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theme/themeOverride4.xml" ContentType="application/vnd.openxmlformats-officedocument.themeOverr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5.xml" ContentType="application/vnd.openxmlformats-officedocument.drawingml.chart+xml"/>
  <Override PartName="/ppt/theme/themeOverride5.xml" ContentType="application/vnd.openxmlformats-officedocument.themeOverr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6.xml" ContentType="application/vnd.openxmlformats-officedocument.drawingml.chart+xml"/>
  <Override PartName="/ppt/theme/themeOverride6.xml" ContentType="application/vnd.openxmlformats-officedocument.themeOverr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384" r:id="rId2"/>
    <p:sldId id="418" r:id="rId3"/>
    <p:sldId id="383" r:id="rId4"/>
    <p:sldId id="441" r:id="rId5"/>
    <p:sldId id="442" r:id="rId6"/>
    <p:sldId id="443" r:id="rId7"/>
    <p:sldId id="444" r:id="rId8"/>
    <p:sldId id="419" r:id="rId9"/>
    <p:sldId id="420" r:id="rId10"/>
    <p:sldId id="421" r:id="rId11"/>
    <p:sldId id="422" r:id="rId12"/>
    <p:sldId id="423" r:id="rId13"/>
    <p:sldId id="445" r:id="rId14"/>
    <p:sldId id="446" r:id="rId15"/>
    <p:sldId id="424" r:id="rId16"/>
    <p:sldId id="425" r:id="rId17"/>
    <p:sldId id="447" r:id="rId18"/>
    <p:sldId id="426" r:id="rId19"/>
    <p:sldId id="440" r:id="rId20"/>
    <p:sldId id="427" r:id="rId21"/>
    <p:sldId id="428" r:id="rId22"/>
    <p:sldId id="429" r:id="rId23"/>
    <p:sldId id="430" r:id="rId24"/>
    <p:sldId id="448" r:id="rId25"/>
    <p:sldId id="431" r:id="rId26"/>
    <p:sldId id="432" r:id="rId27"/>
    <p:sldId id="433" r:id="rId28"/>
    <p:sldId id="434" r:id="rId29"/>
    <p:sldId id="435" r:id="rId30"/>
    <p:sldId id="436" r:id="rId31"/>
    <p:sldId id="437" r:id="rId32"/>
    <p:sldId id="438" r:id="rId33"/>
    <p:sldId id="455" r:id="rId34"/>
    <p:sldId id="456" r:id="rId35"/>
    <p:sldId id="457" r:id="rId36"/>
    <p:sldId id="449" r:id="rId37"/>
    <p:sldId id="439" r:id="rId38"/>
    <p:sldId id="458" r:id="rId39"/>
    <p:sldId id="459" r:id="rId40"/>
    <p:sldId id="460" r:id="rId41"/>
    <p:sldId id="461" r:id="rId42"/>
    <p:sldId id="462" r:id="rId43"/>
    <p:sldId id="463" r:id="rId44"/>
    <p:sldId id="464" r:id="rId45"/>
    <p:sldId id="465" r:id="rId46"/>
    <p:sldId id="466" r:id="rId47"/>
    <p:sldId id="478" r:id="rId48"/>
    <p:sldId id="479" r:id="rId49"/>
    <p:sldId id="400" r:id="rId50"/>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E00C2"/>
    <a:srgbClr val="0D0696"/>
  </p:clrMru>
  <p:extLst>
    <p:ext uri="{E76CE94A-603C-4142-B9EB-6D1370010A27}">
      <p14:discardImageEditData xmlns:p14="http://schemas.microsoft.com/office/powerpoint/2010/main" val="1"/>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9" autoAdjust="0"/>
    <p:restoredTop sz="90920" autoAdjust="0"/>
  </p:normalViewPr>
  <p:slideViewPr>
    <p:cSldViewPr>
      <p:cViewPr varScale="1">
        <p:scale>
          <a:sx n="91" d="100"/>
          <a:sy n="91" d="100"/>
        </p:scale>
        <p:origin x="690" y="84"/>
      </p:cViewPr>
      <p:guideLst>
        <p:guide orient="horz" pos="2160"/>
        <p:guide pos="2880"/>
      </p:guideLst>
    </p:cSldViewPr>
  </p:slideViewPr>
  <p:outlineViewPr>
    <p:cViewPr>
      <p:scale>
        <a:sx n="33" d="100"/>
        <a:sy n="33" d="100"/>
      </p:scale>
      <p:origin x="53" y="0"/>
    </p:cViewPr>
    <p:sldLst>
      <p:sld r:id="rId1" collapse="1"/>
      <p:sld r:id="rId2" collapse="1"/>
      <p:sld r:id="rId3" collapse="1"/>
      <p:sld r:id="rId4" collapse="1"/>
      <p:sld r:id="rId5" collapse="1"/>
    </p:sldLst>
  </p:outlineViewPr>
  <p:notesTextViewPr>
    <p:cViewPr>
      <p:scale>
        <a:sx n="1" d="1"/>
        <a:sy n="1" d="1"/>
      </p:scale>
      <p:origin x="0" y="0"/>
    </p:cViewPr>
  </p:notesTextViewPr>
  <p:sorterViewPr>
    <p:cViewPr>
      <p:scale>
        <a:sx n="100" d="100"/>
        <a:sy n="100" d="100"/>
      </p:scale>
      <p:origin x="0" y="2261"/>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3" Type="http://schemas.openxmlformats.org/officeDocument/2006/relationships/slide" Target="slides/slide18.xml"/><Relationship Id="rId2" Type="http://schemas.openxmlformats.org/officeDocument/2006/relationships/slide" Target="slides/slide15.xml"/><Relationship Id="rId1" Type="http://schemas.openxmlformats.org/officeDocument/2006/relationships/slide" Target="slides/slide2.xml"/><Relationship Id="rId5" Type="http://schemas.openxmlformats.org/officeDocument/2006/relationships/slide" Target="slides/slide20.xml"/><Relationship Id="rId4" Type="http://schemas.openxmlformats.org/officeDocument/2006/relationships/slide" Target="slides/slide19.xml"/></Relationships>
</file>

<file path=ppt/charts/_rels/chart1.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B3.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B4.xls"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B2.xls"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B3.xls"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C2.1.xls"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file:///C:\Users\alevi\Documents\dir.text\dir.Walter\TransientWaveguideResponse.2013\fileD5.xls" TargetMode="External"/><Relationship Id="rId1" Type="http://schemas.openxmlformats.org/officeDocument/2006/relationships/themeOverride" Target="../theme/themeOverride6.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5988045180138161"/>
          <c:y val="5.3571471035624749E-2"/>
          <c:w val="0.80096712618023413"/>
          <c:h val="0.80357206553437122"/>
        </c:manualLayout>
      </c:layout>
      <c:scatterChart>
        <c:scatterStyle val="lineMarker"/>
        <c:varyColors val="0"/>
        <c:ser>
          <c:idx val="5"/>
          <c:order val="0"/>
          <c:spPr>
            <a:ln w="12700">
              <a:solidFill>
                <a:srgbClr val="000000"/>
              </a:solidFill>
              <a:prstDash val="solid"/>
            </a:ln>
          </c:spPr>
          <c:marker>
            <c:symbol val="none"/>
          </c:marker>
          <c:xVal>
            <c:numRef>
              <c:f>testdataX!$B$2:$B$513</c:f>
              <c:numCache>
                <c:formatCode>General</c:formatCode>
                <c:ptCount val="512"/>
                <c:pt idx="0">
                  <c:v>0</c:v>
                </c:pt>
                <c:pt idx="1">
                  <c:v>0.98</c:v>
                </c:pt>
                <c:pt idx="2">
                  <c:v>1.9550000000000001</c:v>
                </c:pt>
                <c:pt idx="3">
                  <c:v>2.9349999999999996</c:v>
                </c:pt>
                <c:pt idx="4">
                  <c:v>3.915</c:v>
                </c:pt>
                <c:pt idx="5">
                  <c:v>4.8899999999999997</c:v>
                </c:pt>
                <c:pt idx="6">
                  <c:v>5.8699999999999992</c:v>
                </c:pt>
                <c:pt idx="7">
                  <c:v>6.8500000000000005</c:v>
                </c:pt>
                <c:pt idx="8">
                  <c:v>7.83</c:v>
                </c:pt>
                <c:pt idx="9">
                  <c:v>8.8049999999999997</c:v>
                </c:pt>
                <c:pt idx="10">
                  <c:v>9.7850000000000001</c:v>
                </c:pt>
                <c:pt idx="11">
                  <c:v>10.765000000000001</c:v>
                </c:pt>
                <c:pt idx="12">
                  <c:v>11.739999999999998</c:v>
                </c:pt>
                <c:pt idx="13">
                  <c:v>12.72</c:v>
                </c:pt>
                <c:pt idx="14">
                  <c:v>13.700000000000001</c:v>
                </c:pt>
                <c:pt idx="15">
                  <c:v>14.675000000000001</c:v>
                </c:pt>
                <c:pt idx="16">
                  <c:v>15.654999999999999</c:v>
                </c:pt>
                <c:pt idx="17">
                  <c:v>16.634999999999998</c:v>
                </c:pt>
                <c:pt idx="18">
                  <c:v>17.615000000000002</c:v>
                </c:pt>
                <c:pt idx="19">
                  <c:v>18.59</c:v>
                </c:pt>
                <c:pt idx="20">
                  <c:v>19.57</c:v>
                </c:pt>
                <c:pt idx="21">
                  <c:v>20.55</c:v>
                </c:pt>
                <c:pt idx="22">
                  <c:v>21.524999999999999</c:v>
                </c:pt>
                <c:pt idx="23">
                  <c:v>22.505000000000003</c:v>
                </c:pt>
                <c:pt idx="24">
                  <c:v>23.484999999999999</c:v>
                </c:pt>
                <c:pt idx="25">
                  <c:v>24.46</c:v>
                </c:pt>
                <c:pt idx="26">
                  <c:v>25.44</c:v>
                </c:pt>
                <c:pt idx="27">
                  <c:v>26.419999999999998</c:v>
                </c:pt>
                <c:pt idx="28">
                  <c:v>27.395</c:v>
                </c:pt>
                <c:pt idx="29">
                  <c:v>28.375</c:v>
                </c:pt>
                <c:pt idx="30">
                  <c:v>29.355000000000004</c:v>
                </c:pt>
                <c:pt idx="31">
                  <c:v>30.335000000000001</c:v>
                </c:pt>
                <c:pt idx="32">
                  <c:v>31.31</c:v>
                </c:pt>
                <c:pt idx="33">
                  <c:v>32.29</c:v>
                </c:pt>
                <c:pt idx="34">
                  <c:v>33.269999999999996</c:v>
                </c:pt>
                <c:pt idx="35">
                  <c:v>34.245000000000005</c:v>
                </c:pt>
                <c:pt idx="36">
                  <c:v>35.225000000000001</c:v>
                </c:pt>
                <c:pt idx="37">
                  <c:v>36.204999999999998</c:v>
                </c:pt>
                <c:pt idx="38">
                  <c:v>37.18</c:v>
                </c:pt>
                <c:pt idx="39">
                  <c:v>38.159999999999997</c:v>
                </c:pt>
                <c:pt idx="40">
                  <c:v>39.14</c:v>
                </c:pt>
                <c:pt idx="41">
                  <c:v>40.114999999999995</c:v>
                </c:pt>
                <c:pt idx="42">
                  <c:v>41.094999999999999</c:v>
                </c:pt>
                <c:pt idx="43">
                  <c:v>42.074999999999996</c:v>
                </c:pt>
                <c:pt idx="44">
                  <c:v>43.055000000000007</c:v>
                </c:pt>
                <c:pt idx="45">
                  <c:v>44.029999999999994</c:v>
                </c:pt>
                <c:pt idx="46">
                  <c:v>45.010000000000005</c:v>
                </c:pt>
                <c:pt idx="47">
                  <c:v>45.99</c:v>
                </c:pt>
                <c:pt idx="48">
                  <c:v>46.965000000000003</c:v>
                </c:pt>
                <c:pt idx="49">
                  <c:v>47.945</c:v>
                </c:pt>
                <c:pt idx="50">
                  <c:v>48.924999999999997</c:v>
                </c:pt>
                <c:pt idx="51">
                  <c:v>49.900000000000006</c:v>
                </c:pt>
                <c:pt idx="52">
                  <c:v>50.88</c:v>
                </c:pt>
                <c:pt idx="53">
                  <c:v>51.86</c:v>
                </c:pt>
                <c:pt idx="54">
                  <c:v>52.839999999999996</c:v>
                </c:pt>
                <c:pt idx="55">
                  <c:v>53.814999999999998</c:v>
                </c:pt>
                <c:pt idx="56">
                  <c:v>54.795000000000002</c:v>
                </c:pt>
                <c:pt idx="57">
                  <c:v>55.774999999999999</c:v>
                </c:pt>
                <c:pt idx="58">
                  <c:v>56.75</c:v>
                </c:pt>
                <c:pt idx="59">
                  <c:v>57.73</c:v>
                </c:pt>
                <c:pt idx="60">
                  <c:v>58.710000000000008</c:v>
                </c:pt>
                <c:pt idx="61">
                  <c:v>59.684999999999995</c:v>
                </c:pt>
                <c:pt idx="62">
                  <c:v>60.664999999999992</c:v>
                </c:pt>
                <c:pt idx="63">
                  <c:v>61.645000000000003</c:v>
                </c:pt>
                <c:pt idx="64">
                  <c:v>62.62</c:v>
                </c:pt>
                <c:pt idx="65">
                  <c:v>63.6</c:v>
                </c:pt>
                <c:pt idx="66">
                  <c:v>64.58</c:v>
                </c:pt>
                <c:pt idx="67">
                  <c:v>65.56</c:v>
                </c:pt>
                <c:pt idx="68">
                  <c:v>66.534999999999997</c:v>
                </c:pt>
                <c:pt idx="69">
                  <c:v>67.515000000000001</c:v>
                </c:pt>
                <c:pt idx="70">
                  <c:v>68.495000000000005</c:v>
                </c:pt>
                <c:pt idx="71">
                  <c:v>69.47</c:v>
                </c:pt>
                <c:pt idx="72">
                  <c:v>70.45</c:v>
                </c:pt>
                <c:pt idx="73">
                  <c:v>71.429999999999993</c:v>
                </c:pt>
                <c:pt idx="74">
                  <c:v>72.405000000000001</c:v>
                </c:pt>
                <c:pt idx="75">
                  <c:v>73.384999999999991</c:v>
                </c:pt>
                <c:pt idx="76">
                  <c:v>74.364999999999995</c:v>
                </c:pt>
                <c:pt idx="77">
                  <c:v>75.34</c:v>
                </c:pt>
                <c:pt idx="78">
                  <c:v>76.319999999999993</c:v>
                </c:pt>
                <c:pt idx="79">
                  <c:v>77.300000000000011</c:v>
                </c:pt>
                <c:pt idx="80">
                  <c:v>78.28</c:v>
                </c:pt>
                <c:pt idx="81">
                  <c:v>79.25500000000001</c:v>
                </c:pt>
                <c:pt idx="82">
                  <c:v>80.234999999999999</c:v>
                </c:pt>
                <c:pt idx="83">
                  <c:v>81.214999999999989</c:v>
                </c:pt>
                <c:pt idx="84">
                  <c:v>82.19</c:v>
                </c:pt>
                <c:pt idx="85">
                  <c:v>83.17</c:v>
                </c:pt>
                <c:pt idx="86">
                  <c:v>84.149999999999991</c:v>
                </c:pt>
                <c:pt idx="87">
                  <c:v>85.125</c:v>
                </c:pt>
                <c:pt idx="88">
                  <c:v>86.105000000000004</c:v>
                </c:pt>
                <c:pt idx="89">
                  <c:v>87.085000000000008</c:v>
                </c:pt>
                <c:pt idx="90">
                  <c:v>88.064999999999998</c:v>
                </c:pt>
                <c:pt idx="91">
                  <c:v>89.039999999999992</c:v>
                </c:pt>
                <c:pt idx="92">
                  <c:v>90.02000000000001</c:v>
                </c:pt>
                <c:pt idx="93">
                  <c:v>91</c:v>
                </c:pt>
                <c:pt idx="94">
                  <c:v>91.974999999999994</c:v>
                </c:pt>
                <c:pt idx="95">
                  <c:v>92.955000000000013</c:v>
                </c:pt>
                <c:pt idx="96">
                  <c:v>93.935000000000002</c:v>
                </c:pt>
                <c:pt idx="97">
                  <c:v>94.91</c:v>
                </c:pt>
                <c:pt idx="98">
                  <c:v>95.89</c:v>
                </c:pt>
                <c:pt idx="99">
                  <c:v>96.86999999999999</c:v>
                </c:pt>
                <c:pt idx="100">
                  <c:v>97.844999999999999</c:v>
                </c:pt>
                <c:pt idx="101">
                  <c:v>98.825000000000003</c:v>
                </c:pt>
                <c:pt idx="102">
                  <c:v>99.804999999999993</c:v>
                </c:pt>
                <c:pt idx="103">
                  <c:v>100.785</c:v>
                </c:pt>
                <c:pt idx="104">
                  <c:v>101.76</c:v>
                </c:pt>
                <c:pt idx="105">
                  <c:v>102.74</c:v>
                </c:pt>
                <c:pt idx="106">
                  <c:v>103.72</c:v>
                </c:pt>
                <c:pt idx="107">
                  <c:v>104.69499999999999</c:v>
                </c:pt>
                <c:pt idx="108">
                  <c:v>105.67500000000001</c:v>
                </c:pt>
                <c:pt idx="109">
                  <c:v>106.655</c:v>
                </c:pt>
                <c:pt idx="110">
                  <c:v>107.63</c:v>
                </c:pt>
                <c:pt idx="111">
                  <c:v>108.61000000000001</c:v>
                </c:pt>
                <c:pt idx="112">
                  <c:v>109.59</c:v>
                </c:pt>
                <c:pt idx="113">
                  <c:v>110.57000000000001</c:v>
                </c:pt>
                <c:pt idx="114">
                  <c:v>111.545</c:v>
                </c:pt>
                <c:pt idx="115">
                  <c:v>112.52499999999999</c:v>
                </c:pt>
                <c:pt idx="116">
                  <c:v>113.505</c:v>
                </c:pt>
                <c:pt idx="117">
                  <c:v>114.48</c:v>
                </c:pt>
                <c:pt idx="118">
                  <c:v>115.46</c:v>
                </c:pt>
                <c:pt idx="119">
                  <c:v>116.44</c:v>
                </c:pt>
                <c:pt idx="120">
                  <c:v>117.41500000000001</c:v>
                </c:pt>
                <c:pt idx="121">
                  <c:v>118.395</c:v>
                </c:pt>
                <c:pt idx="122">
                  <c:v>119.375</c:v>
                </c:pt>
                <c:pt idx="123">
                  <c:v>120.35</c:v>
                </c:pt>
                <c:pt idx="124">
                  <c:v>121.32999999999998</c:v>
                </c:pt>
                <c:pt idx="125">
                  <c:v>122.31</c:v>
                </c:pt>
                <c:pt idx="126">
                  <c:v>123.29</c:v>
                </c:pt>
                <c:pt idx="127">
                  <c:v>124.26500000000001</c:v>
                </c:pt>
                <c:pt idx="128">
                  <c:v>125.245</c:v>
                </c:pt>
                <c:pt idx="129">
                  <c:v>126.22500000000001</c:v>
                </c:pt>
                <c:pt idx="130">
                  <c:v>127.2</c:v>
                </c:pt>
                <c:pt idx="131">
                  <c:v>128.18</c:v>
                </c:pt>
                <c:pt idx="132">
                  <c:v>129.16</c:v>
                </c:pt>
                <c:pt idx="133">
                  <c:v>130.13499999999999</c:v>
                </c:pt>
                <c:pt idx="134">
                  <c:v>131.11500000000001</c:v>
                </c:pt>
                <c:pt idx="135">
                  <c:v>132.095</c:v>
                </c:pt>
                <c:pt idx="136">
                  <c:v>133.07</c:v>
                </c:pt>
                <c:pt idx="137">
                  <c:v>134.04999999999998</c:v>
                </c:pt>
                <c:pt idx="138">
                  <c:v>135.03</c:v>
                </c:pt>
                <c:pt idx="139">
                  <c:v>136.01000000000002</c:v>
                </c:pt>
                <c:pt idx="140">
                  <c:v>136.98499999999999</c:v>
                </c:pt>
                <c:pt idx="141">
                  <c:v>137.965</c:v>
                </c:pt>
                <c:pt idx="142">
                  <c:v>138.94499999999999</c:v>
                </c:pt>
                <c:pt idx="143">
                  <c:v>139.92000000000002</c:v>
                </c:pt>
                <c:pt idx="144">
                  <c:v>140.9</c:v>
                </c:pt>
                <c:pt idx="145">
                  <c:v>141.88</c:v>
                </c:pt>
                <c:pt idx="146">
                  <c:v>142.85500000000002</c:v>
                </c:pt>
                <c:pt idx="147">
                  <c:v>143.83500000000001</c:v>
                </c:pt>
                <c:pt idx="148">
                  <c:v>144.815</c:v>
                </c:pt>
                <c:pt idx="149">
                  <c:v>145.79499999999999</c:v>
                </c:pt>
                <c:pt idx="150">
                  <c:v>146.76999999999998</c:v>
                </c:pt>
                <c:pt idx="151">
                  <c:v>147.75</c:v>
                </c:pt>
                <c:pt idx="152">
                  <c:v>148.72999999999999</c:v>
                </c:pt>
                <c:pt idx="153">
                  <c:v>149.70499999999998</c:v>
                </c:pt>
                <c:pt idx="154">
                  <c:v>150.685</c:v>
                </c:pt>
                <c:pt idx="155">
                  <c:v>151.66499999999999</c:v>
                </c:pt>
                <c:pt idx="156">
                  <c:v>152.63999999999999</c:v>
                </c:pt>
                <c:pt idx="157">
                  <c:v>153.62</c:v>
                </c:pt>
                <c:pt idx="158">
                  <c:v>154.60000000000002</c:v>
                </c:pt>
                <c:pt idx="159">
                  <c:v>155.57499999999999</c:v>
                </c:pt>
                <c:pt idx="160">
                  <c:v>156.55500000000001</c:v>
                </c:pt>
                <c:pt idx="161">
                  <c:v>157.535</c:v>
                </c:pt>
                <c:pt idx="162">
                  <c:v>158.51499999999999</c:v>
                </c:pt>
                <c:pt idx="163">
                  <c:v>159.49</c:v>
                </c:pt>
                <c:pt idx="164">
                  <c:v>160.47</c:v>
                </c:pt>
                <c:pt idx="165">
                  <c:v>161.44999999999999</c:v>
                </c:pt>
                <c:pt idx="166">
                  <c:v>162.42500000000001</c:v>
                </c:pt>
                <c:pt idx="167">
                  <c:v>163.40499999999997</c:v>
                </c:pt>
                <c:pt idx="168">
                  <c:v>164.38500000000002</c:v>
                </c:pt>
                <c:pt idx="169">
                  <c:v>165.36</c:v>
                </c:pt>
                <c:pt idx="170">
                  <c:v>166.34</c:v>
                </c:pt>
                <c:pt idx="171">
                  <c:v>167.32</c:v>
                </c:pt>
                <c:pt idx="172">
                  <c:v>168.29499999999999</c:v>
                </c:pt>
                <c:pt idx="173">
                  <c:v>169.27499999999998</c:v>
                </c:pt>
                <c:pt idx="174">
                  <c:v>170.255</c:v>
                </c:pt>
                <c:pt idx="175">
                  <c:v>171.23500000000001</c:v>
                </c:pt>
                <c:pt idx="176">
                  <c:v>172.21</c:v>
                </c:pt>
                <c:pt idx="177">
                  <c:v>173.19</c:v>
                </c:pt>
                <c:pt idx="178">
                  <c:v>174.17000000000002</c:v>
                </c:pt>
                <c:pt idx="179">
                  <c:v>175.14500000000001</c:v>
                </c:pt>
                <c:pt idx="180">
                  <c:v>176.125</c:v>
                </c:pt>
                <c:pt idx="181">
                  <c:v>177.10499999999999</c:v>
                </c:pt>
                <c:pt idx="182">
                  <c:v>178.07999999999998</c:v>
                </c:pt>
                <c:pt idx="183">
                  <c:v>179.06</c:v>
                </c:pt>
                <c:pt idx="184">
                  <c:v>180.04000000000002</c:v>
                </c:pt>
                <c:pt idx="185">
                  <c:v>181.02</c:v>
                </c:pt>
                <c:pt idx="186">
                  <c:v>181.995</c:v>
                </c:pt>
                <c:pt idx="187">
                  <c:v>182.97499999999999</c:v>
                </c:pt>
                <c:pt idx="188">
                  <c:v>183.95499999999998</c:v>
                </c:pt>
                <c:pt idx="189">
                  <c:v>184.92999999999998</c:v>
                </c:pt>
                <c:pt idx="190">
                  <c:v>185.91000000000003</c:v>
                </c:pt>
                <c:pt idx="191">
                  <c:v>186.89</c:v>
                </c:pt>
                <c:pt idx="192">
                  <c:v>187.86500000000001</c:v>
                </c:pt>
                <c:pt idx="193">
                  <c:v>188.845</c:v>
                </c:pt>
                <c:pt idx="194">
                  <c:v>189.82500000000002</c:v>
                </c:pt>
                <c:pt idx="195">
                  <c:v>190.79999999999998</c:v>
                </c:pt>
                <c:pt idx="196">
                  <c:v>191.78</c:v>
                </c:pt>
                <c:pt idx="197">
                  <c:v>192.76</c:v>
                </c:pt>
                <c:pt idx="198">
                  <c:v>193.73999999999998</c:v>
                </c:pt>
                <c:pt idx="199">
                  <c:v>194.71499999999997</c:v>
                </c:pt>
                <c:pt idx="200">
                  <c:v>195.69500000000002</c:v>
                </c:pt>
                <c:pt idx="201">
                  <c:v>196.67500000000001</c:v>
                </c:pt>
                <c:pt idx="202">
                  <c:v>197.65</c:v>
                </c:pt>
                <c:pt idx="203">
                  <c:v>198.63</c:v>
                </c:pt>
                <c:pt idx="204">
                  <c:v>199.60999999999999</c:v>
                </c:pt>
                <c:pt idx="205">
                  <c:v>200.58499999999998</c:v>
                </c:pt>
                <c:pt idx="206">
                  <c:v>201.565</c:v>
                </c:pt>
                <c:pt idx="207">
                  <c:v>202.54500000000002</c:v>
                </c:pt>
                <c:pt idx="208">
                  <c:v>203.52499999999998</c:v>
                </c:pt>
                <c:pt idx="209">
                  <c:v>204.5</c:v>
                </c:pt>
                <c:pt idx="210">
                  <c:v>205.48</c:v>
                </c:pt>
                <c:pt idx="211">
                  <c:v>206.46</c:v>
                </c:pt>
                <c:pt idx="212">
                  <c:v>207.435</c:v>
                </c:pt>
                <c:pt idx="213">
                  <c:v>208.41499999999999</c:v>
                </c:pt>
                <c:pt idx="214">
                  <c:v>209.39499999999998</c:v>
                </c:pt>
                <c:pt idx="215">
                  <c:v>210.37</c:v>
                </c:pt>
                <c:pt idx="216">
                  <c:v>211.35000000000002</c:v>
                </c:pt>
                <c:pt idx="217">
                  <c:v>212.33</c:v>
                </c:pt>
                <c:pt idx="218">
                  <c:v>213.30500000000001</c:v>
                </c:pt>
                <c:pt idx="219">
                  <c:v>214.285</c:v>
                </c:pt>
                <c:pt idx="220">
                  <c:v>215.26499999999999</c:v>
                </c:pt>
                <c:pt idx="221">
                  <c:v>216.245</c:v>
                </c:pt>
                <c:pt idx="222">
                  <c:v>217.22000000000003</c:v>
                </c:pt>
                <c:pt idx="223">
                  <c:v>218.2</c:v>
                </c:pt>
                <c:pt idx="224">
                  <c:v>219.18</c:v>
                </c:pt>
                <c:pt idx="225">
                  <c:v>220.155</c:v>
                </c:pt>
                <c:pt idx="226">
                  <c:v>221.13499999999999</c:v>
                </c:pt>
                <c:pt idx="227">
                  <c:v>222.11500000000001</c:v>
                </c:pt>
                <c:pt idx="228">
                  <c:v>223.09</c:v>
                </c:pt>
                <c:pt idx="229">
                  <c:v>224.07</c:v>
                </c:pt>
                <c:pt idx="230">
                  <c:v>225.04999999999998</c:v>
                </c:pt>
                <c:pt idx="231">
                  <c:v>226.02499999999998</c:v>
                </c:pt>
                <c:pt idx="232">
                  <c:v>227.00500000000002</c:v>
                </c:pt>
                <c:pt idx="233">
                  <c:v>227.98500000000001</c:v>
                </c:pt>
                <c:pt idx="234">
                  <c:v>228.965</c:v>
                </c:pt>
                <c:pt idx="235">
                  <c:v>229.94</c:v>
                </c:pt>
                <c:pt idx="236">
                  <c:v>230.92</c:v>
                </c:pt>
                <c:pt idx="237">
                  <c:v>231.9</c:v>
                </c:pt>
                <c:pt idx="238">
                  <c:v>232.875</c:v>
                </c:pt>
                <c:pt idx="239">
                  <c:v>233.85500000000002</c:v>
                </c:pt>
                <c:pt idx="240">
                  <c:v>234.83499999999998</c:v>
                </c:pt>
                <c:pt idx="241">
                  <c:v>235.81</c:v>
                </c:pt>
                <c:pt idx="242">
                  <c:v>236.79</c:v>
                </c:pt>
                <c:pt idx="243">
                  <c:v>237.77</c:v>
                </c:pt>
                <c:pt idx="244">
                  <c:v>238.75</c:v>
                </c:pt>
                <c:pt idx="245">
                  <c:v>239.72499999999999</c:v>
                </c:pt>
                <c:pt idx="246">
                  <c:v>240.70499999999998</c:v>
                </c:pt>
                <c:pt idx="247">
                  <c:v>241.685</c:v>
                </c:pt>
                <c:pt idx="248">
                  <c:v>242.65999999999997</c:v>
                </c:pt>
                <c:pt idx="249">
                  <c:v>243.64000000000001</c:v>
                </c:pt>
                <c:pt idx="250">
                  <c:v>244.62</c:v>
                </c:pt>
                <c:pt idx="251">
                  <c:v>245.595</c:v>
                </c:pt>
                <c:pt idx="252">
                  <c:v>246.57499999999999</c:v>
                </c:pt>
                <c:pt idx="253">
                  <c:v>247.55500000000001</c:v>
                </c:pt>
                <c:pt idx="254">
                  <c:v>248.53000000000003</c:v>
                </c:pt>
                <c:pt idx="255">
                  <c:v>249.51</c:v>
                </c:pt>
                <c:pt idx="256">
                  <c:v>250.49</c:v>
                </c:pt>
                <c:pt idx="257">
                  <c:v>251.46999999999997</c:v>
                </c:pt>
                <c:pt idx="258">
                  <c:v>252.44499999999999</c:v>
                </c:pt>
                <c:pt idx="259">
                  <c:v>253.42500000000001</c:v>
                </c:pt>
                <c:pt idx="260">
                  <c:v>254.405</c:v>
                </c:pt>
                <c:pt idx="261">
                  <c:v>255.38</c:v>
                </c:pt>
                <c:pt idx="262">
                  <c:v>256.36</c:v>
                </c:pt>
                <c:pt idx="263">
                  <c:v>257.34000000000003</c:v>
                </c:pt>
                <c:pt idx="264">
                  <c:v>258.315</c:v>
                </c:pt>
                <c:pt idx="265">
                  <c:v>259.29500000000002</c:v>
                </c:pt>
                <c:pt idx="266">
                  <c:v>260.27499999999998</c:v>
                </c:pt>
                <c:pt idx="267">
                  <c:v>261.25</c:v>
                </c:pt>
                <c:pt idx="268">
                  <c:v>262.23</c:v>
                </c:pt>
                <c:pt idx="269">
                  <c:v>263.21000000000004</c:v>
                </c:pt>
                <c:pt idx="270">
                  <c:v>264.19</c:v>
                </c:pt>
                <c:pt idx="271">
                  <c:v>265.16500000000002</c:v>
                </c:pt>
                <c:pt idx="272">
                  <c:v>266.14499999999998</c:v>
                </c:pt>
                <c:pt idx="273">
                  <c:v>267.125</c:v>
                </c:pt>
                <c:pt idx="274">
                  <c:v>268.09999999999997</c:v>
                </c:pt>
                <c:pt idx="275">
                  <c:v>269.08000000000004</c:v>
                </c:pt>
                <c:pt idx="276">
                  <c:v>270.06</c:v>
                </c:pt>
                <c:pt idx="277">
                  <c:v>271.03500000000003</c:v>
                </c:pt>
                <c:pt idx="278">
                  <c:v>272.01499999999999</c:v>
                </c:pt>
                <c:pt idx="279">
                  <c:v>272.995</c:v>
                </c:pt>
                <c:pt idx="280">
                  <c:v>273.97500000000002</c:v>
                </c:pt>
                <c:pt idx="281">
                  <c:v>274.95</c:v>
                </c:pt>
                <c:pt idx="282">
                  <c:v>275.93</c:v>
                </c:pt>
                <c:pt idx="283">
                  <c:v>276.90999999999997</c:v>
                </c:pt>
                <c:pt idx="284">
                  <c:v>277.88499999999999</c:v>
                </c:pt>
                <c:pt idx="285">
                  <c:v>278.86500000000001</c:v>
                </c:pt>
                <c:pt idx="286">
                  <c:v>279.84500000000003</c:v>
                </c:pt>
                <c:pt idx="287">
                  <c:v>280.82</c:v>
                </c:pt>
                <c:pt idx="288">
                  <c:v>281.8</c:v>
                </c:pt>
                <c:pt idx="289">
                  <c:v>282.77999999999997</c:v>
                </c:pt>
                <c:pt idx="290">
                  <c:v>283.755</c:v>
                </c:pt>
                <c:pt idx="291">
                  <c:v>284.73500000000001</c:v>
                </c:pt>
                <c:pt idx="292">
                  <c:v>285.71500000000003</c:v>
                </c:pt>
                <c:pt idx="293">
                  <c:v>286.69499999999999</c:v>
                </c:pt>
                <c:pt idx="294">
                  <c:v>287.67</c:v>
                </c:pt>
                <c:pt idx="295">
                  <c:v>288.64999999999998</c:v>
                </c:pt>
                <c:pt idx="296">
                  <c:v>289.63</c:v>
                </c:pt>
                <c:pt idx="297">
                  <c:v>290.60500000000002</c:v>
                </c:pt>
                <c:pt idx="298">
                  <c:v>291.58499999999998</c:v>
                </c:pt>
                <c:pt idx="299">
                  <c:v>292.565</c:v>
                </c:pt>
                <c:pt idx="300">
                  <c:v>293.53999999999996</c:v>
                </c:pt>
                <c:pt idx="301">
                  <c:v>294.52000000000004</c:v>
                </c:pt>
                <c:pt idx="302">
                  <c:v>295.5</c:v>
                </c:pt>
                <c:pt idx="303">
                  <c:v>296.47500000000002</c:v>
                </c:pt>
                <c:pt idx="304">
                  <c:v>297.45499999999998</c:v>
                </c:pt>
                <c:pt idx="305">
                  <c:v>298.435</c:v>
                </c:pt>
                <c:pt idx="306">
                  <c:v>299.41500000000002</c:v>
                </c:pt>
                <c:pt idx="307">
                  <c:v>300.39</c:v>
                </c:pt>
                <c:pt idx="308">
                  <c:v>301.37</c:v>
                </c:pt>
                <c:pt idx="309">
                  <c:v>302.35000000000002</c:v>
                </c:pt>
                <c:pt idx="310">
                  <c:v>303.32499999999999</c:v>
                </c:pt>
                <c:pt idx="311">
                  <c:v>304.30500000000001</c:v>
                </c:pt>
                <c:pt idx="312">
                  <c:v>305.28500000000003</c:v>
                </c:pt>
                <c:pt idx="313">
                  <c:v>306.26</c:v>
                </c:pt>
                <c:pt idx="314">
                  <c:v>307.24</c:v>
                </c:pt>
                <c:pt idx="315">
                  <c:v>308.21999999999997</c:v>
                </c:pt>
                <c:pt idx="316">
                  <c:v>309.20000000000005</c:v>
                </c:pt>
                <c:pt idx="317">
                  <c:v>310.17499999999995</c:v>
                </c:pt>
                <c:pt idx="318">
                  <c:v>311.15500000000003</c:v>
                </c:pt>
                <c:pt idx="319">
                  <c:v>312.13499999999999</c:v>
                </c:pt>
                <c:pt idx="320">
                  <c:v>313.11</c:v>
                </c:pt>
                <c:pt idx="321">
                  <c:v>314.08999999999997</c:v>
                </c:pt>
                <c:pt idx="322">
                  <c:v>315.07</c:v>
                </c:pt>
                <c:pt idx="323">
                  <c:v>316.04500000000002</c:v>
                </c:pt>
                <c:pt idx="324">
                  <c:v>317.02499999999998</c:v>
                </c:pt>
                <c:pt idx="325">
                  <c:v>318.005</c:v>
                </c:pt>
                <c:pt idx="326">
                  <c:v>318.98</c:v>
                </c:pt>
                <c:pt idx="327">
                  <c:v>319.95999999999998</c:v>
                </c:pt>
                <c:pt idx="328">
                  <c:v>320.94</c:v>
                </c:pt>
                <c:pt idx="329">
                  <c:v>321.92</c:v>
                </c:pt>
                <c:pt idx="330">
                  <c:v>322.89499999999998</c:v>
                </c:pt>
                <c:pt idx="331">
                  <c:v>323.875</c:v>
                </c:pt>
                <c:pt idx="332">
                  <c:v>324.85500000000002</c:v>
                </c:pt>
                <c:pt idx="333">
                  <c:v>325.83</c:v>
                </c:pt>
                <c:pt idx="334">
                  <c:v>326.80999999999995</c:v>
                </c:pt>
                <c:pt idx="335">
                  <c:v>327.79</c:v>
                </c:pt>
                <c:pt idx="336">
                  <c:v>328.76499999999999</c:v>
                </c:pt>
                <c:pt idx="337">
                  <c:v>329.745</c:v>
                </c:pt>
                <c:pt idx="338">
                  <c:v>330.72499999999997</c:v>
                </c:pt>
                <c:pt idx="339">
                  <c:v>331.70499999999998</c:v>
                </c:pt>
                <c:pt idx="340">
                  <c:v>332.68</c:v>
                </c:pt>
                <c:pt idx="341">
                  <c:v>333.65999999999997</c:v>
                </c:pt>
                <c:pt idx="342">
                  <c:v>334.64</c:v>
                </c:pt>
                <c:pt idx="343">
                  <c:v>335.61500000000001</c:v>
                </c:pt>
                <c:pt idx="344">
                  <c:v>336.59500000000003</c:v>
                </c:pt>
                <c:pt idx="345">
                  <c:v>337.57499999999999</c:v>
                </c:pt>
                <c:pt idx="346">
                  <c:v>338.54999999999995</c:v>
                </c:pt>
                <c:pt idx="347">
                  <c:v>339.53000000000003</c:v>
                </c:pt>
                <c:pt idx="348">
                  <c:v>340.51</c:v>
                </c:pt>
                <c:pt idx="349">
                  <c:v>341.48500000000001</c:v>
                </c:pt>
                <c:pt idx="350">
                  <c:v>342.46499999999997</c:v>
                </c:pt>
                <c:pt idx="351">
                  <c:v>343.44499999999994</c:v>
                </c:pt>
                <c:pt idx="352">
                  <c:v>344.42500000000001</c:v>
                </c:pt>
                <c:pt idx="353">
                  <c:v>345.4</c:v>
                </c:pt>
                <c:pt idx="354">
                  <c:v>346.38</c:v>
                </c:pt>
                <c:pt idx="355">
                  <c:v>347.35999999999996</c:v>
                </c:pt>
                <c:pt idx="356">
                  <c:v>348.33500000000004</c:v>
                </c:pt>
                <c:pt idx="357">
                  <c:v>349.315</c:v>
                </c:pt>
                <c:pt idx="358">
                  <c:v>350.29499999999996</c:v>
                </c:pt>
                <c:pt idx="359">
                  <c:v>351.27000000000004</c:v>
                </c:pt>
                <c:pt idx="360">
                  <c:v>352.25</c:v>
                </c:pt>
                <c:pt idx="361">
                  <c:v>353.23</c:v>
                </c:pt>
                <c:pt idx="362">
                  <c:v>354.20499999999998</c:v>
                </c:pt>
                <c:pt idx="363">
                  <c:v>355.18500000000006</c:v>
                </c:pt>
                <c:pt idx="364">
                  <c:v>356.16500000000002</c:v>
                </c:pt>
                <c:pt idx="365">
                  <c:v>357.14499999999998</c:v>
                </c:pt>
                <c:pt idx="366">
                  <c:v>358.12</c:v>
                </c:pt>
                <c:pt idx="367">
                  <c:v>359.09999999999997</c:v>
                </c:pt>
                <c:pt idx="368">
                  <c:v>360.08000000000004</c:v>
                </c:pt>
                <c:pt idx="369">
                  <c:v>361.05500000000001</c:v>
                </c:pt>
                <c:pt idx="370">
                  <c:v>362.03499999999997</c:v>
                </c:pt>
                <c:pt idx="371">
                  <c:v>363.01499999999999</c:v>
                </c:pt>
                <c:pt idx="372">
                  <c:v>363.99</c:v>
                </c:pt>
                <c:pt idx="373">
                  <c:v>364.97</c:v>
                </c:pt>
                <c:pt idx="374">
                  <c:v>365.95</c:v>
                </c:pt>
                <c:pt idx="375">
                  <c:v>366.92999999999995</c:v>
                </c:pt>
                <c:pt idx="376">
                  <c:v>367.90500000000003</c:v>
                </c:pt>
                <c:pt idx="377">
                  <c:v>368.88499999999999</c:v>
                </c:pt>
                <c:pt idx="378">
                  <c:v>369.86500000000001</c:v>
                </c:pt>
                <c:pt idx="379">
                  <c:v>370.84000000000003</c:v>
                </c:pt>
                <c:pt idx="380">
                  <c:v>371.82000000000005</c:v>
                </c:pt>
                <c:pt idx="381">
                  <c:v>372.8</c:v>
                </c:pt>
                <c:pt idx="382">
                  <c:v>373.77499999999998</c:v>
                </c:pt>
                <c:pt idx="383">
                  <c:v>374.755</c:v>
                </c:pt>
                <c:pt idx="384">
                  <c:v>375.73500000000001</c:v>
                </c:pt>
                <c:pt idx="385">
                  <c:v>376.71</c:v>
                </c:pt>
                <c:pt idx="386">
                  <c:v>377.69</c:v>
                </c:pt>
                <c:pt idx="387">
                  <c:v>378.66999999999996</c:v>
                </c:pt>
                <c:pt idx="388">
                  <c:v>379.65000000000003</c:v>
                </c:pt>
                <c:pt idx="389">
                  <c:v>380.625</c:v>
                </c:pt>
                <c:pt idx="390">
                  <c:v>381.60500000000002</c:v>
                </c:pt>
                <c:pt idx="391">
                  <c:v>382.58499999999998</c:v>
                </c:pt>
                <c:pt idx="392">
                  <c:v>383.56</c:v>
                </c:pt>
                <c:pt idx="393">
                  <c:v>384.54</c:v>
                </c:pt>
                <c:pt idx="394">
                  <c:v>385.52</c:v>
                </c:pt>
                <c:pt idx="395">
                  <c:v>386.495</c:v>
                </c:pt>
                <c:pt idx="396">
                  <c:v>387.47500000000002</c:v>
                </c:pt>
                <c:pt idx="397">
                  <c:v>388.45500000000004</c:v>
                </c:pt>
                <c:pt idx="398">
                  <c:v>389.42999999999995</c:v>
                </c:pt>
                <c:pt idx="399">
                  <c:v>390.40999999999997</c:v>
                </c:pt>
                <c:pt idx="400">
                  <c:v>391.39000000000004</c:v>
                </c:pt>
                <c:pt idx="401">
                  <c:v>392.37</c:v>
                </c:pt>
                <c:pt idx="402">
                  <c:v>393.34499999999997</c:v>
                </c:pt>
                <c:pt idx="403">
                  <c:v>394.32499999999999</c:v>
                </c:pt>
                <c:pt idx="404">
                  <c:v>395.30500000000006</c:v>
                </c:pt>
                <c:pt idx="405">
                  <c:v>396.28</c:v>
                </c:pt>
                <c:pt idx="406">
                  <c:v>397.26</c:v>
                </c:pt>
                <c:pt idx="407">
                  <c:v>398.24</c:v>
                </c:pt>
                <c:pt idx="408">
                  <c:v>399.21500000000003</c:v>
                </c:pt>
                <c:pt idx="409">
                  <c:v>400.19499999999999</c:v>
                </c:pt>
                <c:pt idx="410">
                  <c:v>401.17500000000001</c:v>
                </c:pt>
                <c:pt idx="411">
                  <c:v>402.15499999999997</c:v>
                </c:pt>
                <c:pt idx="412">
                  <c:v>403.13</c:v>
                </c:pt>
                <c:pt idx="413">
                  <c:v>404.11</c:v>
                </c:pt>
                <c:pt idx="414">
                  <c:v>405.09000000000003</c:v>
                </c:pt>
                <c:pt idx="415">
                  <c:v>406.06499999999994</c:v>
                </c:pt>
                <c:pt idx="416">
                  <c:v>407.04500000000002</c:v>
                </c:pt>
                <c:pt idx="417">
                  <c:v>408.02500000000003</c:v>
                </c:pt>
                <c:pt idx="418">
                  <c:v>409</c:v>
                </c:pt>
                <c:pt idx="419">
                  <c:v>409.97999999999996</c:v>
                </c:pt>
                <c:pt idx="420">
                  <c:v>410.96</c:v>
                </c:pt>
                <c:pt idx="421">
                  <c:v>411.935</c:v>
                </c:pt>
                <c:pt idx="422">
                  <c:v>412.91499999999996</c:v>
                </c:pt>
                <c:pt idx="423">
                  <c:v>413.89499999999998</c:v>
                </c:pt>
                <c:pt idx="424">
                  <c:v>414.875</c:v>
                </c:pt>
                <c:pt idx="425">
                  <c:v>415.85</c:v>
                </c:pt>
                <c:pt idx="426">
                  <c:v>416.83</c:v>
                </c:pt>
                <c:pt idx="427">
                  <c:v>417.81</c:v>
                </c:pt>
                <c:pt idx="428">
                  <c:v>418.78500000000003</c:v>
                </c:pt>
                <c:pt idx="429">
                  <c:v>419.76499999999999</c:v>
                </c:pt>
                <c:pt idx="430">
                  <c:v>420.745</c:v>
                </c:pt>
                <c:pt idx="431">
                  <c:v>421.71999999999997</c:v>
                </c:pt>
                <c:pt idx="432">
                  <c:v>422.70000000000005</c:v>
                </c:pt>
                <c:pt idx="433">
                  <c:v>423.68</c:v>
                </c:pt>
                <c:pt idx="434">
                  <c:v>424.66</c:v>
                </c:pt>
                <c:pt idx="435">
                  <c:v>425.63499999999999</c:v>
                </c:pt>
                <c:pt idx="436">
                  <c:v>426.61499999999995</c:v>
                </c:pt>
                <c:pt idx="437">
                  <c:v>427.59500000000003</c:v>
                </c:pt>
                <c:pt idx="438">
                  <c:v>428.57</c:v>
                </c:pt>
                <c:pt idx="439">
                  <c:v>429.54999999999995</c:v>
                </c:pt>
                <c:pt idx="440">
                  <c:v>430.53</c:v>
                </c:pt>
                <c:pt idx="441">
                  <c:v>431.505</c:v>
                </c:pt>
                <c:pt idx="442">
                  <c:v>432.48500000000001</c:v>
                </c:pt>
                <c:pt idx="443">
                  <c:v>433.46499999999997</c:v>
                </c:pt>
                <c:pt idx="444">
                  <c:v>434.44000000000005</c:v>
                </c:pt>
                <c:pt idx="445">
                  <c:v>435.42</c:v>
                </c:pt>
                <c:pt idx="446">
                  <c:v>436.4</c:v>
                </c:pt>
                <c:pt idx="447">
                  <c:v>437.38</c:v>
                </c:pt>
                <c:pt idx="448">
                  <c:v>438.35500000000002</c:v>
                </c:pt>
                <c:pt idx="449">
                  <c:v>439.33500000000004</c:v>
                </c:pt>
                <c:pt idx="450">
                  <c:v>440.315</c:v>
                </c:pt>
                <c:pt idx="451">
                  <c:v>441.28999999999996</c:v>
                </c:pt>
                <c:pt idx="452">
                  <c:v>442.27</c:v>
                </c:pt>
                <c:pt idx="453">
                  <c:v>443.25</c:v>
                </c:pt>
                <c:pt idx="454">
                  <c:v>444.22500000000002</c:v>
                </c:pt>
                <c:pt idx="455">
                  <c:v>445.20499999999998</c:v>
                </c:pt>
                <c:pt idx="456">
                  <c:v>446.18499999999995</c:v>
                </c:pt>
                <c:pt idx="457">
                  <c:v>447.16</c:v>
                </c:pt>
                <c:pt idx="458">
                  <c:v>448.14</c:v>
                </c:pt>
                <c:pt idx="459">
                  <c:v>449.12</c:v>
                </c:pt>
                <c:pt idx="460">
                  <c:v>450.09999999999997</c:v>
                </c:pt>
                <c:pt idx="461">
                  <c:v>451.07500000000005</c:v>
                </c:pt>
                <c:pt idx="462">
                  <c:v>452.05500000000001</c:v>
                </c:pt>
                <c:pt idx="463">
                  <c:v>453.03499999999997</c:v>
                </c:pt>
                <c:pt idx="464">
                  <c:v>454.01000000000005</c:v>
                </c:pt>
                <c:pt idx="465">
                  <c:v>454.99</c:v>
                </c:pt>
                <c:pt idx="466">
                  <c:v>455.97</c:v>
                </c:pt>
                <c:pt idx="467">
                  <c:v>456.94499999999999</c:v>
                </c:pt>
                <c:pt idx="468">
                  <c:v>457.92499999999995</c:v>
                </c:pt>
                <c:pt idx="469">
                  <c:v>458.90500000000003</c:v>
                </c:pt>
                <c:pt idx="470">
                  <c:v>459.88499999999999</c:v>
                </c:pt>
                <c:pt idx="471">
                  <c:v>460.86</c:v>
                </c:pt>
                <c:pt idx="472">
                  <c:v>461.84</c:v>
                </c:pt>
                <c:pt idx="473">
                  <c:v>462.81999999999994</c:v>
                </c:pt>
                <c:pt idx="474">
                  <c:v>463.79500000000002</c:v>
                </c:pt>
                <c:pt idx="475">
                  <c:v>464.77499999999998</c:v>
                </c:pt>
                <c:pt idx="476">
                  <c:v>465.755</c:v>
                </c:pt>
                <c:pt idx="477">
                  <c:v>466.73</c:v>
                </c:pt>
                <c:pt idx="478">
                  <c:v>467.71000000000004</c:v>
                </c:pt>
                <c:pt idx="479">
                  <c:v>468.69</c:v>
                </c:pt>
                <c:pt idx="480">
                  <c:v>469.66500000000002</c:v>
                </c:pt>
                <c:pt idx="481">
                  <c:v>470.64500000000004</c:v>
                </c:pt>
                <c:pt idx="482">
                  <c:v>471.625</c:v>
                </c:pt>
                <c:pt idx="483">
                  <c:v>472.60500000000002</c:v>
                </c:pt>
                <c:pt idx="484">
                  <c:v>473.58</c:v>
                </c:pt>
                <c:pt idx="485">
                  <c:v>474.56000000000006</c:v>
                </c:pt>
                <c:pt idx="486">
                  <c:v>475.54</c:v>
                </c:pt>
                <c:pt idx="487">
                  <c:v>476.51499999999999</c:v>
                </c:pt>
                <c:pt idx="488">
                  <c:v>477.495</c:v>
                </c:pt>
                <c:pt idx="489">
                  <c:v>478.47499999999997</c:v>
                </c:pt>
                <c:pt idx="490">
                  <c:v>479.45</c:v>
                </c:pt>
                <c:pt idx="491">
                  <c:v>480.43</c:v>
                </c:pt>
                <c:pt idx="492">
                  <c:v>481.40999999999997</c:v>
                </c:pt>
                <c:pt idx="493">
                  <c:v>482.38499999999999</c:v>
                </c:pt>
                <c:pt idx="494">
                  <c:v>483.36500000000001</c:v>
                </c:pt>
                <c:pt idx="495">
                  <c:v>484.34500000000003</c:v>
                </c:pt>
                <c:pt idx="496">
                  <c:v>485.32499999999999</c:v>
                </c:pt>
                <c:pt idx="497">
                  <c:v>486.3</c:v>
                </c:pt>
                <c:pt idx="498">
                  <c:v>487.28000000000003</c:v>
                </c:pt>
                <c:pt idx="499">
                  <c:v>488.26</c:v>
                </c:pt>
                <c:pt idx="500">
                  <c:v>489.23499999999996</c:v>
                </c:pt>
                <c:pt idx="501">
                  <c:v>490.21500000000003</c:v>
                </c:pt>
                <c:pt idx="502">
                  <c:v>491.19500000000005</c:v>
                </c:pt>
                <c:pt idx="503">
                  <c:v>492.16999999999996</c:v>
                </c:pt>
                <c:pt idx="504">
                  <c:v>493.15</c:v>
                </c:pt>
                <c:pt idx="505">
                  <c:v>494.13</c:v>
                </c:pt>
                <c:pt idx="506">
                  <c:v>495.11</c:v>
                </c:pt>
                <c:pt idx="507">
                  <c:v>496.08499999999998</c:v>
                </c:pt>
                <c:pt idx="508">
                  <c:v>497.065</c:v>
                </c:pt>
                <c:pt idx="509">
                  <c:v>498.04499999999996</c:v>
                </c:pt>
                <c:pt idx="510">
                  <c:v>499.02</c:v>
                </c:pt>
                <c:pt idx="511">
                  <c:v>500</c:v>
                </c:pt>
              </c:numCache>
            </c:numRef>
          </c:xVal>
          <c:yVal>
            <c:numRef>
              <c:f>testdataX!$I$2:$I$513</c:f>
              <c:numCache>
                <c:formatCode>General</c:formatCode>
                <c:ptCount val="512"/>
                <c:pt idx="0">
                  <c:v>0.35620170504969206</c:v>
                </c:pt>
                <c:pt idx="1">
                  <c:v>2.5550080810576912</c:v>
                </c:pt>
                <c:pt idx="2">
                  <c:v>4.8917778638460516E-2</c:v>
                </c:pt>
                <c:pt idx="3">
                  <c:v>0.60596768791258504</c:v>
                </c:pt>
                <c:pt idx="4">
                  <c:v>4.8917778638460516E-2</c:v>
                </c:pt>
                <c:pt idx="5">
                  <c:v>0.60596768791258504</c:v>
                </c:pt>
                <c:pt idx="6">
                  <c:v>4.8917778638460516E-2</c:v>
                </c:pt>
                <c:pt idx="7">
                  <c:v>0.60596768791258504</c:v>
                </c:pt>
                <c:pt idx="8">
                  <c:v>4.8917778638460516E-2</c:v>
                </c:pt>
                <c:pt idx="9">
                  <c:v>0.60596768791258504</c:v>
                </c:pt>
                <c:pt idx="10">
                  <c:v>4.8917778638460516E-2</c:v>
                </c:pt>
                <c:pt idx="11">
                  <c:v>1.5650518239313034E-3</c:v>
                </c:pt>
                <c:pt idx="12">
                  <c:v>4.8917778638460516E-2</c:v>
                </c:pt>
                <c:pt idx="13">
                  <c:v>0.60596768791258504</c:v>
                </c:pt>
                <c:pt idx="14">
                  <c:v>3.4639673149289023</c:v>
                </c:pt>
                <c:pt idx="15">
                  <c:v>5.8391787171463436</c:v>
                </c:pt>
                <c:pt idx="16">
                  <c:v>7.1779713885176788</c:v>
                </c:pt>
                <c:pt idx="17">
                  <c:v>10.474539110291445</c:v>
                </c:pt>
                <c:pt idx="18">
                  <c:v>18.637988230251658</c:v>
                </c:pt>
                <c:pt idx="19">
                  <c:v>16.454699503436551</c:v>
                </c:pt>
                <c:pt idx="20">
                  <c:v>57.686662608276116</c:v>
                </c:pt>
                <c:pt idx="21">
                  <c:v>80.468780591137829</c:v>
                </c:pt>
                <c:pt idx="22">
                  <c:v>499.12803957299485</c:v>
                </c:pt>
                <c:pt idx="23">
                  <c:v>524.24693097520958</c:v>
                </c:pt>
                <c:pt idx="24">
                  <c:v>982.89608854981032</c:v>
                </c:pt>
                <c:pt idx="25">
                  <c:v>1071.1507366647252</c:v>
                </c:pt>
                <c:pt idx="26">
                  <c:v>1375.3101038431571</c:v>
                </c:pt>
                <c:pt idx="27">
                  <c:v>1479.359234145571</c:v>
                </c:pt>
                <c:pt idx="28">
                  <c:v>1436.8021886113024</c:v>
                </c:pt>
                <c:pt idx="29">
                  <c:v>1542.9529087816602</c:v>
                </c:pt>
                <c:pt idx="30">
                  <c:v>1499.6390733794476</c:v>
                </c:pt>
                <c:pt idx="31">
                  <c:v>1542.9529087816602</c:v>
                </c:pt>
                <c:pt idx="32">
                  <c:v>1629.1857862211821</c:v>
                </c:pt>
                <c:pt idx="33">
                  <c:v>1608.0452291748052</c:v>
                </c:pt>
                <c:pt idx="34">
                  <c:v>2357.6048871244084</c:v>
                </c:pt>
                <c:pt idx="35">
                  <c:v>2332.1596900780301</c:v>
                </c:pt>
                <c:pt idx="36">
                  <c:v>2858.9525296496099</c:v>
                </c:pt>
                <c:pt idx="37">
                  <c:v>2831.1380089227878</c:v>
                </c:pt>
                <c:pt idx="38">
                  <c:v>3220.241716027635</c:v>
                </c:pt>
                <c:pt idx="39">
                  <c:v>3283.7987593744001</c:v>
                </c:pt>
                <c:pt idx="40">
                  <c:v>3313.7492161012237</c:v>
                </c:pt>
                <c:pt idx="41">
                  <c:v>3378.2179460104894</c:v>
                </c:pt>
                <c:pt idx="42">
                  <c:v>3505.2525856375141</c:v>
                </c:pt>
                <c:pt idx="43">
                  <c:v>3474.2111464036338</c:v>
                </c:pt>
                <c:pt idx="44">
                  <c:v>3701.8917784792488</c:v>
                </c:pt>
                <c:pt idx="45">
                  <c:v>3669.9896214328683</c:v>
                </c:pt>
                <c:pt idx="46">
                  <c:v>4217.0962729308603</c:v>
                </c:pt>
                <c:pt idx="47">
                  <c:v>4077.644835491335</c:v>
                </c:pt>
                <c:pt idx="48">
                  <c:v>4765.855199382474</c:v>
                </c:pt>
                <c:pt idx="49">
                  <c:v>4617.5340019429486</c:v>
                </c:pt>
                <c:pt idx="50">
                  <c:v>4994.6974722242094</c:v>
                </c:pt>
                <c:pt idx="51">
                  <c:v>4957.6299573653268</c:v>
                </c:pt>
                <c:pt idx="52">
                  <c:v>5111.2738769923535</c:v>
                </c:pt>
                <c:pt idx="53">
                  <c:v>5073.7754777584732</c:v>
                </c:pt>
                <c:pt idx="54">
                  <c:v>5348.1685578340876</c:v>
                </c:pt>
                <c:pt idx="55">
                  <c:v>5190.9776003945617</c:v>
                </c:pt>
                <c:pt idx="56">
                  <c:v>5228.9058330659418</c:v>
                </c:pt>
                <c:pt idx="57">
                  <c:v>5309.8094407877052</c:v>
                </c:pt>
                <c:pt idx="58">
                  <c:v>5713.7231714439667</c:v>
                </c:pt>
                <c:pt idx="59">
                  <c:v>5674.0724522100845</c:v>
                </c:pt>
                <c:pt idx="60">
                  <c:v>5964.0363482857019</c:v>
                </c:pt>
                <c:pt idx="61">
                  <c:v>5923.5249112393185</c:v>
                </c:pt>
                <c:pt idx="62">
                  <c:v>6349.7268978955808</c:v>
                </c:pt>
                <c:pt idx="63">
                  <c:v>6178.3434582685513</c:v>
                </c:pt>
                <c:pt idx="64">
                  <c:v>6349.7268978955808</c:v>
                </c:pt>
                <c:pt idx="65">
                  <c:v>6307.9238586616975</c:v>
                </c:pt>
                <c:pt idx="66">
                  <c:v>6480.7609659691689</c:v>
                </c:pt>
                <c:pt idx="67">
                  <c:v>6307.9238586616975</c:v>
                </c:pt>
                <c:pt idx="68">
                  <c:v>6613.4585707373135</c:v>
                </c:pt>
                <c:pt idx="69">
                  <c:v>6570.7948136909317</c:v>
                </c:pt>
                <c:pt idx="70">
                  <c:v>6747.1724068109015</c:v>
                </c:pt>
                <c:pt idx="71">
                  <c:v>6570.7948136909317</c:v>
                </c:pt>
                <c:pt idx="72">
                  <c:v>7019.285056347192</c:v>
                </c:pt>
                <c:pt idx="73">
                  <c:v>6839.0318567201639</c:v>
                </c:pt>
                <c:pt idx="74">
                  <c:v>7157.0201804207827</c:v>
                </c:pt>
                <c:pt idx="75">
                  <c:v>7112.6349877493985</c:v>
                </c:pt>
                <c:pt idx="76">
                  <c:v>7296.4352251889268</c:v>
                </c:pt>
                <c:pt idx="77">
                  <c:v>6975.3296971133104</c:v>
                </c:pt>
                <c:pt idx="78">
                  <c:v>7296.4352251889268</c:v>
                </c:pt>
                <c:pt idx="79">
                  <c:v>7112.6349877493985</c:v>
                </c:pt>
                <c:pt idx="80">
                  <c:v>7436.8501172625156</c:v>
                </c:pt>
                <c:pt idx="81">
                  <c:v>7251.6191481425431</c:v>
                </c:pt>
                <c:pt idx="82">
                  <c:v>7436.8501172625156</c:v>
                </c:pt>
                <c:pt idx="83">
                  <c:v>7251.6191481425431</c:v>
                </c:pt>
                <c:pt idx="84">
                  <c:v>7578.9514820306622</c:v>
                </c:pt>
                <c:pt idx="85">
                  <c:v>7533.2746871717773</c:v>
                </c:pt>
                <c:pt idx="86">
                  <c:v>7578.9514820306622</c:v>
                </c:pt>
                <c:pt idx="87">
                  <c:v>7533.2746871717773</c:v>
                </c:pt>
                <c:pt idx="88">
                  <c:v>7722.3976467988059</c:v>
                </c:pt>
                <c:pt idx="89">
                  <c:v>7533.2746871717773</c:v>
                </c:pt>
                <c:pt idx="90">
                  <c:v>7866.8338268723946</c:v>
                </c:pt>
                <c:pt idx="91">
                  <c:v>7676.2899675649214</c:v>
                </c:pt>
                <c:pt idx="92">
                  <c:v>7866.8338268723946</c:v>
                </c:pt>
                <c:pt idx="93">
                  <c:v>7820.2963142010121</c:v>
                </c:pt>
                <c:pt idx="94">
                  <c:v>7866.8338268723946</c:v>
                </c:pt>
                <c:pt idx="95">
                  <c:v>7676.2899675649214</c:v>
                </c:pt>
                <c:pt idx="96">
                  <c:v>7866.8338268723946</c:v>
                </c:pt>
                <c:pt idx="97">
                  <c:v>7820.2963142010121</c:v>
                </c:pt>
                <c:pt idx="98">
                  <c:v>8012.9663116405409</c:v>
                </c:pt>
                <c:pt idx="99">
                  <c:v>7820.2963142010121</c:v>
                </c:pt>
                <c:pt idx="100">
                  <c:v>8012.9663116405409</c:v>
                </c:pt>
                <c:pt idx="101">
                  <c:v>7965.9979145941561</c:v>
                </c:pt>
                <c:pt idx="102">
                  <c:v>8012.9663116405409</c:v>
                </c:pt>
                <c:pt idx="103">
                  <c:v>8113.0443149873026</c:v>
                </c:pt>
                <c:pt idx="104">
                  <c:v>8160.0822597141296</c:v>
                </c:pt>
                <c:pt idx="105">
                  <c:v>7965.9979145941561</c:v>
                </c:pt>
                <c:pt idx="106">
                  <c:v>8012.9663116405409</c:v>
                </c:pt>
                <c:pt idx="107">
                  <c:v>7965.9979145941561</c:v>
                </c:pt>
                <c:pt idx="108">
                  <c:v>8308.9010644822738</c:v>
                </c:pt>
                <c:pt idx="109">
                  <c:v>8113.0443149873026</c:v>
                </c:pt>
                <c:pt idx="110">
                  <c:v>8160.0822597141296</c:v>
                </c:pt>
                <c:pt idx="111">
                  <c:v>8113.0443149873026</c:v>
                </c:pt>
                <c:pt idx="112">
                  <c:v>8308.9010644822738</c:v>
                </c:pt>
                <c:pt idx="113">
                  <c:v>8113.0443149873026</c:v>
                </c:pt>
                <c:pt idx="114">
                  <c:v>8160.0822597141296</c:v>
                </c:pt>
                <c:pt idx="115">
                  <c:v>8113.0443149873026</c:v>
                </c:pt>
                <c:pt idx="116">
                  <c:v>8160.0822597141296</c:v>
                </c:pt>
                <c:pt idx="117">
                  <c:v>8113.0443149873026</c:v>
                </c:pt>
                <c:pt idx="118">
                  <c:v>8160.0822597141296</c:v>
                </c:pt>
                <c:pt idx="119">
                  <c:v>8261.0719496233905</c:v>
                </c:pt>
                <c:pt idx="120">
                  <c:v>8160.0822597141296</c:v>
                </c:pt>
                <c:pt idx="121">
                  <c:v>8113.0443149873026</c:v>
                </c:pt>
                <c:pt idx="122">
                  <c:v>8160.0822597141296</c:v>
                </c:pt>
                <c:pt idx="123">
                  <c:v>8113.0443149873026</c:v>
                </c:pt>
                <c:pt idx="124">
                  <c:v>8308.9010644822738</c:v>
                </c:pt>
                <c:pt idx="125">
                  <c:v>8261.0719496233905</c:v>
                </c:pt>
                <c:pt idx="126">
                  <c:v>8308.9010644822738</c:v>
                </c:pt>
                <c:pt idx="127">
                  <c:v>8261.0719496233905</c:v>
                </c:pt>
                <c:pt idx="128">
                  <c:v>8308.9010644822738</c:v>
                </c:pt>
                <c:pt idx="129">
                  <c:v>8261.0719496233905</c:v>
                </c:pt>
                <c:pt idx="130">
                  <c:v>8459.0646692504197</c:v>
                </c:pt>
                <c:pt idx="131">
                  <c:v>8261.0719496233905</c:v>
                </c:pt>
                <c:pt idx="132">
                  <c:v>8459.0646692504197</c:v>
                </c:pt>
                <c:pt idx="133">
                  <c:v>8261.0719496233905</c:v>
                </c:pt>
                <c:pt idx="134">
                  <c:v>8459.0646692504197</c:v>
                </c:pt>
                <c:pt idx="135">
                  <c:v>8261.0719496233905</c:v>
                </c:pt>
                <c:pt idx="136">
                  <c:v>8459.0646692504197</c:v>
                </c:pt>
                <c:pt idx="137">
                  <c:v>8261.0719496233905</c:v>
                </c:pt>
                <c:pt idx="138">
                  <c:v>8459.0646692504197</c:v>
                </c:pt>
                <c:pt idx="139">
                  <c:v>8410.8046700165341</c:v>
                </c:pt>
                <c:pt idx="140">
                  <c:v>8308.9010644822738</c:v>
                </c:pt>
                <c:pt idx="141">
                  <c:v>8261.0719496233905</c:v>
                </c:pt>
                <c:pt idx="142">
                  <c:v>8459.0646692504197</c:v>
                </c:pt>
                <c:pt idx="143">
                  <c:v>8113.0443149873026</c:v>
                </c:pt>
                <c:pt idx="144">
                  <c:v>8308.9010644822738</c:v>
                </c:pt>
                <c:pt idx="145">
                  <c:v>8261.0719496233905</c:v>
                </c:pt>
                <c:pt idx="146">
                  <c:v>8308.9010644822738</c:v>
                </c:pt>
                <c:pt idx="147">
                  <c:v>8261.0719496233905</c:v>
                </c:pt>
                <c:pt idx="148">
                  <c:v>8459.0646692504197</c:v>
                </c:pt>
                <c:pt idx="149">
                  <c:v>8261.0719496233905</c:v>
                </c:pt>
                <c:pt idx="150">
                  <c:v>8459.0646692504197</c:v>
                </c:pt>
                <c:pt idx="151">
                  <c:v>8261.0719496233905</c:v>
                </c:pt>
                <c:pt idx="152">
                  <c:v>8308.9010644822738</c:v>
                </c:pt>
                <c:pt idx="153">
                  <c:v>8261.0719496233905</c:v>
                </c:pt>
                <c:pt idx="154">
                  <c:v>8308.9010644822738</c:v>
                </c:pt>
                <c:pt idx="155">
                  <c:v>8261.0719496233905</c:v>
                </c:pt>
                <c:pt idx="156">
                  <c:v>8459.0646692504197</c:v>
                </c:pt>
                <c:pt idx="157">
                  <c:v>8261.0719496233905</c:v>
                </c:pt>
                <c:pt idx="158">
                  <c:v>8459.0646692504197</c:v>
                </c:pt>
                <c:pt idx="159">
                  <c:v>8261.0719496233905</c:v>
                </c:pt>
                <c:pt idx="160">
                  <c:v>8610.2019053240092</c:v>
                </c:pt>
                <c:pt idx="161">
                  <c:v>8410.8046700165341</c:v>
                </c:pt>
                <c:pt idx="162">
                  <c:v>8308.9010644822738</c:v>
                </c:pt>
                <c:pt idx="163">
                  <c:v>8261.0719496233905</c:v>
                </c:pt>
                <c:pt idx="164">
                  <c:v>8459.0646692504197</c:v>
                </c:pt>
                <c:pt idx="165">
                  <c:v>8410.8046700165341</c:v>
                </c:pt>
                <c:pt idx="166">
                  <c:v>8459.0646692504197</c:v>
                </c:pt>
                <c:pt idx="167">
                  <c:v>8261.0719496233905</c:v>
                </c:pt>
                <c:pt idx="168">
                  <c:v>8459.0646692504197</c:v>
                </c:pt>
                <c:pt idx="169">
                  <c:v>8261.0719496233905</c:v>
                </c:pt>
                <c:pt idx="170">
                  <c:v>8308.9010644822738</c:v>
                </c:pt>
                <c:pt idx="171">
                  <c:v>8410.8046700165341</c:v>
                </c:pt>
                <c:pt idx="172">
                  <c:v>8308.9010644822738</c:v>
                </c:pt>
                <c:pt idx="173">
                  <c:v>8261.0719496233905</c:v>
                </c:pt>
                <c:pt idx="174">
                  <c:v>8459.0646692504197</c:v>
                </c:pt>
                <c:pt idx="175">
                  <c:v>8261.0719496233905</c:v>
                </c:pt>
                <c:pt idx="176">
                  <c:v>8459.0646692504197</c:v>
                </c:pt>
                <c:pt idx="177">
                  <c:v>8261.0719496233905</c:v>
                </c:pt>
                <c:pt idx="178">
                  <c:v>8459.0646692504197</c:v>
                </c:pt>
                <c:pt idx="179">
                  <c:v>8261.0719496233905</c:v>
                </c:pt>
                <c:pt idx="180">
                  <c:v>8308.9010644822738</c:v>
                </c:pt>
                <c:pt idx="181">
                  <c:v>8410.8046700165341</c:v>
                </c:pt>
                <c:pt idx="182">
                  <c:v>8459.0646692504197</c:v>
                </c:pt>
                <c:pt idx="183">
                  <c:v>8113.0443149873026</c:v>
                </c:pt>
                <c:pt idx="184">
                  <c:v>8459.0646692504197</c:v>
                </c:pt>
                <c:pt idx="185">
                  <c:v>8261.0719496233905</c:v>
                </c:pt>
                <c:pt idx="186">
                  <c:v>8459.0646692504197</c:v>
                </c:pt>
                <c:pt idx="187">
                  <c:v>8410.8046700165341</c:v>
                </c:pt>
                <c:pt idx="188">
                  <c:v>8459.0646692504197</c:v>
                </c:pt>
                <c:pt idx="189">
                  <c:v>8410.8046700165341</c:v>
                </c:pt>
                <c:pt idx="190">
                  <c:v>8459.0646692504197</c:v>
                </c:pt>
                <c:pt idx="191">
                  <c:v>8410.8046700165341</c:v>
                </c:pt>
                <c:pt idx="192">
                  <c:v>8459.0646692504197</c:v>
                </c:pt>
                <c:pt idx="193">
                  <c:v>8261.0719496233905</c:v>
                </c:pt>
                <c:pt idx="194">
                  <c:v>8459.0646692504197</c:v>
                </c:pt>
                <c:pt idx="195">
                  <c:v>8261.0719496233905</c:v>
                </c:pt>
                <c:pt idx="196">
                  <c:v>8459.0646692504197</c:v>
                </c:pt>
                <c:pt idx="197">
                  <c:v>8410.8046700165341</c:v>
                </c:pt>
                <c:pt idx="198">
                  <c:v>8459.0646692504197</c:v>
                </c:pt>
                <c:pt idx="199">
                  <c:v>8261.0719496233905</c:v>
                </c:pt>
                <c:pt idx="200">
                  <c:v>8459.0646692504197</c:v>
                </c:pt>
                <c:pt idx="201">
                  <c:v>8261.0719496233905</c:v>
                </c:pt>
                <c:pt idx="202">
                  <c:v>8459.0646692504197</c:v>
                </c:pt>
                <c:pt idx="203">
                  <c:v>8261.0719496233905</c:v>
                </c:pt>
                <c:pt idx="204">
                  <c:v>8459.0646692504197</c:v>
                </c:pt>
                <c:pt idx="205">
                  <c:v>8261.0719496233905</c:v>
                </c:pt>
                <c:pt idx="206">
                  <c:v>8308.9010644822738</c:v>
                </c:pt>
                <c:pt idx="207">
                  <c:v>8261.0719496233905</c:v>
                </c:pt>
                <c:pt idx="208">
                  <c:v>8459.0646692504197</c:v>
                </c:pt>
                <c:pt idx="209">
                  <c:v>8410.8046700165341</c:v>
                </c:pt>
                <c:pt idx="210">
                  <c:v>8459.0646692504197</c:v>
                </c:pt>
                <c:pt idx="211">
                  <c:v>8410.8046700165341</c:v>
                </c:pt>
                <c:pt idx="212">
                  <c:v>8308.9010644822738</c:v>
                </c:pt>
                <c:pt idx="213">
                  <c:v>8261.0719496233905</c:v>
                </c:pt>
                <c:pt idx="214">
                  <c:v>8459.0646692504197</c:v>
                </c:pt>
                <c:pt idx="215">
                  <c:v>8410.8046700165341</c:v>
                </c:pt>
                <c:pt idx="216">
                  <c:v>8459.0646692504197</c:v>
                </c:pt>
                <c:pt idx="217">
                  <c:v>8410.8046700165341</c:v>
                </c:pt>
                <c:pt idx="218">
                  <c:v>8308.9010644822738</c:v>
                </c:pt>
                <c:pt idx="219">
                  <c:v>8261.0719496233905</c:v>
                </c:pt>
                <c:pt idx="220">
                  <c:v>8610.2019053240092</c:v>
                </c:pt>
                <c:pt idx="221">
                  <c:v>8261.0719496233905</c:v>
                </c:pt>
                <c:pt idx="222">
                  <c:v>8308.9010644822738</c:v>
                </c:pt>
                <c:pt idx="223">
                  <c:v>8261.0719496233905</c:v>
                </c:pt>
                <c:pt idx="224">
                  <c:v>8459.0646692504197</c:v>
                </c:pt>
                <c:pt idx="225">
                  <c:v>8261.0719496233905</c:v>
                </c:pt>
                <c:pt idx="226">
                  <c:v>8459.0646692504197</c:v>
                </c:pt>
                <c:pt idx="227">
                  <c:v>8261.0719496233905</c:v>
                </c:pt>
                <c:pt idx="228">
                  <c:v>8308.9010644822738</c:v>
                </c:pt>
                <c:pt idx="229">
                  <c:v>8410.8046700165341</c:v>
                </c:pt>
                <c:pt idx="230">
                  <c:v>8308.9010644822738</c:v>
                </c:pt>
                <c:pt idx="231">
                  <c:v>8410.8046700165341</c:v>
                </c:pt>
                <c:pt idx="232">
                  <c:v>8610.2019053240092</c:v>
                </c:pt>
                <c:pt idx="233">
                  <c:v>8261.0719496233905</c:v>
                </c:pt>
                <c:pt idx="234">
                  <c:v>8459.0646692504197</c:v>
                </c:pt>
                <c:pt idx="235">
                  <c:v>8261.0719496233905</c:v>
                </c:pt>
                <c:pt idx="236">
                  <c:v>8308.9010644822738</c:v>
                </c:pt>
                <c:pt idx="237">
                  <c:v>8261.0719496233905</c:v>
                </c:pt>
                <c:pt idx="238">
                  <c:v>8308.9010644822738</c:v>
                </c:pt>
                <c:pt idx="239">
                  <c:v>8410.8046700165341</c:v>
                </c:pt>
                <c:pt idx="240">
                  <c:v>8459.0646692504197</c:v>
                </c:pt>
                <c:pt idx="241">
                  <c:v>8410.8046700165341</c:v>
                </c:pt>
                <c:pt idx="242">
                  <c:v>8308.9010644822738</c:v>
                </c:pt>
                <c:pt idx="243">
                  <c:v>8113.0443149873026</c:v>
                </c:pt>
                <c:pt idx="244">
                  <c:v>8012.9663116405409</c:v>
                </c:pt>
                <c:pt idx="245">
                  <c:v>7965.9979145941561</c:v>
                </c:pt>
                <c:pt idx="246">
                  <c:v>5468.4802819076767</c:v>
                </c:pt>
                <c:pt idx="247">
                  <c:v>5429.9860811808521</c:v>
                </c:pt>
                <c:pt idx="248">
                  <c:v>2686.4705608078771</c:v>
                </c:pt>
                <c:pt idx="249">
                  <c:v>2744.548568529643</c:v>
                </c:pt>
                <c:pt idx="250">
                  <c:v>2772.1460855760215</c:v>
                </c:pt>
                <c:pt idx="251">
                  <c:v>2831.1380089227878</c:v>
                </c:pt>
                <c:pt idx="252">
                  <c:v>2858.9525296496099</c:v>
                </c:pt>
                <c:pt idx="253">
                  <c:v>2744.548568529643</c:v>
                </c:pt>
                <c:pt idx="254">
                  <c:v>2947.314374417756</c:v>
                </c:pt>
                <c:pt idx="255">
                  <c:v>2831.1380089227878</c:v>
                </c:pt>
                <c:pt idx="256">
                  <c:v>2686.4705608078771</c:v>
                </c:pt>
                <c:pt idx="257">
                  <c:v>2659.3039281364977</c:v>
                </c:pt>
                <c:pt idx="258">
                  <c:v>2050.0224527463834</c:v>
                </c:pt>
                <c:pt idx="259">
                  <c:v>2026.4798040195628</c:v>
                </c:pt>
                <c:pt idx="260">
                  <c:v>882.872687708076</c:v>
                </c:pt>
                <c:pt idx="261">
                  <c:v>916.29949324234587</c:v>
                </c:pt>
                <c:pt idx="262">
                  <c:v>932.27469247622128</c:v>
                </c:pt>
                <c:pt idx="263">
                  <c:v>966.49105587843485</c:v>
                </c:pt>
                <c:pt idx="264">
                  <c:v>982.89608854981032</c:v>
                </c:pt>
                <c:pt idx="265">
                  <c:v>966.49105587843485</c:v>
                </c:pt>
                <c:pt idx="266">
                  <c:v>932.27469247622128</c:v>
                </c:pt>
                <c:pt idx="267">
                  <c:v>966.49105587843485</c:v>
                </c:pt>
                <c:pt idx="268">
                  <c:v>932.27469247622128</c:v>
                </c:pt>
                <c:pt idx="269">
                  <c:v>966.49105587843485</c:v>
                </c:pt>
                <c:pt idx="270">
                  <c:v>742.84449009819684</c:v>
                </c:pt>
                <c:pt idx="271">
                  <c:v>773.53177781996715</c:v>
                </c:pt>
                <c:pt idx="272">
                  <c:v>332.88636112138175</c:v>
                </c:pt>
                <c:pt idx="273">
                  <c:v>323.36812188750821</c:v>
                </c:pt>
                <c:pt idx="274">
                  <c:v>275.73179158509129</c:v>
                </c:pt>
                <c:pt idx="275">
                  <c:v>323.36812188750821</c:v>
                </c:pt>
                <c:pt idx="276">
                  <c:v>332.88636112138175</c:v>
                </c:pt>
                <c:pt idx="277">
                  <c:v>294.54932149436308</c:v>
                </c:pt>
                <c:pt idx="278">
                  <c:v>332.88636112138175</c:v>
                </c:pt>
                <c:pt idx="279">
                  <c:v>353.4565165235968</c:v>
                </c:pt>
                <c:pt idx="280">
                  <c:v>303.63667635323657</c:v>
                </c:pt>
                <c:pt idx="281">
                  <c:v>294.54932149436308</c:v>
                </c:pt>
                <c:pt idx="282">
                  <c:v>249.23485151150237</c:v>
                </c:pt>
                <c:pt idx="283">
                  <c:v>241.00821446512927</c:v>
                </c:pt>
                <c:pt idx="284">
                  <c:v>101.06630021815531</c:v>
                </c:pt>
                <c:pt idx="285">
                  <c:v>112.5389836203716</c:v>
                </c:pt>
                <c:pt idx="286">
                  <c:v>101.06630021815531</c:v>
                </c:pt>
                <c:pt idx="287">
                  <c:v>112.5389836203716</c:v>
                </c:pt>
                <c:pt idx="288">
                  <c:v>101.06630021815531</c:v>
                </c:pt>
                <c:pt idx="289">
                  <c:v>112.5389836203716</c:v>
                </c:pt>
                <c:pt idx="290">
                  <c:v>101.06630021815531</c:v>
                </c:pt>
                <c:pt idx="291">
                  <c:v>112.5389836203716</c:v>
                </c:pt>
                <c:pt idx="292">
                  <c:v>85.251495450010083</c:v>
                </c:pt>
                <c:pt idx="293">
                  <c:v>112.5389836203716</c:v>
                </c:pt>
                <c:pt idx="294">
                  <c:v>85.251495450010083</c:v>
                </c:pt>
                <c:pt idx="295">
                  <c:v>95.852700984282947</c:v>
                </c:pt>
                <c:pt idx="296">
                  <c:v>45.902977840130887</c:v>
                </c:pt>
                <c:pt idx="297">
                  <c:v>42.411865168758965</c:v>
                </c:pt>
                <c:pt idx="298">
                  <c:v>26.390552998396878</c:v>
                </c:pt>
                <c:pt idx="299">
                  <c:v>42.411865168758965</c:v>
                </c:pt>
                <c:pt idx="300">
                  <c:v>35.487917766542104</c:v>
                </c:pt>
                <c:pt idx="301">
                  <c:v>32.42663853267031</c:v>
                </c:pt>
                <c:pt idx="302">
                  <c:v>26.390552998396878</c:v>
                </c:pt>
                <c:pt idx="303">
                  <c:v>42.411865168758965</c:v>
                </c:pt>
                <c:pt idx="304">
                  <c:v>35.487917766542104</c:v>
                </c:pt>
                <c:pt idx="305">
                  <c:v>32.42663853267031</c:v>
                </c:pt>
                <c:pt idx="306">
                  <c:v>18.637988230251658</c:v>
                </c:pt>
                <c:pt idx="307">
                  <c:v>32.42663853267031</c:v>
                </c:pt>
                <c:pt idx="308">
                  <c:v>12.244216156662903</c:v>
                </c:pt>
                <c:pt idx="309">
                  <c:v>16.454699503436551</c:v>
                </c:pt>
                <c:pt idx="310">
                  <c:v>7.1779713885176788</c:v>
                </c:pt>
                <c:pt idx="311">
                  <c:v>10.474539110291445</c:v>
                </c:pt>
                <c:pt idx="312">
                  <c:v>7.1779713885176788</c:v>
                </c:pt>
                <c:pt idx="313">
                  <c:v>10.474539110291445</c:v>
                </c:pt>
                <c:pt idx="314">
                  <c:v>12.244216156662903</c:v>
                </c:pt>
                <c:pt idx="315">
                  <c:v>16.454699503436551</c:v>
                </c:pt>
                <c:pt idx="316">
                  <c:v>7.1779713885176788</c:v>
                </c:pt>
                <c:pt idx="317">
                  <c:v>10.474539110291445</c:v>
                </c:pt>
                <c:pt idx="318">
                  <c:v>7.1779713885176788</c:v>
                </c:pt>
                <c:pt idx="319">
                  <c:v>10.474539110291445</c:v>
                </c:pt>
                <c:pt idx="320">
                  <c:v>3.4639673149289023</c:v>
                </c:pt>
                <c:pt idx="321">
                  <c:v>5.8391787171463436</c:v>
                </c:pt>
                <c:pt idx="322">
                  <c:v>7.1779713885176788</c:v>
                </c:pt>
                <c:pt idx="323">
                  <c:v>2.5550080810576912</c:v>
                </c:pt>
                <c:pt idx="324">
                  <c:v>3.4639673149289023</c:v>
                </c:pt>
                <c:pt idx="325">
                  <c:v>5.8391787171463436</c:v>
                </c:pt>
                <c:pt idx="326">
                  <c:v>3.4639673149289023</c:v>
                </c:pt>
                <c:pt idx="327">
                  <c:v>2.5550080810576912</c:v>
                </c:pt>
                <c:pt idx="328">
                  <c:v>1.0840425467836807</c:v>
                </c:pt>
                <c:pt idx="329">
                  <c:v>2.5550080810576912</c:v>
                </c:pt>
                <c:pt idx="330">
                  <c:v>1.0840425467836807</c:v>
                </c:pt>
                <c:pt idx="331">
                  <c:v>2.5550080810576912</c:v>
                </c:pt>
                <c:pt idx="332">
                  <c:v>3.4639673149289023</c:v>
                </c:pt>
                <c:pt idx="333">
                  <c:v>0.60596768791258504</c:v>
                </c:pt>
                <c:pt idx="334">
                  <c:v>3.4639673149289023</c:v>
                </c:pt>
                <c:pt idx="335">
                  <c:v>0.60596768791258504</c:v>
                </c:pt>
                <c:pt idx="336">
                  <c:v>4.8917778638460516E-2</c:v>
                </c:pt>
                <c:pt idx="337">
                  <c:v>2.5550080810576912</c:v>
                </c:pt>
                <c:pt idx="338">
                  <c:v>4.8917778638460516E-2</c:v>
                </c:pt>
                <c:pt idx="339">
                  <c:v>0.60596768791258504</c:v>
                </c:pt>
                <c:pt idx="340">
                  <c:v>1.0840425467836807</c:v>
                </c:pt>
                <c:pt idx="341">
                  <c:v>0.60596768791258504</c:v>
                </c:pt>
                <c:pt idx="342">
                  <c:v>4.8917778638460516E-2</c:v>
                </c:pt>
                <c:pt idx="343">
                  <c:v>0.60596768791258504</c:v>
                </c:pt>
                <c:pt idx="344">
                  <c:v>4.8917778638460516E-2</c:v>
                </c:pt>
                <c:pt idx="345">
                  <c:v>0.60596768791258504</c:v>
                </c:pt>
                <c:pt idx="346">
                  <c:v>4.8917778638460516E-2</c:v>
                </c:pt>
                <c:pt idx="347">
                  <c:v>0.60596768791258504</c:v>
                </c:pt>
                <c:pt idx="348">
                  <c:v>1.0840425467836807</c:v>
                </c:pt>
                <c:pt idx="349">
                  <c:v>0.60596768791258504</c:v>
                </c:pt>
                <c:pt idx="350">
                  <c:v>1.0840425467836807</c:v>
                </c:pt>
                <c:pt idx="351">
                  <c:v>0.60596768791258504</c:v>
                </c:pt>
                <c:pt idx="352">
                  <c:v>4.8917778638460516E-2</c:v>
                </c:pt>
                <c:pt idx="353">
                  <c:v>0.60596768791258504</c:v>
                </c:pt>
                <c:pt idx="354">
                  <c:v>0.35620170504969206</c:v>
                </c:pt>
                <c:pt idx="355">
                  <c:v>0.60596768791258504</c:v>
                </c:pt>
                <c:pt idx="356">
                  <c:v>1.0840425467836807</c:v>
                </c:pt>
                <c:pt idx="357">
                  <c:v>0.60596768791258504</c:v>
                </c:pt>
                <c:pt idx="358">
                  <c:v>4.8917778638460516E-2</c:v>
                </c:pt>
                <c:pt idx="359">
                  <c:v>2.5550080810576912</c:v>
                </c:pt>
                <c:pt idx="360">
                  <c:v>4.8917778638460516E-2</c:v>
                </c:pt>
                <c:pt idx="361">
                  <c:v>0.60596768791258504</c:v>
                </c:pt>
                <c:pt idx="362">
                  <c:v>4.8917778638460516E-2</c:v>
                </c:pt>
                <c:pt idx="363">
                  <c:v>1.5650518239313034E-3</c:v>
                </c:pt>
                <c:pt idx="364">
                  <c:v>4.8917778638460516E-2</c:v>
                </c:pt>
                <c:pt idx="365">
                  <c:v>0.60596768791258504</c:v>
                </c:pt>
                <c:pt idx="366">
                  <c:v>4.8917778638460516E-2</c:v>
                </c:pt>
                <c:pt idx="367">
                  <c:v>0.60596768791258504</c:v>
                </c:pt>
                <c:pt idx="368">
                  <c:v>1.0840425467836807</c:v>
                </c:pt>
                <c:pt idx="369">
                  <c:v>1.5650518239313034E-3</c:v>
                </c:pt>
                <c:pt idx="370">
                  <c:v>4.8917778638460516E-2</c:v>
                </c:pt>
                <c:pt idx="371">
                  <c:v>0.60596768791258504</c:v>
                </c:pt>
                <c:pt idx="372">
                  <c:v>0.35620170504969206</c:v>
                </c:pt>
                <c:pt idx="373">
                  <c:v>0.60596768791258504</c:v>
                </c:pt>
                <c:pt idx="374">
                  <c:v>4.8917778638460516E-2</c:v>
                </c:pt>
                <c:pt idx="375">
                  <c:v>0.60596768791258504</c:v>
                </c:pt>
                <c:pt idx="376">
                  <c:v>4.8917778638460516E-2</c:v>
                </c:pt>
                <c:pt idx="377">
                  <c:v>0.60596768791258504</c:v>
                </c:pt>
                <c:pt idx="378">
                  <c:v>4.8917778638460516E-2</c:v>
                </c:pt>
                <c:pt idx="379">
                  <c:v>0.60596768791258504</c:v>
                </c:pt>
                <c:pt idx="380">
                  <c:v>4.8917778638460516E-2</c:v>
                </c:pt>
                <c:pt idx="381">
                  <c:v>0.60596768791258504</c:v>
                </c:pt>
                <c:pt idx="382">
                  <c:v>4.8917778638460516E-2</c:v>
                </c:pt>
                <c:pt idx="383">
                  <c:v>0.60596768791258504</c:v>
                </c:pt>
                <c:pt idx="384">
                  <c:v>4.8917778638460516E-2</c:v>
                </c:pt>
                <c:pt idx="385">
                  <c:v>0.60596768791258504</c:v>
                </c:pt>
                <c:pt idx="386">
                  <c:v>4.8917778638460516E-2</c:v>
                </c:pt>
                <c:pt idx="387">
                  <c:v>0.60596768791258504</c:v>
                </c:pt>
                <c:pt idx="388">
                  <c:v>4.8917778638460516E-2</c:v>
                </c:pt>
                <c:pt idx="389">
                  <c:v>0.60596768791258504</c:v>
                </c:pt>
                <c:pt idx="390">
                  <c:v>4.8917778638460516E-2</c:v>
                </c:pt>
                <c:pt idx="391">
                  <c:v>0.60596768791258504</c:v>
                </c:pt>
                <c:pt idx="392">
                  <c:v>4.8917778638460516E-2</c:v>
                </c:pt>
                <c:pt idx="393">
                  <c:v>0.60596768791258504</c:v>
                </c:pt>
                <c:pt idx="394">
                  <c:v>3.4639673149289023</c:v>
                </c:pt>
                <c:pt idx="395">
                  <c:v>0.60596768791258504</c:v>
                </c:pt>
                <c:pt idx="396">
                  <c:v>4.8917778638460516E-2</c:v>
                </c:pt>
                <c:pt idx="397">
                  <c:v>0.60596768791258504</c:v>
                </c:pt>
                <c:pt idx="398">
                  <c:v>4.8917778638460516E-2</c:v>
                </c:pt>
                <c:pt idx="399">
                  <c:v>0.60596768791258504</c:v>
                </c:pt>
                <c:pt idx="400">
                  <c:v>4.8917778638460516E-2</c:v>
                </c:pt>
                <c:pt idx="401">
                  <c:v>0.60596768791258504</c:v>
                </c:pt>
                <c:pt idx="402">
                  <c:v>4.8917778638460516E-2</c:v>
                </c:pt>
                <c:pt idx="403">
                  <c:v>1.5650518239313034E-3</c:v>
                </c:pt>
                <c:pt idx="404">
                  <c:v>4.8917778638460516E-2</c:v>
                </c:pt>
                <c:pt idx="405">
                  <c:v>0.60596768791258504</c:v>
                </c:pt>
                <c:pt idx="406">
                  <c:v>0.35620170504969206</c:v>
                </c:pt>
                <c:pt idx="407">
                  <c:v>0.60596768791258504</c:v>
                </c:pt>
                <c:pt idx="408">
                  <c:v>0.35620170504969206</c:v>
                </c:pt>
                <c:pt idx="409">
                  <c:v>0.60596768791258504</c:v>
                </c:pt>
                <c:pt idx="410">
                  <c:v>1.0840425467836807</c:v>
                </c:pt>
                <c:pt idx="411">
                  <c:v>0.60596768791258504</c:v>
                </c:pt>
                <c:pt idx="412">
                  <c:v>4.8917778638460516E-2</c:v>
                </c:pt>
                <c:pt idx="413">
                  <c:v>0.60596768791258504</c:v>
                </c:pt>
                <c:pt idx="414">
                  <c:v>4.8917778638460516E-2</c:v>
                </c:pt>
                <c:pt idx="415">
                  <c:v>0.60596768791258504</c:v>
                </c:pt>
                <c:pt idx="416">
                  <c:v>4.8917778638460516E-2</c:v>
                </c:pt>
                <c:pt idx="417">
                  <c:v>0.60596768791258504</c:v>
                </c:pt>
                <c:pt idx="418">
                  <c:v>4.8917778638460516E-2</c:v>
                </c:pt>
                <c:pt idx="419">
                  <c:v>0.60596768791258504</c:v>
                </c:pt>
                <c:pt idx="420">
                  <c:v>4.8917778638460516E-2</c:v>
                </c:pt>
                <c:pt idx="421">
                  <c:v>0.60596768791258504</c:v>
                </c:pt>
                <c:pt idx="422">
                  <c:v>4.8917778638460516E-2</c:v>
                </c:pt>
                <c:pt idx="423">
                  <c:v>0.60596768791258504</c:v>
                </c:pt>
                <c:pt idx="424">
                  <c:v>4.8917778638460516E-2</c:v>
                </c:pt>
                <c:pt idx="425">
                  <c:v>0.60596768791258504</c:v>
                </c:pt>
                <c:pt idx="426">
                  <c:v>4.8917778638460516E-2</c:v>
                </c:pt>
                <c:pt idx="427">
                  <c:v>1.5650518239313034E-3</c:v>
                </c:pt>
                <c:pt idx="428">
                  <c:v>4.8917778638460516E-2</c:v>
                </c:pt>
                <c:pt idx="429">
                  <c:v>0.60596768791258504</c:v>
                </c:pt>
                <c:pt idx="430">
                  <c:v>4.8917778638460516E-2</c:v>
                </c:pt>
                <c:pt idx="431">
                  <c:v>0.60596768791258504</c:v>
                </c:pt>
                <c:pt idx="432">
                  <c:v>4.8917778638460516E-2</c:v>
                </c:pt>
                <c:pt idx="433">
                  <c:v>0.60596768791258504</c:v>
                </c:pt>
                <c:pt idx="434">
                  <c:v>1.0840425467836807</c:v>
                </c:pt>
                <c:pt idx="435">
                  <c:v>0.60596768791258504</c:v>
                </c:pt>
                <c:pt idx="436">
                  <c:v>4.8917778638460516E-2</c:v>
                </c:pt>
                <c:pt idx="437">
                  <c:v>0.60596768791258504</c:v>
                </c:pt>
                <c:pt idx="438">
                  <c:v>4.8917778638460516E-2</c:v>
                </c:pt>
                <c:pt idx="439">
                  <c:v>0.60596768791258504</c:v>
                </c:pt>
                <c:pt idx="440">
                  <c:v>4.8917778638460516E-2</c:v>
                </c:pt>
                <c:pt idx="441">
                  <c:v>0.60596768791258504</c:v>
                </c:pt>
                <c:pt idx="442">
                  <c:v>4.8917778638460516E-2</c:v>
                </c:pt>
                <c:pt idx="443">
                  <c:v>0.60596768791258504</c:v>
                </c:pt>
                <c:pt idx="444">
                  <c:v>4.8917778638460516E-2</c:v>
                </c:pt>
                <c:pt idx="445">
                  <c:v>0.60596768791258504</c:v>
                </c:pt>
                <c:pt idx="446">
                  <c:v>4.8917778638460516E-2</c:v>
                </c:pt>
                <c:pt idx="447">
                  <c:v>0.60596768791258504</c:v>
                </c:pt>
                <c:pt idx="448">
                  <c:v>4.8917778638460516E-2</c:v>
                </c:pt>
                <c:pt idx="449">
                  <c:v>0.60596768791258504</c:v>
                </c:pt>
                <c:pt idx="450">
                  <c:v>4.8917778638460516E-2</c:v>
                </c:pt>
                <c:pt idx="451">
                  <c:v>0.60596768791258504</c:v>
                </c:pt>
                <c:pt idx="452">
                  <c:v>4.8917778638460516E-2</c:v>
                </c:pt>
                <c:pt idx="453">
                  <c:v>0.60596768791258504</c:v>
                </c:pt>
                <c:pt idx="454">
                  <c:v>4.8917778638460516E-2</c:v>
                </c:pt>
                <c:pt idx="455">
                  <c:v>0.60596768791258504</c:v>
                </c:pt>
                <c:pt idx="456">
                  <c:v>1.0840425467836807</c:v>
                </c:pt>
                <c:pt idx="457">
                  <c:v>0.60596768791258504</c:v>
                </c:pt>
                <c:pt idx="458">
                  <c:v>0.35620170504969206</c:v>
                </c:pt>
                <c:pt idx="459">
                  <c:v>0.60596768791258504</c:v>
                </c:pt>
                <c:pt idx="460">
                  <c:v>1.0840425467836807</c:v>
                </c:pt>
                <c:pt idx="461">
                  <c:v>0.60596768791258504</c:v>
                </c:pt>
                <c:pt idx="462">
                  <c:v>1.0840425467836807</c:v>
                </c:pt>
                <c:pt idx="463">
                  <c:v>1.5650518239313034E-3</c:v>
                </c:pt>
                <c:pt idx="464">
                  <c:v>4.8917778638460516E-2</c:v>
                </c:pt>
                <c:pt idx="465">
                  <c:v>0.60596768791258504</c:v>
                </c:pt>
                <c:pt idx="466">
                  <c:v>4.8917778638460516E-2</c:v>
                </c:pt>
                <c:pt idx="467">
                  <c:v>0.60596768791258504</c:v>
                </c:pt>
                <c:pt idx="468">
                  <c:v>4.8917778638460516E-2</c:v>
                </c:pt>
                <c:pt idx="469">
                  <c:v>0.60596768791258504</c:v>
                </c:pt>
                <c:pt idx="470">
                  <c:v>4.8917778638460516E-2</c:v>
                </c:pt>
                <c:pt idx="471">
                  <c:v>0.60596768791258504</c:v>
                </c:pt>
                <c:pt idx="472">
                  <c:v>0.35620170504969206</c:v>
                </c:pt>
                <c:pt idx="473">
                  <c:v>1.5650518239313034E-3</c:v>
                </c:pt>
                <c:pt idx="474">
                  <c:v>4.8917778638460516E-2</c:v>
                </c:pt>
                <c:pt idx="475">
                  <c:v>0.60596768791258504</c:v>
                </c:pt>
                <c:pt idx="476">
                  <c:v>1.0840425467836807</c:v>
                </c:pt>
                <c:pt idx="477">
                  <c:v>0.60596768791258504</c:v>
                </c:pt>
                <c:pt idx="478">
                  <c:v>4.8917778638460516E-2</c:v>
                </c:pt>
                <c:pt idx="479">
                  <c:v>0.60596768791258504</c:v>
                </c:pt>
                <c:pt idx="480">
                  <c:v>4.8917778638460516E-2</c:v>
                </c:pt>
                <c:pt idx="481">
                  <c:v>0.60596768791258504</c:v>
                </c:pt>
                <c:pt idx="482">
                  <c:v>4.8917778638460516E-2</c:v>
                </c:pt>
                <c:pt idx="483">
                  <c:v>0.60596768791258504</c:v>
                </c:pt>
                <c:pt idx="484">
                  <c:v>4.8917778638460516E-2</c:v>
                </c:pt>
                <c:pt idx="485">
                  <c:v>1.5650518239313034E-3</c:v>
                </c:pt>
                <c:pt idx="486">
                  <c:v>4.8917778638460516E-2</c:v>
                </c:pt>
                <c:pt idx="487">
                  <c:v>0.60596768791258504</c:v>
                </c:pt>
                <c:pt idx="488">
                  <c:v>4.8917778638460516E-2</c:v>
                </c:pt>
                <c:pt idx="489">
                  <c:v>0.60596768791258504</c:v>
                </c:pt>
                <c:pt idx="490">
                  <c:v>4.8917778638460516E-2</c:v>
                </c:pt>
                <c:pt idx="491">
                  <c:v>0.60596768791258504</c:v>
                </c:pt>
                <c:pt idx="492">
                  <c:v>4.8917778638460516E-2</c:v>
                </c:pt>
                <c:pt idx="493">
                  <c:v>0.60596768791258504</c:v>
                </c:pt>
                <c:pt idx="494">
                  <c:v>4.8917778638460516E-2</c:v>
                </c:pt>
                <c:pt idx="495">
                  <c:v>0.60596768791258504</c:v>
                </c:pt>
                <c:pt idx="496">
                  <c:v>4.8917778638460516E-2</c:v>
                </c:pt>
                <c:pt idx="497">
                  <c:v>0.60596768791258504</c:v>
                </c:pt>
                <c:pt idx="498">
                  <c:v>0.35620170504969206</c:v>
                </c:pt>
                <c:pt idx="499">
                  <c:v>0.60596768791258504</c:v>
                </c:pt>
                <c:pt idx="500">
                  <c:v>4.8917778638460516E-2</c:v>
                </c:pt>
                <c:pt idx="501">
                  <c:v>2.5550080810576912</c:v>
                </c:pt>
                <c:pt idx="502">
                  <c:v>4.8917778638460516E-2</c:v>
                </c:pt>
                <c:pt idx="503">
                  <c:v>0.60596768791258504</c:v>
                </c:pt>
                <c:pt idx="504">
                  <c:v>1.0840425467836807</c:v>
                </c:pt>
                <c:pt idx="505">
                  <c:v>0.60596768791258504</c:v>
                </c:pt>
                <c:pt idx="506">
                  <c:v>4.8917778638460516E-2</c:v>
                </c:pt>
                <c:pt idx="507">
                  <c:v>0.60596768791258504</c:v>
                </c:pt>
                <c:pt idx="508">
                  <c:v>4.8917778638460516E-2</c:v>
                </c:pt>
                <c:pt idx="509">
                  <c:v>0.60596768791258504</c:v>
                </c:pt>
                <c:pt idx="510">
                  <c:v>4.8917778638460516E-2</c:v>
                </c:pt>
                <c:pt idx="511">
                  <c:v>0.60596768791258504</c:v>
                </c:pt>
              </c:numCache>
            </c:numRef>
          </c:yVal>
          <c:smooth val="0"/>
          <c:extLst>
            <c:ext xmlns:c16="http://schemas.microsoft.com/office/drawing/2014/chart" uri="{C3380CC4-5D6E-409C-BE32-E72D297353CC}">
              <c16:uniqueId val="{00000000-D720-4220-B0F6-FA452DBA821E}"/>
            </c:ext>
          </c:extLst>
        </c:ser>
        <c:ser>
          <c:idx val="0"/>
          <c:order val="1"/>
          <c:tx>
            <c:strRef>
              <c:f>testdataX!$B$14:$B$182</c:f>
              <c:strCache>
                <c:ptCount val="1"/>
                <c:pt idx="0">
                  <c:v>11.74 12.72 13.7 14.675 15.655 16.635 17.615 18.59 19.57 20.55 21.525 22.505 23.485 24.46 25.44 26.42 27.395 28.375 29.355 30.335 31.31 32.29 33.27 34.245 35.225 36.205 37.18 38.16 39.14 40.115 41.095 42.075 43.055 44.03 45.01 45.99 46.965 47.945 48.925 4</c:v>
                </c:pt>
              </c:strCache>
            </c:strRef>
          </c:tx>
          <c:spPr>
            <a:ln w="12700">
              <a:solidFill>
                <a:srgbClr val="FF0000"/>
              </a:solidFill>
            </a:ln>
          </c:spPr>
          <c:marker>
            <c:symbol val="none"/>
          </c:marker>
          <c:xVal>
            <c:numRef>
              <c:f>testdataX!$B$14:$B$182</c:f>
              <c:numCache>
                <c:formatCode>General</c:formatCode>
                <c:ptCount val="169"/>
                <c:pt idx="0">
                  <c:v>11.739999999999998</c:v>
                </c:pt>
                <c:pt idx="1">
                  <c:v>12.72</c:v>
                </c:pt>
                <c:pt idx="2">
                  <c:v>13.700000000000001</c:v>
                </c:pt>
                <c:pt idx="3">
                  <c:v>14.675000000000001</c:v>
                </c:pt>
                <c:pt idx="4">
                  <c:v>15.654999999999999</c:v>
                </c:pt>
                <c:pt idx="5">
                  <c:v>16.634999999999998</c:v>
                </c:pt>
                <c:pt idx="6">
                  <c:v>17.615000000000002</c:v>
                </c:pt>
                <c:pt idx="7">
                  <c:v>18.59</c:v>
                </c:pt>
                <c:pt idx="8">
                  <c:v>19.57</c:v>
                </c:pt>
                <c:pt idx="9">
                  <c:v>20.55</c:v>
                </c:pt>
                <c:pt idx="10">
                  <c:v>21.524999999999999</c:v>
                </c:pt>
                <c:pt idx="11">
                  <c:v>22.505000000000003</c:v>
                </c:pt>
                <c:pt idx="12">
                  <c:v>23.484999999999999</c:v>
                </c:pt>
                <c:pt idx="13">
                  <c:v>24.46</c:v>
                </c:pt>
                <c:pt idx="14">
                  <c:v>25.44</c:v>
                </c:pt>
                <c:pt idx="15">
                  <c:v>26.419999999999998</c:v>
                </c:pt>
                <c:pt idx="16">
                  <c:v>27.395</c:v>
                </c:pt>
                <c:pt idx="17">
                  <c:v>28.375</c:v>
                </c:pt>
                <c:pt idx="18">
                  <c:v>29.355000000000004</c:v>
                </c:pt>
                <c:pt idx="19">
                  <c:v>30.335000000000001</c:v>
                </c:pt>
                <c:pt idx="20">
                  <c:v>31.31</c:v>
                </c:pt>
                <c:pt idx="21">
                  <c:v>32.29</c:v>
                </c:pt>
                <c:pt idx="22">
                  <c:v>33.269999999999996</c:v>
                </c:pt>
                <c:pt idx="23">
                  <c:v>34.245000000000005</c:v>
                </c:pt>
                <c:pt idx="24">
                  <c:v>35.225000000000001</c:v>
                </c:pt>
                <c:pt idx="25">
                  <c:v>36.204999999999998</c:v>
                </c:pt>
                <c:pt idx="26">
                  <c:v>37.18</c:v>
                </c:pt>
                <c:pt idx="27">
                  <c:v>38.159999999999997</c:v>
                </c:pt>
                <c:pt idx="28">
                  <c:v>39.14</c:v>
                </c:pt>
                <c:pt idx="29">
                  <c:v>40.114999999999995</c:v>
                </c:pt>
                <c:pt idx="30">
                  <c:v>41.094999999999999</c:v>
                </c:pt>
                <c:pt idx="31">
                  <c:v>42.074999999999996</c:v>
                </c:pt>
                <c:pt idx="32">
                  <c:v>43.055000000000007</c:v>
                </c:pt>
                <c:pt idx="33">
                  <c:v>44.029999999999994</c:v>
                </c:pt>
                <c:pt idx="34">
                  <c:v>45.010000000000005</c:v>
                </c:pt>
                <c:pt idx="35">
                  <c:v>45.99</c:v>
                </c:pt>
                <c:pt idx="36">
                  <c:v>46.965000000000003</c:v>
                </c:pt>
                <c:pt idx="37">
                  <c:v>47.945</c:v>
                </c:pt>
                <c:pt idx="38">
                  <c:v>48.924999999999997</c:v>
                </c:pt>
                <c:pt idx="39">
                  <c:v>49.900000000000006</c:v>
                </c:pt>
                <c:pt idx="40">
                  <c:v>50.88</c:v>
                </c:pt>
                <c:pt idx="41">
                  <c:v>51.86</c:v>
                </c:pt>
                <c:pt idx="42">
                  <c:v>52.839999999999996</c:v>
                </c:pt>
                <c:pt idx="43">
                  <c:v>53.814999999999998</c:v>
                </c:pt>
                <c:pt idx="44">
                  <c:v>54.795000000000002</c:v>
                </c:pt>
                <c:pt idx="45">
                  <c:v>55.774999999999999</c:v>
                </c:pt>
                <c:pt idx="46">
                  <c:v>56.75</c:v>
                </c:pt>
                <c:pt idx="47">
                  <c:v>57.73</c:v>
                </c:pt>
                <c:pt idx="48">
                  <c:v>58.710000000000008</c:v>
                </c:pt>
                <c:pt idx="49">
                  <c:v>59.684999999999995</c:v>
                </c:pt>
                <c:pt idx="50">
                  <c:v>60.664999999999992</c:v>
                </c:pt>
                <c:pt idx="51">
                  <c:v>61.645000000000003</c:v>
                </c:pt>
                <c:pt idx="52">
                  <c:v>62.62</c:v>
                </c:pt>
                <c:pt idx="53">
                  <c:v>63.6</c:v>
                </c:pt>
                <c:pt idx="54">
                  <c:v>64.58</c:v>
                </c:pt>
                <c:pt idx="55">
                  <c:v>65.56</c:v>
                </c:pt>
                <c:pt idx="56">
                  <c:v>66.534999999999997</c:v>
                </c:pt>
                <c:pt idx="57">
                  <c:v>67.515000000000001</c:v>
                </c:pt>
                <c:pt idx="58">
                  <c:v>68.495000000000005</c:v>
                </c:pt>
                <c:pt idx="59">
                  <c:v>69.47</c:v>
                </c:pt>
                <c:pt idx="60">
                  <c:v>70.45</c:v>
                </c:pt>
                <c:pt idx="61">
                  <c:v>71.429999999999993</c:v>
                </c:pt>
                <c:pt idx="62">
                  <c:v>72.405000000000001</c:v>
                </c:pt>
                <c:pt idx="63">
                  <c:v>73.384999999999991</c:v>
                </c:pt>
                <c:pt idx="64">
                  <c:v>74.364999999999995</c:v>
                </c:pt>
                <c:pt idx="65">
                  <c:v>75.34</c:v>
                </c:pt>
                <c:pt idx="66">
                  <c:v>76.319999999999993</c:v>
                </c:pt>
                <c:pt idx="67">
                  <c:v>77.300000000000011</c:v>
                </c:pt>
                <c:pt idx="68">
                  <c:v>78.28</c:v>
                </c:pt>
                <c:pt idx="69">
                  <c:v>79.25500000000001</c:v>
                </c:pt>
                <c:pt idx="70">
                  <c:v>80.234999999999999</c:v>
                </c:pt>
                <c:pt idx="71">
                  <c:v>81.214999999999989</c:v>
                </c:pt>
                <c:pt idx="72">
                  <c:v>82.19</c:v>
                </c:pt>
                <c:pt idx="73">
                  <c:v>83.17</c:v>
                </c:pt>
                <c:pt idx="74">
                  <c:v>84.149999999999991</c:v>
                </c:pt>
                <c:pt idx="75">
                  <c:v>85.125</c:v>
                </c:pt>
                <c:pt idx="76">
                  <c:v>86.105000000000004</c:v>
                </c:pt>
                <c:pt idx="77">
                  <c:v>87.085000000000008</c:v>
                </c:pt>
                <c:pt idx="78">
                  <c:v>88.064999999999998</c:v>
                </c:pt>
                <c:pt idx="79">
                  <c:v>89.039999999999992</c:v>
                </c:pt>
                <c:pt idx="80">
                  <c:v>90.02000000000001</c:v>
                </c:pt>
                <c:pt idx="81">
                  <c:v>91</c:v>
                </c:pt>
                <c:pt idx="82">
                  <c:v>91.974999999999994</c:v>
                </c:pt>
                <c:pt idx="83">
                  <c:v>92.955000000000013</c:v>
                </c:pt>
                <c:pt idx="84">
                  <c:v>93.935000000000002</c:v>
                </c:pt>
                <c:pt idx="85">
                  <c:v>94.91</c:v>
                </c:pt>
                <c:pt idx="86">
                  <c:v>95.89</c:v>
                </c:pt>
                <c:pt idx="87">
                  <c:v>96.86999999999999</c:v>
                </c:pt>
                <c:pt idx="88">
                  <c:v>97.844999999999999</c:v>
                </c:pt>
                <c:pt idx="89">
                  <c:v>98.825000000000003</c:v>
                </c:pt>
                <c:pt idx="90">
                  <c:v>99.804999999999993</c:v>
                </c:pt>
                <c:pt idx="91">
                  <c:v>100.785</c:v>
                </c:pt>
                <c:pt idx="92">
                  <c:v>101.76</c:v>
                </c:pt>
                <c:pt idx="93">
                  <c:v>102.74</c:v>
                </c:pt>
                <c:pt idx="94">
                  <c:v>103.72</c:v>
                </c:pt>
                <c:pt idx="95">
                  <c:v>104.69499999999999</c:v>
                </c:pt>
                <c:pt idx="96">
                  <c:v>105.67500000000001</c:v>
                </c:pt>
                <c:pt idx="97">
                  <c:v>106.655</c:v>
                </c:pt>
                <c:pt idx="98">
                  <c:v>107.63</c:v>
                </c:pt>
                <c:pt idx="99">
                  <c:v>108.61000000000001</c:v>
                </c:pt>
                <c:pt idx="100">
                  <c:v>109.59</c:v>
                </c:pt>
                <c:pt idx="101">
                  <c:v>110.57000000000001</c:v>
                </c:pt>
                <c:pt idx="102">
                  <c:v>111.545</c:v>
                </c:pt>
                <c:pt idx="103">
                  <c:v>112.52499999999999</c:v>
                </c:pt>
                <c:pt idx="104">
                  <c:v>113.505</c:v>
                </c:pt>
                <c:pt idx="105">
                  <c:v>114.48</c:v>
                </c:pt>
                <c:pt idx="106">
                  <c:v>115.46</c:v>
                </c:pt>
                <c:pt idx="107">
                  <c:v>116.44</c:v>
                </c:pt>
                <c:pt idx="108">
                  <c:v>117.41500000000001</c:v>
                </c:pt>
                <c:pt idx="109">
                  <c:v>118.395</c:v>
                </c:pt>
                <c:pt idx="110">
                  <c:v>119.375</c:v>
                </c:pt>
                <c:pt idx="111">
                  <c:v>120.35</c:v>
                </c:pt>
                <c:pt idx="112">
                  <c:v>121.32999999999998</c:v>
                </c:pt>
                <c:pt idx="113">
                  <c:v>122.31</c:v>
                </c:pt>
                <c:pt idx="114">
                  <c:v>123.29</c:v>
                </c:pt>
                <c:pt idx="115">
                  <c:v>124.26500000000001</c:v>
                </c:pt>
                <c:pt idx="116">
                  <c:v>125.245</c:v>
                </c:pt>
                <c:pt idx="117">
                  <c:v>126.22500000000001</c:v>
                </c:pt>
                <c:pt idx="118">
                  <c:v>127.2</c:v>
                </c:pt>
                <c:pt idx="119">
                  <c:v>128.18</c:v>
                </c:pt>
                <c:pt idx="120">
                  <c:v>129.16</c:v>
                </c:pt>
                <c:pt idx="121">
                  <c:v>130.13499999999999</c:v>
                </c:pt>
                <c:pt idx="122">
                  <c:v>131.11500000000001</c:v>
                </c:pt>
                <c:pt idx="123">
                  <c:v>132.095</c:v>
                </c:pt>
                <c:pt idx="124">
                  <c:v>133.07</c:v>
                </c:pt>
                <c:pt idx="125">
                  <c:v>134.04999999999998</c:v>
                </c:pt>
                <c:pt idx="126">
                  <c:v>135.03</c:v>
                </c:pt>
                <c:pt idx="127">
                  <c:v>136.01000000000002</c:v>
                </c:pt>
                <c:pt idx="128">
                  <c:v>136.98499999999999</c:v>
                </c:pt>
                <c:pt idx="129">
                  <c:v>137.965</c:v>
                </c:pt>
                <c:pt idx="130">
                  <c:v>138.94499999999999</c:v>
                </c:pt>
                <c:pt idx="131">
                  <c:v>139.92000000000002</c:v>
                </c:pt>
                <c:pt idx="132">
                  <c:v>140.9</c:v>
                </c:pt>
                <c:pt idx="133">
                  <c:v>141.88</c:v>
                </c:pt>
                <c:pt idx="134">
                  <c:v>142.85500000000002</c:v>
                </c:pt>
                <c:pt idx="135">
                  <c:v>143.83500000000001</c:v>
                </c:pt>
                <c:pt idx="136">
                  <c:v>144.815</c:v>
                </c:pt>
                <c:pt idx="137">
                  <c:v>145.79499999999999</c:v>
                </c:pt>
                <c:pt idx="138">
                  <c:v>146.76999999999998</c:v>
                </c:pt>
                <c:pt idx="139">
                  <c:v>147.75</c:v>
                </c:pt>
                <c:pt idx="140">
                  <c:v>148.72999999999999</c:v>
                </c:pt>
                <c:pt idx="141">
                  <c:v>149.70499999999998</c:v>
                </c:pt>
                <c:pt idx="142">
                  <c:v>150.685</c:v>
                </c:pt>
                <c:pt idx="143">
                  <c:v>151.66499999999999</c:v>
                </c:pt>
                <c:pt idx="144">
                  <c:v>152.63999999999999</c:v>
                </c:pt>
                <c:pt idx="145">
                  <c:v>153.62</c:v>
                </c:pt>
                <c:pt idx="146">
                  <c:v>154.60000000000002</c:v>
                </c:pt>
                <c:pt idx="147">
                  <c:v>155.57499999999999</c:v>
                </c:pt>
                <c:pt idx="148">
                  <c:v>156.55500000000001</c:v>
                </c:pt>
                <c:pt idx="149">
                  <c:v>157.535</c:v>
                </c:pt>
                <c:pt idx="150">
                  <c:v>158.51499999999999</c:v>
                </c:pt>
                <c:pt idx="151">
                  <c:v>159.49</c:v>
                </c:pt>
                <c:pt idx="152">
                  <c:v>160.47</c:v>
                </c:pt>
                <c:pt idx="153">
                  <c:v>161.44999999999999</c:v>
                </c:pt>
                <c:pt idx="154">
                  <c:v>162.42500000000001</c:v>
                </c:pt>
                <c:pt idx="155">
                  <c:v>163.40499999999997</c:v>
                </c:pt>
                <c:pt idx="156">
                  <c:v>164.38500000000002</c:v>
                </c:pt>
                <c:pt idx="157">
                  <c:v>165.36</c:v>
                </c:pt>
                <c:pt idx="158">
                  <c:v>166.34</c:v>
                </c:pt>
                <c:pt idx="159">
                  <c:v>167.32</c:v>
                </c:pt>
                <c:pt idx="160">
                  <c:v>168.29499999999999</c:v>
                </c:pt>
                <c:pt idx="161">
                  <c:v>169.27499999999998</c:v>
                </c:pt>
                <c:pt idx="162">
                  <c:v>170.255</c:v>
                </c:pt>
                <c:pt idx="163">
                  <c:v>171.23500000000001</c:v>
                </c:pt>
                <c:pt idx="164">
                  <c:v>172.21</c:v>
                </c:pt>
                <c:pt idx="165">
                  <c:v>173.19</c:v>
                </c:pt>
                <c:pt idx="166">
                  <c:v>174.17000000000002</c:v>
                </c:pt>
                <c:pt idx="167">
                  <c:v>175.14500000000001</c:v>
                </c:pt>
                <c:pt idx="168">
                  <c:v>176.125</c:v>
                </c:pt>
              </c:numCache>
            </c:numRef>
          </c:xVal>
          <c:yVal>
            <c:numRef>
              <c:f>testdataX!$J$8:$J$182</c:f>
              <c:numCache>
                <c:formatCode>General</c:formatCode>
                <c:ptCount val="175"/>
                <c:pt idx="0">
                  <c:v>21.301242388793554</c:v>
                </c:pt>
                <c:pt idx="1">
                  <c:v>0.3596168451871759</c:v>
                </c:pt>
                <c:pt idx="2">
                  <c:v>10.552480610700554</c:v>
                </c:pt>
                <c:pt idx="3">
                  <c:v>47.85399889053275</c:v>
                </c:pt>
                <c:pt idx="4">
                  <c:v>109.24892908942493</c:v>
                </c:pt>
                <c:pt idx="5">
                  <c:v>191.52745128381324</c:v>
                </c:pt>
                <c:pt idx="6">
                  <c:v>291.34960432148995</c:v>
                </c:pt>
                <c:pt idx="7">
                  <c:v>407.23563959469266</c:v>
                </c:pt>
                <c:pt idx="8">
                  <c:v>536.45129903351994</c:v>
                </c:pt>
                <c:pt idx="9">
                  <c:v>676.21447148292827</c:v>
                </c:pt>
                <c:pt idx="10">
                  <c:v>826.13244207250307</c:v>
                </c:pt>
                <c:pt idx="11">
                  <c:v>983.86903918161102</c:v>
                </c:pt>
                <c:pt idx="12">
                  <c:v>1147.9485930379437</c:v>
                </c:pt>
                <c:pt idx="13">
                  <c:v>1316.177422858847</c:v>
                </c:pt>
                <c:pt idx="14">
                  <c:v>1489.1067140433624</c:v>
                </c:pt>
                <c:pt idx="15">
                  <c:v>1664.8343474895873</c:v>
                </c:pt>
                <c:pt idx="16">
                  <c:v>1841.5163833642555</c:v>
                </c:pt>
                <c:pt idx="17">
                  <c:v>2020.1394342945839</c:v>
                </c:pt>
                <c:pt idx="18">
                  <c:v>2199.0681280599547</c:v>
                </c:pt>
                <c:pt idx="19">
                  <c:v>2376.7467841859102</c:v>
                </c:pt>
                <c:pt idx="20">
                  <c:v>2554.4323224112127</c:v>
                </c:pt>
                <c:pt idx="21">
                  <c:v>2730.7154052643959</c:v>
                </c:pt>
                <c:pt idx="22">
                  <c:v>2904.2789065189368</c:v>
                </c:pt>
                <c:pt idx="23">
                  <c:v>3076.5301579940647</c:v>
                </c:pt>
                <c:pt idx="24">
                  <c:v>3246.2519943784419</c:v>
                </c:pt>
                <c:pt idx="25">
                  <c:v>3413.1696050632531</c:v>
                </c:pt>
                <c:pt idx="26">
                  <c:v>3576.2226315728803</c:v>
                </c:pt>
                <c:pt idx="27">
                  <c:v>3736.8900860960925</c:v>
                </c:pt>
                <c:pt idx="28">
                  <c:v>3894.1679419380152</c:v>
                </c:pt>
                <c:pt idx="29">
                  <c:v>4047.1516358527797</c:v>
                </c:pt>
                <c:pt idx="30">
                  <c:v>4197.3088997583363</c:v>
                </c:pt>
                <c:pt idx="31">
                  <c:v>4343.7688513835919</c:v>
                </c:pt>
                <c:pt idx="32">
                  <c:v>4485.7575794208797</c:v>
                </c:pt>
                <c:pt idx="33">
                  <c:v>4624.6955156539289</c:v>
                </c:pt>
                <c:pt idx="34">
                  <c:v>4759.8260745476473</c:v>
                </c:pt>
                <c:pt idx="35">
                  <c:v>4890.4853249973694</c:v>
                </c:pt>
                <c:pt idx="36">
                  <c:v>5018.0231120005101</c:v>
                </c:pt>
                <c:pt idx="37">
                  <c:v>5141.7812095496711</c:v>
                </c:pt>
                <c:pt idx="38">
                  <c:v>5261.791452585343</c:v>
                </c:pt>
                <c:pt idx="39">
                  <c:v>5377.5105729270645</c:v>
                </c:pt>
                <c:pt idx="40">
                  <c:v>5490.1737330346286</c:v>
                </c:pt>
                <c:pt idx="41">
                  <c:v>5599.2332185350951</c:v>
                </c:pt>
                <c:pt idx="42">
                  <c:v>5704.2203619056882</c:v>
                </c:pt>
                <c:pt idx="43">
                  <c:v>5806.2772414306137</c:v>
                </c:pt>
                <c:pt idx="44">
                  <c:v>5904.9260148214917</c:v>
                </c:pt>
                <c:pt idx="45">
                  <c:v>5999.7615344105861</c:v>
                </c:pt>
                <c:pt idx="46">
                  <c:v>6091.8315816784188</c:v>
                </c:pt>
                <c:pt idx="47">
                  <c:v>6180.7188572161658</c:v>
                </c:pt>
                <c:pt idx="48">
                  <c:v>6266.5023913833502</c:v>
                </c:pt>
                <c:pt idx="49">
                  <c:v>6348.8476006489427</c:v>
                </c:pt>
                <c:pt idx="50">
                  <c:v>6428.6795187566477</c:v>
                </c:pt>
                <c:pt idx="51">
                  <c:v>6505.6493586958841</c:v>
                </c:pt>
                <c:pt idx="52">
                  <c:v>6579.4666845024758</c:v>
                </c:pt>
                <c:pt idx="53">
                  <c:v>6650.9691496602172</c:v>
                </c:pt>
                <c:pt idx="54">
                  <c:v>6719.8515695576734</c:v>
                </c:pt>
                <c:pt idx="55">
                  <c:v>6785.8614514621677</c:v>
                </c:pt>
                <c:pt idx="56">
                  <c:v>6849.7542568476019</c:v>
                </c:pt>
                <c:pt idx="57">
                  <c:v>6911.2627705694813</c:v>
                </c:pt>
                <c:pt idx="58">
                  <c:v>6970.1671882706405</c:v>
                </c:pt>
                <c:pt idx="59">
                  <c:v>7027.1465354544307</c:v>
                </c:pt>
                <c:pt idx="60">
                  <c:v>7081.966700537113</c:v>
                </c:pt>
                <c:pt idx="61">
                  <c:v>7134.699972770647</c:v>
                </c:pt>
                <c:pt idx="62">
                  <c:v>7185.1633171784379</c:v>
                </c:pt>
                <c:pt idx="63">
                  <c:v>7233.9431266118218</c:v>
                </c:pt>
                <c:pt idx="64">
                  <c:v>7280.8429901245654</c:v>
                </c:pt>
                <c:pt idx="65">
                  <c:v>7325.7031452248448</c:v>
                </c:pt>
                <c:pt idx="66">
                  <c:v>7369.0474890121804</c:v>
                </c:pt>
                <c:pt idx="67">
                  <c:v>7410.7037421480718</c:v>
                </c:pt>
                <c:pt idx="68">
                  <c:v>7450.5323236823042</c:v>
                </c:pt>
                <c:pt idx="69">
                  <c:v>7489.0003751674212</c:v>
                </c:pt>
                <c:pt idx="70">
                  <c:v>7525.9567224453076</c:v>
                </c:pt>
                <c:pt idx="71">
                  <c:v>7561.2793136830251</c:v>
                </c:pt>
                <c:pt idx="72">
                  <c:v>7595.3839809002866</c:v>
                </c:pt>
                <c:pt idx="73">
                  <c:v>7628.1380217653641</c:v>
                </c:pt>
                <c:pt idx="74">
                  <c:v>7659.5918939579506</c:v>
                </c:pt>
                <c:pt idx="75">
                  <c:v>7689.643431789541</c:v>
                </c:pt>
                <c:pt idx="76">
                  <c:v>7718.6478971199504</c:v>
                </c:pt>
                <c:pt idx="77">
                  <c:v>7746.493707979841</c:v>
                </c:pt>
                <c:pt idx="78">
                  <c:v>7773.0913831841517</c:v>
                </c:pt>
                <c:pt idx="79">
                  <c:v>7798.7561893131224</c:v>
                </c:pt>
                <c:pt idx="80">
                  <c:v>7823.3901110549768</c:v>
                </c:pt>
                <c:pt idx="81">
                  <c:v>7846.9147318986943</c:v>
                </c:pt>
                <c:pt idx="82">
                  <c:v>7869.6095366970567</c:v>
                </c:pt>
                <c:pt idx="83">
                  <c:v>7891.3884066803175</c:v>
                </c:pt>
                <c:pt idx="84">
                  <c:v>7912.2870370341434</c:v>
                </c:pt>
                <c:pt idx="85">
                  <c:v>7932.2396191627549</c:v>
                </c:pt>
                <c:pt idx="86">
                  <c:v>7951.4838215673017</c:v>
                </c:pt>
                <c:pt idx="87">
                  <c:v>7969.9471541227158</c:v>
                </c:pt>
                <c:pt idx="88">
                  <c:v>7987.5718822105609</c:v>
                </c:pt>
                <c:pt idx="89">
                  <c:v>8004.5682968563733</c:v>
                </c:pt>
                <c:pt idx="90">
                  <c:v>8020.8726773487069</c:v>
                </c:pt>
                <c:pt idx="91">
                  <c:v>8036.4343529771468</c:v>
                </c:pt>
                <c:pt idx="92">
                  <c:v>8051.4392703556405</c:v>
                </c:pt>
                <c:pt idx="93">
                  <c:v>8065.8314084595295</c:v>
                </c:pt>
                <c:pt idx="94">
                  <c:v>8079.5662810639133</c:v>
                </c:pt>
                <c:pt idx="95">
                  <c:v>8092.8082156637993</c:v>
                </c:pt>
                <c:pt idx="96">
                  <c:v>8105.5079536595367</c:v>
                </c:pt>
                <c:pt idx="97">
                  <c:v>8117.6872810316072</c:v>
                </c:pt>
                <c:pt idx="98">
                  <c:v>8129.3087850706615</c:v>
                </c:pt>
                <c:pt idx="99">
                  <c:v>8140.5117109201956</c:v>
                </c:pt>
                <c:pt idx="100">
                  <c:v>8151.2545593144432</c:v>
                </c:pt>
                <c:pt idx="101">
                  <c:v>8161.5044625193177</c:v>
                </c:pt>
                <c:pt idx="102">
                  <c:v>8171.3843463246285</c:v>
                </c:pt>
                <c:pt idx="103">
                  <c:v>8180.857711270598</c:v>
                </c:pt>
                <c:pt idx="104">
                  <c:v>8189.895675943445</c:v>
                </c:pt>
                <c:pt idx="105">
                  <c:v>8198.6067202142913</c:v>
                </c:pt>
                <c:pt idx="106">
                  <c:v>8206.9587391116893</c:v>
                </c:pt>
                <c:pt idx="107">
                  <c:v>8214.966354019838</c:v>
                </c:pt>
                <c:pt idx="108">
                  <c:v>8222.6052512315073</c:v>
                </c:pt>
                <c:pt idx="109">
                  <c:v>8229.9672039371999</c:v>
                </c:pt>
                <c:pt idx="110">
                  <c:v>8237.0251533062528</c:v>
                </c:pt>
                <c:pt idx="111">
                  <c:v>8243.7577253074141</c:v>
                </c:pt>
                <c:pt idx="112">
                  <c:v>8250.2458533111712</c:v>
                </c:pt>
                <c:pt idx="113">
                  <c:v>8256.4657321959476</c:v>
                </c:pt>
                <c:pt idx="114">
                  <c:v>8262.3985693811373</c:v>
                </c:pt>
                <c:pt idx="115">
                  <c:v>8268.1157221796002</c:v>
                </c:pt>
                <c:pt idx="116">
                  <c:v>8273.5962466741239</c:v>
                </c:pt>
                <c:pt idx="117">
                  <c:v>8278.8236177873787</c:v>
                </c:pt>
                <c:pt idx="118">
                  <c:v>8283.8607369905094</c:v>
                </c:pt>
                <c:pt idx="119">
                  <c:v>8288.6891766977587</c:v>
                </c:pt>
                <c:pt idx="120">
                  <c:v>8293.3175242865964</c:v>
                </c:pt>
                <c:pt idx="121">
                  <c:v>8297.7318567869133</c:v>
                </c:pt>
                <c:pt idx="122">
                  <c:v>8301.985320556545</c:v>
                </c:pt>
                <c:pt idx="123">
                  <c:v>8306.0623792555325</c:v>
                </c:pt>
                <c:pt idx="124">
                  <c:v>8309.9507867967477</c:v>
                </c:pt>
                <c:pt idx="125">
                  <c:v>8313.6973737050921</c:v>
                </c:pt>
                <c:pt idx="126">
                  <c:v>8317.28846889948</c:v>
                </c:pt>
                <c:pt idx="127">
                  <c:v>8320.713300281237</c:v>
                </c:pt>
                <c:pt idx="128">
                  <c:v>8324.0131276557677</c:v>
                </c:pt>
                <c:pt idx="129">
                  <c:v>8327.1759208443455</c:v>
                </c:pt>
                <c:pt idx="130">
                  <c:v>8330.1922035999632</c:v>
                </c:pt>
                <c:pt idx="131">
                  <c:v>8333.0983234545893</c:v>
                </c:pt>
                <c:pt idx="132">
                  <c:v>8335.8836938551685</c:v>
                </c:pt>
                <c:pt idx="133">
                  <c:v>8338.5533128609459</c:v>
                </c:pt>
                <c:pt idx="134">
                  <c:v>8341.0991926033439</c:v>
                </c:pt>
                <c:pt idx="135">
                  <c:v>8343.5520213718737</c:v>
                </c:pt>
                <c:pt idx="136">
                  <c:v>8345.9028719170947</c:v>
                </c:pt>
                <c:pt idx="137">
                  <c:v>8348.1447162730037</c:v>
                </c:pt>
                <c:pt idx="138">
                  <c:v>8350.3045831491072</c:v>
                </c:pt>
                <c:pt idx="139">
                  <c:v>8352.3746161141898</c:v>
                </c:pt>
                <c:pt idx="140">
                  <c:v>8354.3486314445709</c:v>
                </c:pt>
                <c:pt idx="141">
                  <c:v>8356.2504328784744</c:v>
                </c:pt>
                <c:pt idx="142">
                  <c:v>8358.0731062205923</c:v>
                </c:pt>
                <c:pt idx="143">
                  <c:v>8359.8199356069836</c:v>
                </c:pt>
                <c:pt idx="144">
                  <c:v>8361.4857073892763</c:v>
                </c:pt>
                <c:pt idx="145">
                  <c:v>8363.0905123136235</c:v>
                </c:pt>
                <c:pt idx="146">
                  <c:v>8364.6285193717667</c:v>
                </c:pt>
                <c:pt idx="147">
                  <c:v>8366.0951407767934</c:v>
                </c:pt>
                <c:pt idx="148">
                  <c:v>8367.5080675948993</c:v>
                </c:pt>
                <c:pt idx="149">
                  <c:v>8368.862167946756</c:v>
                </c:pt>
                <c:pt idx="150">
                  <c:v>8370.1534046446923</c:v>
                </c:pt>
                <c:pt idx="151">
                  <c:v>8371.3973549319126</c:v>
                </c:pt>
                <c:pt idx="152">
                  <c:v>8372.5895021744345</c:v>
                </c:pt>
                <c:pt idx="153">
                  <c:v>8373.7262936018487</c:v>
                </c:pt>
                <c:pt idx="154">
                  <c:v>8374.8214446122147</c:v>
                </c:pt>
                <c:pt idx="155">
                  <c:v>8375.8709800112138</c:v>
                </c:pt>
                <c:pt idx="156">
                  <c:v>8376.8767971061789</c:v>
                </c:pt>
                <c:pt idx="157">
                  <c:v>8377.8358999316752</c:v>
                </c:pt>
                <c:pt idx="158">
                  <c:v>8378.7598613846603</c:v>
                </c:pt>
                <c:pt idx="159">
                  <c:v>8379.6453287891236</c:v>
                </c:pt>
                <c:pt idx="160">
                  <c:v>8380.489665518151</c:v>
                </c:pt>
                <c:pt idx="161">
                  <c:v>8381.3030604037922</c:v>
                </c:pt>
                <c:pt idx="162">
                  <c:v>8382.0825626137939</c:v>
                </c:pt>
                <c:pt idx="163">
                  <c:v>8382.8258517167014</c:v>
                </c:pt>
                <c:pt idx="164">
                  <c:v>8383.5418977544341</c:v>
                </c:pt>
                <c:pt idx="165">
                  <c:v>8384.2281035549004</c:v>
                </c:pt>
                <c:pt idx="166">
                  <c:v>8384.8824269287343</c:v>
                </c:pt>
                <c:pt idx="167">
                  <c:v>8385.5127647236932</c:v>
                </c:pt>
                <c:pt idx="168">
                  <c:v>8386.1168310261837</c:v>
                </c:pt>
                <c:pt idx="169">
                  <c:v>8386.6957199014741</c:v>
                </c:pt>
                <c:pt idx="170">
                  <c:v>8387.247709042409</c:v>
                </c:pt>
                <c:pt idx="171">
                  <c:v>8387.7794606874413</c:v>
                </c:pt>
                <c:pt idx="172">
                  <c:v>8388.2890468189471</c:v>
                </c:pt>
                <c:pt idx="173">
                  <c:v>8388.7749516034073</c:v>
                </c:pt>
                <c:pt idx="174">
                  <c:v>8389.2430399201894</c:v>
                </c:pt>
              </c:numCache>
            </c:numRef>
          </c:yVal>
          <c:smooth val="0"/>
          <c:extLst>
            <c:ext xmlns:c16="http://schemas.microsoft.com/office/drawing/2014/chart" uri="{C3380CC4-5D6E-409C-BE32-E72D297353CC}">
              <c16:uniqueId val="{00000001-D720-4220-B0F6-FA452DBA821E}"/>
            </c:ext>
          </c:extLst>
        </c:ser>
        <c:ser>
          <c:idx val="1"/>
          <c:order val="2"/>
          <c:spPr>
            <a:ln w="12700">
              <a:solidFill>
                <a:srgbClr val="FF0000"/>
              </a:solidFill>
            </a:ln>
          </c:spPr>
          <c:marker>
            <c:symbol val="none"/>
          </c:marker>
          <c:xVal>
            <c:numRef>
              <c:f>testdataX!$B$247:$B$513</c:f>
              <c:numCache>
                <c:formatCode>General</c:formatCode>
                <c:ptCount val="267"/>
                <c:pt idx="0">
                  <c:v>239.72499999999999</c:v>
                </c:pt>
                <c:pt idx="1">
                  <c:v>240.70499999999998</c:v>
                </c:pt>
                <c:pt idx="2">
                  <c:v>241.685</c:v>
                </c:pt>
                <c:pt idx="3">
                  <c:v>242.65999999999997</c:v>
                </c:pt>
                <c:pt idx="4">
                  <c:v>243.64000000000001</c:v>
                </c:pt>
                <c:pt idx="5">
                  <c:v>244.62</c:v>
                </c:pt>
                <c:pt idx="6">
                  <c:v>245.595</c:v>
                </c:pt>
                <c:pt idx="7">
                  <c:v>246.57499999999999</c:v>
                </c:pt>
                <c:pt idx="8">
                  <c:v>247.55500000000001</c:v>
                </c:pt>
                <c:pt idx="9">
                  <c:v>248.53000000000003</c:v>
                </c:pt>
                <c:pt idx="10">
                  <c:v>249.51</c:v>
                </c:pt>
                <c:pt idx="11">
                  <c:v>250.49</c:v>
                </c:pt>
                <c:pt idx="12">
                  <c:v>251.46999999999997</c:v>
                </c:pt>
                <c:pt idx="13">
                  <c:v>252.44499999999999</c:v>
                </c:pt>
                <c:pt idx="14">
                  <c:v>253.42500000000001</c:v>
                </c:pt>
                <c:pt idx="15">
                  <c:v>254.405</c:v>
                </c:pt>
                <c:pt idx="16">
                  <c:v>255.38</c:v>
                </c:pt>
                <c:pt idx="17">
                  <c:v>256.36</c:v>
                </c:pt>
                <c:pt idx="18">
                  <c:v>257.34000000000003</c:v>
                </c:pt>
                <c:pt idx="19">
                  <c:v>258.315</c:v>
                </c:pt>
                <c:pt idx="20">
                  <c:v>259.29500000000002</c:v>
                </c:pt>
                <c:pt idx="21">
                  <c:v>260.27499999999998</c:v>
                </c:pt>
                <c:pt idx="22">
                  <c:v>261.25</c:v>
                </c:pt>
                <c:pt idx="23">
                  <c:v>262.23</c:v>
                </c:pt>
                <c:pt idx="24">
                  <c:v>263.21000000000004</c:v>
                </c:pt>
                <c:pt idx="25">
                  <c:v>264.19</c:v>
                </c:pt>
                <c:pt idx="26">
                  <c:v>265.16500000000002</c:v>
                </c:pt>
                <c:pt idx="27">
                  <c:v>266.14499999999998</c:v>
                </c:pt>
                <c:pt idx="28">
                  <c:v>267.125</c:v>
                </c:pt>
                <c:pt idx="29">
                  <c:v>268.09999999999997</c:v>
                </c:pt>
                <c:pt idx="30">
                  <c:v>269.08000000000004</c:v>
                </c:pt>
                <c:pt idx="31">
                  <c:v>270.06</c:v>
                </c:pt>
                <c:pt idx="32">
                  <c:v>271.03500000000003</c:v>
                </c:pt>
                <c:pt idx="33">
                  <c:v>272.01499999999999</c:v>
                </c:pt>
                <c:pt idx="34">
                  <c:v>272.995</c:v>
                </c:pt>
                <c:pt idx="35">
                  <c:v>273.97500000000002</c:v>
                </c:pt>
                <c:pt idx="36">
                  <c:v>274.95</c:v>
                </c:pt>
                <c:pt idx="37">
                  <c:v>275.93</c:v>
                </c:pt>
                <c:pt idx="38">
                  <c:v>276.90999999999997</c:v>
                </c:pt>
                <c:pt idx="39">
                  <c:v>277.88499999999999</c:v>
                </c:pt>
                <c:pt idx="40">
                  <c:v>278.86500000000001</c:v>
                </c:pt>
                <c:pt idx="41">
                  <c:v>279.84500000000003</c:v>
                </c:pt>
                <c:pt idx="42">
                  <c:v>280.82</c:v>
                </c:pt>
                <c:pt idx="43">
                  <c:v>281.8</c:v>
                </c:pt>
                <c:pt idx="44">
                  <c:v>282.77999999999997</c:v>
                </c:pt>
                <c:pt idx="45">
                  <c:v>283.755</c:v>
                </c:pt>
                <c:pt idx="46">
                  <c:v>284.73500000000001</c:v>
                </c:pt>
                <c:pt idx="47">
                  <c:v>285.71500000000003</c:v>
                </c:pt>
                <c:pt idx="48">
                  <c:v>286.69499999999999</c:v>
                </c:pt>
                <c:pt idx="49">
                  <c:v>287.67</c:v>
                </c:pt>
                <c:pt idx="50">
                  <c:v>288.64999999999998</c:v>
                </c:pt>
                <c:pt idx="51">
                  <c:v>289.63</c:v>
                </c:pt>
                <c:pt idx="52">
                  <c:v>290.60500000000002</c:v>
                </c:pt>
                <c:pt idx="53">
                  <c:v>291.58499999999998</c:v>
                </c:pt>
                <c:pt idx="54">
                  <c:v>292.565</c:v>
                </c:pt>
                <c:pt idx="55">
                  <c:v>293.53999999999996</c:v>
                </c:pt>
                <c:pt idx="56">
                  <c:v>294.52000000000004</c:v>
                </c:pt>
                <c:pt idx="57">
                  <c:v>295.5</c:v>
                </c:pt>
                <c:pt idx="58">
                  <c:v>296.47500000000002</c:v>
                </c:pt>
                <c:pt idx="59">
                  <c:v>297.45499999999998</c:v>
                </c:pt>
                <c:pt idx="60">
                  <c:v>298.435</c:v>
                </c:pt>
                <c:pt idx="61">
                  <c:v>299.41500000000002</c:v>
                </c:pt>
                <c:pt idx="62">
                  <c:v>300.39</c:v>
                </c:pt>
                <c:pt idx="63">
                  <c:v>301.37</c:v>
                </c:pt>
                <c:pt idx="64">
                  <c:v>302.35000000000002</c:v>
                </c:pt>
                <c:pt idx="65">
                  <c:v>303.32499999999999</c:v>
                </c:pt>
                <c:pt idx="66">
                  <c:v>304.30500000000001</c:v>
                </c:pt>
                <c:pt idx="67">
                  <c:v>305.28500000000003</c:v>
                </c:pt>
                <c:pt idx="68">
                  <c:v>306.26</c:v>
                </c:pt>
                <c:pt idx="69">
                  <c:v>307.24</c:v>
                </c:pt>
                <c:pt idx="70">
                  <c:v>308.21999999999997</c:v>
                </c:pt>
                <c:pt idx="71">
                  <c:v>309.20000000000005</c:v>
                </c:pt>
                <c:pt idx="72">
                  <c:v>310.17499999999995</c:v>
                </c:pt>
                <c:pt idx="73">
                  <c:v>311.15500000000003</c:v>
                </c:pt>
                <c:pt idx="74">
                  <c:v>312.13499999999999</c:v>
                </c:pt>
                <c:pt idx="75">
                  <c:v>313.11</c:v>
                </c:pt>
                <c:pt idx="76">
                  <c:v>314.08999999999997</c:v>
                </c:pt>
                <c:pt idx="77">
                  <c:v>315.07</c:v>
                </c:pt>
                <c:pt idx="78">
                  <c:v>316.04500000000002</c:v>
                </c:pt>
                <c:pt idx="79">
                  <c:v>317.02499999999998</c:v>
                </c:pt>
                <c:pt idx="80">
                  <c:v>318.005</c:v>
                </c:pt>
                <c:pt idx="81">
                  <c:v>318.98</c:v>
                </c:pt>
                <c:pt idx="82">
                  <c:v>319.95999999999998</c:v>
                </c:pt>
                <c:pt idx="83">
                  <c:v>320.94</c:v>
                </c:pt>
                <c:pt idx="84">
                  <c:v>321.92</c:v>
                </c:pt>
                <c:pt idx="85">
                  <c:v>322.89499999999998</c:v>
                </c:pt>
                <c:pt idx="86">
                  <c:v>323.875</c:v>
                </c:pt>
                <c:pt idx="87">
                  <c:v>324.85500000000002</c:v>
                </c:pt>
                <c:pt idx="88">
                  <c:v>325.83</c:v>
                </c:pt>
                <c:pt idx="89">
                  <c:v>326.80999999999995</c:v>
                </c:pt>
                <c:pt idx="90">
                  <c:v>327.79</c:v>
                </c:pt>
                <c:pt idx="91">
                  <c:v>328.76499999999999</c:v>
                </c:pt>
                <c:pt idx="92">
                  <c:v>329.745</c:v>
                </c:pt>
                <c:pt idx="93">
                  <c:v>330.72499999999997</c:v>
                </c:pt>
                <c:pt idx="94">
                  <c:v>331.70499999999998</c:v>
                </c:pt>
                <c:pt idx="95">
                  <c:v>332.68</c:v>
                </c:pt>
                <c:pt idx="96">
                  <c:v>333.65999999999997</c:v>
                </c:pt>
                <c:pt idx="97">
                  <c:v>334.64</c:v>
                </c:pt>
                <c:pt idx="98">
                  <c:v>335.61500000000001</c:v>
                </c:pt>
                <c:pt idx="99">
                  <c:v>336.59500000000003</c:v>
                </c:pt>
                <c:pt idx="100">
                  <c:v>337.57499999999999</c:v>
                </c:pt>
                <c:pt idx="101">
                  <c:v>338.54999999999995</c:v>
                </c:pt>
                <c:pt idx="102">
                  <c:v>339.53000000000003</c:v>
                </c:pt>
                <c:pt idx="103">
                  <c:v>340.51</c:v>
                </c:pt>
                <c:pt idx="104">
                  <c:v>341.48500000000001</c:v>
                </c:pt>
                <c:pt idx="105">
                  <c:v>342.46499999999997</c:v>
                </c:pt>
                <c:pt idx="106">
                  <c:v>343.44499999999994</c:v>
                </c:pt>
                <c:pt idx="107">
                  <c:v>344.42500000000001</c:v>
                </c:pt>
                <c:pt idx="108">
                  <c:v>345.4</c:v>
                </c:pt>
                <c:pt idx="109">
                  <c:v>346.38</c:v>
                </c:pt>
                <c:pt idx="110">
                  <c:v>347.35999999999996</c:v>
                </c:pt>
                <c:pt idx="111">
                  <c:v>348.33500000000004</c:v>
                </c:pt>
                <c:pt idx="112">
                  <c:v>349.315</c:v>
                </c:pt>
                <c:pt idx="113">
                  <c:v>350.29499999999996</c:v>
                </c:pt>
                <c:pt idx="114">
                  <c:v>351.27000000000004</c:v>
                </c:pt>
                <c:pt idx="115">
                  <c:v>352.25</c:v>
                </c:pt>
                <c:pt idx="116">
                  <c:v>353.23</c:v>
                </c:pt>
                <c:pt idx="117">
                  <c:v>354.20499999999998</c:v>
                </c:pt>
                <c:pt idx="118">
                  <c:v>355.18500000000006</c:v>
                </c:pt>
                <c:pt idx="119">
                  <c:v>356.16500000000002</c:v>
                </c:pt>
                <c:pt idx="120">
                  <c:v>357.14499999999998</c:v>
                </c:pt>
                <c:pt idx="121">
                  <c:v>358.12</c:v>
                </c:pt>
                <c:pt idx="122">
                  <c:v>359.09999999999997</c:v>
                </c:pt>
                <c:pt idx="123">
                  <c:v>360.08000000000004</c:v>
                </c:pt>
                <c:pt idx="124">
                  <c:v>361.05500000000001</c:v>
                </c:pt>
                <c:pt idx="125">
                  <c:v>362.03499999999997</c:v>
                </c:pt>
                <c:pt idx="126">
                  <c:v>363.01499999999999</c:v>
                </c:pt>
                <c:pt idx="127">
                  <c:v>363.99</c:v>
                </c:pt>
                <c:pt idx="128">
                  <c:v>364.97</c:v>
                </c:pt>
                <c:pt idx="129">
                  <c:v>365.95</c:v>
                </c:pt>
                <c:pt idx="130">
                  <c:v>366.92999999999995</c:v>
                </c:pt>
                <c:pt idx="131">
                  <c:v>367.90500000000003</c:v>
                </c:pt>
                <c:pt idx="132">
                  <c:v>368.88499999999999</c:v>
                </c:pt>
                <c:pt idx="133">
                  <c:v>369.86500000000001</c:v>
                </c:pt>
                <c:pt idx="134">
                  <c:v>370.84000000000003</c:v>
                </c:pt>
                <c:pt idx="135">
                  <c:v>371.82000000000005</c:v>
                </c:pt>
                <c:pt idx="136">
                  <c:v>372.8</c:v>
                </c:pt>
                <c:pt idx="137">
                  <c:v>373.77499999999998</c:v>
                </c:pt>
                <c:pt idx="138">
                  <c:v>374.755</c:v>
                </c:pt>
                <c:pt idx="139">
                  <c:v>375.73500000000001</c:v>
                </c:pt>
                <c:pt idx="140">
                  <c:v>376.71</c:v>
                </c:pt>
                <c:pt idx="141">
                  <c:v>377.69</c:v>
                </c:pt>
                <c:pt idx="142">
                  <c:v>378.66999999999996</c:v>
                </c:pt>
                <c:pt idx="143">
                  <c:v>379.65000000000003</c:v>
                </c:pt>
                <c:pt idx="144">
                  <c:v>380.625</c:v>
                </c:pt>
                <c:pt idx="145">
                  <c:v>381.60500000000002</c:v>
                </c:pt>
                <c:pt idx="146">
                  <c:v>382.58499999999998</c:v>
                </c:pt>
                <c:pt idx="147">
                  <c:v>383.56</c:v>
                </c:pt>
                <c:pt idx="148">
                  <c:v>384.54</c:v>
                </c:pt>
                <c:pt idx="149">
                  <c:v>385.52</c:v>
                </c:pt>
                <c:pt idx="150">
                  <c:v>386.495</c:v>
                </c:pt>
                <c:pt idx="151">
                  <c:v>387.47500000000002</c:v>
                </c:pt>
                <c:pt idx="152">
                  <c:v>388.45500000000004</c:v>
                </c:pt>
                <c:pt idx="153">
                  <c:v>389.42999999999995</c:v>
                </c:pt>
                <c:pt idx="154">
                  <c:v>390.40999999999997</c:v>
                </c:pt>
                <c:pt idx="155">
                  <c:v>391.39000000000004</c:v>
                </c:pt>
                <c:pt idx="156">
                  <c:v>392.37</c:v>
                </c:pt>
                <c:pt idx="157">
                  <c:v>393.34499999999997</c:v>
                </c:pt>
                <c:pt idx="158">
                  <c:v>394.32499999999999</c:v>
                </c:pt>
                <c:pt idx="159">
                  <c:v>395.30500000000006</c:v>
                </c:pt>
                <c:pt idx="160">
                  <c:v>396.28</c:v>
                </c:pt>
                <c:pt idx="161">
                  <c:v>397.26</c:v>
                </c:pt>
                <c:pt idx="162">
                  <c:v>398.24</c:v>
                </c:pt>
                <c:pt idx="163">
                  <c:v>399.21500000000003</c:v>
                </c:pt>
                <c:pt idx="164">
                  <c:v>400.19499999999999</c:v>
                </c:pt>
                <c:pt idx="165">
                  <c:v>401.17500000000001</c:v>
                </c:pt>
                <c:pt idx="166">
                  <c:v>402.15499999999997</c:v>
                </c:pt>
                <c:pt idx="167">
                  <c:v>403.13</c:v>
                </c:pt>
                <c:pt idx="168">
                  <c:v>404.11</c:v>
                </c:pt>
                <c:pt idx="169">
                  <c:v>405.09000000000003</c:v>
                </c:pt>
                <c:pt idx="170">
                  <c:v>406.06499999999994</c:v>
                </c:pt>
                <c:pt idx="171">
                  <c:v>407.04500000000002</c:v>
                </c:pt>
                <c:pt idx="172">
                  <c:v>408.02500000000003</c:v>
                </c:pt>
                <c:pt idx="173">
                  <c:v>409</c:v>
                </c:pt>
                <c:pt idx="174">
                  <c:v>409.97999999999996</c:v>
                </c:pt>
                <c:pt idx="175">
                  <c:v>410.96</c:v>
                </c:pt>
                <c:pt idx="176">
                  <c:v>411.935</c:v>
                </c:pt>
                <c:pt idx="177">
                  <c:v>412.91499999999996</c:v>
                </c:pt>
                <c:pt idx="178">
                  <c:v>413.89499999999998</c:v>
                </c:pt>
                <c:pt idx="179">
                  <c:v>414.875</c:v>
                </c:pt>
                <c:pt idx="180">
                  <c:v>415.85</c:v>
                </c:pt>
                <c:pt idx="181">
                  <c:v>416.83</c:v>
                </c:pt>
                <c:pt idx="182">
                  <c:v>417.81</c:v>
                </c:pt>
                <c:pt idx="183">
                  <c:v>418.78500000000003</c:v>
                </c:pt>
                <c:pt idx="184">
                  <c:v>419.76499999999999</c:v>
                </c:pt>
                <c:pt idx="185">
                  <c:v>420.745</c:v>
                </c:pt>
                <c:pt idx="186">
                  <c:v>421.71999999999997</c:v>
                </c:pt>
                <c:pt idx="187">
                  <c:v>422.70000000000005</c:v>
                </c:pt>
                <c:pt idx="188">
                  <c:v>423.68</c:v>
                </c:pt>
                <c:pt idx="189">
                  <c:v>424.66</c:v>
                </c:pt>
                <c:pt idx="190">
                  <c:v>425.63499999999999</c:v>
                </c:pt>
                <c:pt idx="191">
                  <c:v>426.61499999999995</c:v>
                </c:pt>
                <c:pt idx="192">
                  <c:v>427.59500000000003</c:v>
                </c:pt>
                <c:pt idx="193">
                  <c:v>428.57</c:v>
                </c:pt>
                <c:pt idx="194">
                  <c:v>429.54999999999995</c:v>
                </c:pt>
                <c:pt idx="195">
                  <c:v>430.53</c:v>
                </c:pt>
                <c:pt idx="196">
                  <c:v>431.505</c:v>
                </c:pt>
                <c:pt idx="197">
                  <c:v>432.48500000000001</c:v>
                </c:pt>
                <c:pt idx="198">
                  <c:v>433.46499999999997</c:v>
                </c:pt>
                <c:pt idx="199">
                  <c:v>434.44000000000005</c:v>
                </c:pt>
                <c:pt idx="200">
                  <c:v>435.42</c:v>
                </c:pt>
                <c:pt idx="201">
                  <c:v>436.4</c:v>
                </c:pt>
                <c:pt idx="202">
                  <c:v>437.38</c:v>
                </c:pt>
                <c:pt idx="203">
                  <c:v>438.35500000000002</c:v>
                </c:pt>
                <c:pt idx="204">
                  <c:v>439.33500000000004</c:v>
                </c:pt>
                <c:pt idx="205">
                  <c:v>440.315</c:v>
                </c:pt>
                <c:pt idx="206">
                  <c:v>441.28999999999996</c:v>
                </c:pt>
                <c:pt idx="207">
                  <c:v>442.27</c:v>
                </c:pt>
                <c:pt idx="208">
                  <c:v>443.25</c:v>
                </c:pt>
                <c:pt idx="209">
                  <c:v>444.22500000000002</c:v>
                </c:pt>
                <c:pt idx="210">
                  <c:v>445.20499999999998</c:v>
                </c:pt>
                <c:pt idx="211">
                  <c:v>446.18499999999995</c:v>
                </c:pt>
                <c:pt idx="212">
                  <c:v>447.16</c:v>
                </c:pt>
                <c:pt idx="213">
                  <c:v>448.14</c:v>
                </c:pt>
                <c:pt idx="214">
                  <c:v>449.12</c:v>
                </c:pt>
                <c:pt idx="215">
                  <c:v>450.09999999999997</c:v>
                </c:pt>
                <c:pt idx="216">
                  <c:v>451.07500000000005</c:v>
                </c:pt>
                <c:pt idx="217">
                  <c:v>452.05500000000001</c:v>
                </c:pt>
                <c:pt idx="218">
                  <c:v>453.03499999999997</c:v>
                </c:pt>
                <c:pt idx="219">
                  <c:v>454.01000000000005</c:v>
                </c:pt>
                <c:pt idx="220">
                  <c:v>454.99</c:v>
                </c:pt>
                <c:pt idx="221">
                  <c:v>455.97</c:v>
                </c:pt>
                <c:pt idx="222">
                  <c:v>456.94499999999999</c:v>
                </c:pt>
                <c:pt idx="223">
                  <c:v>457.92499999999995</c:v>
                </c:pt>
                <c:pt idx="224">
                  <c:v>458.90500000000003</c:v>
                </c:pt>
                <c:pt idx="225">
                  <c:v>459.88499999999999</c:v>
                </c:pt>
                <c:pt idx="226">
                  <c:v>460.86</c:v>
                </c:pt>
                <c:pt idx="227">
                  <c:v>461.84</c:v>
                </c:pt>
                <c:pt idx="228">
                  <c:v>462.81999999999994</c:v>
                </c:pt>
                <c:pt idx="229">
                  <c:v>463.79500000000002</c:v>
                </c:pt>
                <c:pt idx="230">
                  <c:v>464.77499999999998</c:v>
                </c:pt>
                <c:pt idx="231">
                  <c:v>465.755</c:v>
                </c:pt>
                <c:pt idx="232">
                  <c:v>466.73</c:v>
                </c:pt>
                <c:pt idx="233">
                  <c:v>467.71000000000004</c:v>
                </c:pt>
                <c:pt idx="234">
                  <c:v>468.69</c:v>
                </c:pt>
                <c:pt idx="235">
                  <c:v>469.66500000000002</c:v>
                </c:pt>
                <c:pt idx="236">
                  <c:v>470.64500000000004</c:v>
                </c:pt>
                <c:pt idx="237">
                  <c:v>471.625</c:v>
                </c:pt>
                <c:pt idx="238">
                  <c:v>472.60500000000002</c:v>
                </c:pt>
                <c:pt idx="239">
                  <c:v>473.58</c:v>
                </c:pt>
                <c:pt idx="240">
                  <c:v>474.56000000000006</c:v>
                </c:pt>
                <c:pt idx="241">
                  <c:v>475.54</c:v>
                </c:pt>
                <c:pt idx="242">
                  <c:v>476.51499999999999</c:v>
                </c:pt>
                <c:pt idx="243">
                  <c:v>477.495</c:v>
                </c:pt>
                <c:pt idx="244">
                  <c:v>478.47499999999997</c:v>
                </c:pt>
                <c:pt idx="245">
                  <c:v>479.45</c:v>
                </c:pt>
                <c:pt idx="246">
                  <c:v>480.43</c:v>
                </c:pt>
                <c:pt idx="247">
                  <c:v>481.40999999999997</c:v>
                </c:pt>
                <c:pt idx="248">
                  <c:v>482.38499999999999</c:v>
                </c:pt>
                <c:pt idx="249">
                  <c:v>483.36500000000001</c:v>
                </c:pt>
                <c:pt idx="250">
                  <c:v>484.34500000000003</c:v>
                </c:pt>
                <c:pt idx="251">
                  <c:v>485.32499999999999</c:v>
                </c:pt>
                <c:pt idx="252">
                  <c:v>486.3</c:v>
                </c:pt>
                <c:pt idx="253">
                  <c:v>487.28000000000003</c:v>
                </c:pt>
                <c:pt idx="254">
                  <c:v>488.26</c:v>
                </c:pt>
                <c:pt idx="255">
                  <c:v>489.23499999999996</c:v>
                </c:pt>
                <c:pt idx="256">
                  <c:v>490.21500000000003</c:v>
                </c:pt>
                <c:pt idx="257">
                  <c:v>491.19500000000005</c:v>
                </c:pt>
                <c:pt idx="258">
                  <c:v>492.16999999999996</c:v>
                </c:pt>
                <c:pt idx="259">
                  <c:v>493.15</c:v>
                </c:pt>
                <c:pt idx="260">
                  <c:v>494.13</c:v>
                </c:pt>
                <c:pt idx="261">
                  <c:v>495.11</c:v>
                </c:pt>
                <c:pt idx="262">
                  <c:v>496.08499999999998</c:v>
                </c:pt>
                <c:pt idx="263">
                  <c:v>497.065</c:v>
                </c:pt>
                <c:pt idx="264">
                  <c:v>498.04499999999996</c:v>
                </c:pt>
                <c:pt idx="265">
                  <c:v>499.02</c:v>
                </c:pt>
                <c:pt idx="266">
                  <c:v>500</c:v>
                </c:pt>
              </c:numCache>
            </c:numRef>
          </c:xVal>
          <c:yVal>
            <c:numRef>
              <c:f>testdataX!$J$247:$J$513</c:f>
              <c:numCache>
                <c:formatCode>General</c:formatCode>
                <c:ptCount val="267"/>
                <c:pt idx="0">
                  <c:v>8603.2905255340502</c:v>
                </c:pt>
                <c:pt idx="1">
                  <c:v>7900.5103450302286</c:v>
                </c:pt>
                <c:pt idx="2">
                  <c:v>7255.1384294969957</c:v>
                </c:pt>
                <c:pt idx="3">
                  <c:v>6665.3826112577699</c:v>
                </c:pt>
                <c:pt idx="4">
                  <c:v>6120.9050325029521</c:v>
                </c:pt>
                <c:pt idx="5">
                  <c:v>5620.9043954418003</c:v>
                </c:pt>
                <c:pt idx="6">
                  <c:v>5163.992221650492</c:v>
                </c:pt>
                <c:pt idx="7">
                  <c:v>4742.1592758862216</c:v>
                </c:pt>
                <c:pt idx="8">
                  <c:v>4354.78475424313</c:v>
                </c:pt>
                <c:pt idx="9">
                  <c:v>4000.792935761373</c:v>
                </c:pt>
                <c:pt idx="10">
                  <c:v>3673.9786810052624</c:v>
                </c:pt>
                <c:pt idx="11">
                  <c:v>3373.8610233554446</c:v>
                </c:pt>
                <c:pt idx="12">
                  <c:v>3098.259187993584</c:v>
                </c:pt>
                <c:pt idx="13">
                  <c:v>2846.4078414908622</c:v>
                </c:pt>
                <c:pt idx="14">
                  <c:v>2613.8922696066588</c:v>
                </c:pt>
                <c:pt idx="15">
                  <c:v>2400.3702833852667</c:v>
                </c:pt>
                <c:pt idx="16">
                  <c:v>2205.2489422404096</c:v>
                </c:pt>
                <c:pt idx="17">
                  <c:v>2025.1079548956384</c:v>
                </c:pt>
                <c:pt idx="18">
                  <c:v>1859.6822111226791</c:v>
                </c:pt>
                <c:pt idx="19">
                  <c:v>1708.5123313549086</c:v>
                </c:pt>
                <c:pt idx="20">
                  <c:v>1568.9484515743741</c:v>
                </c:pt>
                <c:pt idx="21">
                  <c:v>1440.7851781470649</c:v>
                </c:pt>
                <c:pt idx="22">
                  <c:v>1323.6666076466765</c:v>
                </c:pt>
                <c:pt idx="23">
                  <c:v>1215.5397630762268</c:v>
                </c:pt>
                <c:pt idx="24">
                  <c:v>1116.2455161170055</c:v>
                </c:pt>
                <c:pt idx="25">
                  <c:v>1025.0623550956502</c:v>
                </c:pt>
                <c:pt idx="26">
                  <c:v>941.73706863139046</c:v>
                </c:pt>
                <c:pt idx="27">
                  <c:v>864.8090438116302</c:v>
                </c:pt>
                <c:pt idx="28">
                  <c:v>794.16506705558936</c:v>
                </c:pt>
                <c:pt idx="29">
                  <c:v>729.60896333823382</c:v>
                </c:pt>
                <c:pt idx="30">
                  <c:v>670.00912564470593</c:v>
                </c:pt>
                <c:pt idx="31">
                  <c:v>615.2778419733861</c:v>
                </c:pt>
                <c:pt idx="32">
                  <c:v>565.26312610494517</c:v>
                </c:pt>
                <c:pt idx="33">
                  <c:v>519.08826770429641</c:v>
                </c:pt>
                <c:pt idx="34">
                  <c:v>476.6853120686668</c:v>
                </c:pt>
                <c:pt idx="35">
                  <c:v>437.74614237947941</c:v>
                </c:pt>
                <c:pt idx="36">
                  <c:v>402.16262638060221</c:v>
                </c:pt>
                <c:pt idx="37">
                  <c:v>369.31101892635843</c:v>
                </c:pt>
                <c:pt idx="38">
                  <c:v>339.14297290108516</c:v>
                </c:pt>
                <c:pt idx="39">
                  <c:v>311.5747130495302</c:v>
                </c:pt>
                <c:pt idx="40">
                  <c:v>286.12299403254519</c:v>
                </c:pt>
                <c:pt idx="41">
                  <c:v>262.75035901624608</c:v>
                </c:pt>
                <c:pt idx="42">
                  <c:v>241.39190328447577</c:v>
                </c:pt>
                <c:pt idx="43">
                  <c:v>221.67323345007554</c:v>
                </c:pt>
                <c:pt idx="44">
                  <c:v>203.56532990380589</c:v>
                </c:pt>
                <c:pt idx="45">
                  <c:v>187.01790784298552</c:v>
                </c:pt>
                <c:pt idx="46">
                  <c:v>171.74090671867617</c:v>
                </c:pt>
                <c:pt idx="47">
                  <c:v>157.71184364502702</c:v>
                </c:pt>
                <c:pt idx="48">
                  <c:v>144.82877784415896</c:v>
                </c:pt>
                <c:pt idx="49">
                  <c:v>133.05593364385942</c:v>
                </c:pt>
                <c:pt idx="50">
                  <c:v>122.18694429777088</c:v>
                </c:pt>
                <c:pt idx="51">
                  <c:v>112.20581411113574</c:v>
                </c:pt>
                <c:pt idx="52">
                  <c:v>103.08482595145107</c:v>
                </c:pt>
                <c:pt idx="53">
                  <c:v>94.664097583119428</c:v>
                </c:pt>
                <c:pt idx="54">
                  <c:v>86.931236372720079</c:v>
                </c:pt>
                <c:pt idx="55">
                  <c:v>79.864768525724699</c:v>
                </c:pt>
                <c:pt idx="56">
                  <c:v>73.340825590887519</c:v>
                </c:pt>
                <c:pt idx="57">
                  <c:v>67.349806399557508</c:v>
                </c:pt>
                <c:pt idx="58">
                  <c:v>61.875074171163533</c:v>
                </c:pt>
                <c:pt idx="59">
                  <c:v>56.820662063884754</c:v>
                </c:pt>
                <c:pt idx="60">
                  <c:v>52.179131590970009</c:v>
                </c:pt>
                <c:pt idx="61">
                  <c:v>47.916755537389136</c:v>
                </c:pt>
                <c:pt idx="62">
                  <c:v>44.021697483854361</c:v>
                </c:pt>
                <c:pt idx="63">
                  <c:v>40.425680772345196</c:v>
                </c:pt>
                <c:pt idx="64">
                  <c:v>37.123413210200333</c:v>
                </c:pt>
                <c:pt idx="65">
                  <c:v>34.105724554584626</c:v>
                </c:pt>
                <c:pt idx="66">
                  <c:v>31.319717597415458</c:v>
                </c:pt>
                <c:pt idx="67">
                  <c:v>28.761292222715625</c:v>
                </c:pt>
                <c:pt idx="68">
                  <c:v>26.423343802674093</c:v>
                </c:pt>
                <c:pt idx="69">
                  <c:v>24.264890328152401</c:v>
                </c:pt>
                <c:pt idx="70">
                  <c:v>22.282755242267296</c:v>
                </c:pt>
                <c:pt idx="71">
                  <c:v>20.462535559483499</c:v>
                </c:pt>
                <c:pt idx="72">
                  <c:v>18.799176614729578</c:v>
                </c:pt>
                <c:pt idx="73">
                  <c:v>17.263521309888652</c:v>
                </c:pt>
                <c:pt idx="74">
                  <c:v>15.853309648863561</c:v>
                </c:pt>
                <c:pt idx="75">
                  <c:v>14.564625539714989</c:v>
                </c:pt>
                <c:pt idx="76">
                  <c:v>13.37487957735418</c:v>
                </c:pt>
                <c:pt idx="77">
                  <c:v>12.282320834197392</c:v>
                </c:pt>
                <c:pt idx="78">
                  <c:v>11.283915325627184</c:v>
                </c:pt>
                <c:pt idx="79">
                  <c:v>10.362161953961103</c:v>
                </c:pt>
                <c:pt idx="80">
                  <c:v>9.5157041914571643</c:v>
                </c:pt>
                <c:pt idx="81">
                  <c:v>8.7421914644305811</c:v>
                </c:pt>
                <c:pt idx="82">
                  <c:v>8.0280648314711627</c:v>
                </c:pt>
                <c:pt idx="83">
                  <c:v>7.3722733253476793</c:v>
                </c:pt>
                <c:pt idx="84">
                  <c:v>6.7700517029423519</c:v>
                </c:pt>
                <c:pt idx="85">
                  <c:v>6.2197276229278726</c:v>
                </c:pt>
                <c:pt idx="86">
                  <c:v>5.7116544283108999</c:v>
                </c:pt>
                <c:pt idx="87">
                  <c:v>5.245084396973418</c:v>
                </c:pt>
                <c:pt idx="88">
                  <c:v>4.8187218857228471</c:v>
                </c:pt>
                <c:pt idx="89">
                  <c:v>4.4250931658051602</c:v>
                </c:pt>
                <c:pt idx="90">
                  <c:v>4.0636189409627992</c:v>
                </c:pt>
                <c:pt idx="91">
                  <c:v>3.7332954141509083</c:v>
                </c:pt>
                <c:pt idx="92">
                  <c:v>3.4283323285449749</c:v>
                </c:pt>
                <c:pt idx="93">
                  <c:v>3.1482808754955838</c:v>
                </c:pt>
                <c:pt idx="94">
                  <c:v>2.8911060892448042</c:v>
                </c:pt>
                <c:pt idx="95">
                  <c:v>2.6560938074188742</c:v>
                </c:pt>
                <c:pt idx="96">
                  <c:v>2.4391244885434102</c:v>
                </c:pt>
                <c:pt idx="97">
                  <c:v>2.2398788228016429</c:v>
                </c:pt>
                <c:pt idx="98">
                  <c:v>2.0578035142827176</c:v>
                </c:pt>
                <c:pt idx="99">
                  <c:v>1.8897069562370616</c:v>
                </c:pt>
                <c:pt idx="100">
                  <c:v>1.7353417640048574</c:v>
                </c:pt>
                <c:pt idx="101">
                  <c:v>1.5942792726546624</c:v>
                </c:pt>
                <c:pt idx="102">
                  <c:v>1.4640467910611983</c:v>
                </c:pt>
                <c:pt idx="103">
                  <c:v>1.3444526584401653</c:v>
                </c:pt>
                <c:pt idx="104">
                  <c:v>1.2351647674691721</c:v>
                </c:pt>
                <c:pt idx="105">
                  <c:v>1.1342674055054427</c:v>
                </c:pt>
                <c:pt idx="106">
                  <c:v>1.0416120837288707</c:v>
                </c:pt>
                <c:pt idx="107">
                  <c:v>0.95652553154916742</c:v>
                </c:pt>
                <c:pt idx="108">
                  <c:v>0.87877146758369162</c:v>
                </c:pt>
                <c:pt idx="109">
                  <c:v>0.80698693714418823</c:v>
                </c:pt>
                <c:pt idx="110">
                  <c:v>0.74106629623741083</c:v>
                </c:pt>
                <c:pt idx="111">
                  <c:v>0.68082648632142639</c:v>
                </c:pt>
                <c:pt idx="112">
                  <c:v>0.62521156090089436</c:v>
                </c:pt>
                <c:pt idx="113">
                  <c:v>0.57413967249739106</c:v>
                </c:pt>
                <c:pt idx="114">
                  <c:v>0.52746899686138993</c:v>
                </c:pt>
                <c:pt idx="115">
                  <c:v>0.48438144149821749</c:v>
                </c:pt>
                <c:pt idx="116">
                  <c:v>0.44481359523305802</c:v>
                </c:pt>
                <c:pt idx="117">
                  <c:v>0.40865558000428565</c:v>
                </c:pt>
                <c:pt idx="118">
                  <c:v>0.37527358024187468</c:v>
                </c:pt>
                <c:pt idx="119">
                  <c:v>0.34461846826141301</c:v>
                </c:pt>
                <c:pt idx="120">
                  <c:v>0.31646749177039601</c:v>
                </c:pt>
                <c:pt idx="121">
                  <c:v>0.29074247682149224</c:v>
                </c:pt>
                <c:pt idx="122">
                  <c:v>0.26699248840318879</c:v>
                </c:pt>
                <c:pt idx="123">
                  <c:v>0.2451825740876977</c:v>
                </c:pt>
                <c:pt idx="124">
                  <c:v>0.22525216876128754</c:v>
                </c:pt>
                <c:pt idx="125">
                  <c:v>0.20685191140032824</c:v>
                </c:pt>
                <c:pt idx="126">
                  <c:v>0.18995472267933441</c:v>
                </c:pt>
                <c:pt idx="127">
                  <c:v>0.17451367989416874</c:v>
                </c:pt>
                <c:pt idx="128">
                  <c:v>0.16025811627087705</c:v>
                </c:pt>
                <c:pt idx="129">
                  <c:v>0.14716705215467871</c:v>
                </c:pt>
                <c:pt idx="130">
                  <c:v>0.13514536264291405</c:v>
                </c:pt>
                <c:pt idx="131">
                  <c:v>0.12415966406510701</c:v>
                </c:pt>
                <c:pt idx="132">
                  <c:v>0.11401738758798544</c:v>
                </c:pt>
                <c:pt idx="133">
                  <c:v>0.1047036070069573</c:v>
                </c:pt>
                <c:pt idx="134">
                  <c:v>9.619245838821619E-2</c:v>
                </c:pt>
                <c:pt idx="135">
                  <c:v>8.8334749402504159E-2</c:v>
                </c:pt>
                <c:pt idx="136">
                  <c:v>8.1118916001830313E-2</c:v>
                </c:pt>
                <c:pt idx="137">
                  <c:v>7.4524920153751728E-2</c:v>
                </c:pt>
                <c:pt idx="138">
                  <c:v>6.8437175391181743E-2</c:v>
                </c:pt>
                <c:pt idx="139">
                  <c:v>6.2846722490417575E-2</c:v>
                </c:pt>
                <c:pt idx="140">
                  <c:v>5.7738037024775889E-2</c:v>
                </c:pt>
                <c:pt idx="141">
                  <c:v>5.3021568603562073E-2</c:v>
                </c:pt>
                <c:pt idx="142">
                  <c:v>4.8690376085628033E-2</c:v>
                </c:pt>
                <c:pt idx="143">
                  <c:v>4.4712987295524899E-2</c:v>
                </c:pt>
                <c:pt idx="144">
                  <c:v>4.107835721029017E-2</c:v>
                </c:pt>
                <c:pt idx="145">
                  <c:v>3.7722774226155456E-2</c:v>
                </c:pt>
                <c:pt idx="146">
                  <c:v>3.4641299992421389E-2</c:v>
                </c:pt>
                <c:pt idx="147">
                  <c:v>3.1825377399016294E-2</c:v>
                </c:pt>
                <c:pt idx="148">
                  <c:v>2.9225646004766404E-2</c:v>
                </c:pt>
                <c:pt idx="149">
                  <c:v>2.6838279832066467E-2</c:v>
                </c:pt>
                <c:pt idx="150">
                  <c:v>2.4656649276522127E-2</c:v>
                </c:pt>
                <c:pt idx="151">
                  <c:v>2.2642512432282703E-2</c:v>
                </c:pt>
                <c:pt idx="152">
                  <c:v>2.0792905130635451E-2</c:v>
                </c:pt>
                <c:pt idx="153">
                  <c:v>1.9102691098463229E-2</c:v>
                </c:pt>
                <c:pt idx="154">
                  <c:v>1.7542242493543692E-2</c:v>
                </c:pt>
                <c:pt idx="155">
                  <c:v>1.6109262831928668E-2</c:v>
                </c:pt>
                <c:pt idx="156">
                  <c:v>1.4793339510822012E-2</c:v>
                </c:pt>
                <c:pt idx="157">
                  <c:v>1.3590818272602116E-2</c:v>
                </c:pt>
                <c:pt idx="158">
                  <c:v>1.2480620065245715E-2</c:v>
                </c:pt>
                <c:pt idx="159">
                  <c:v>1.146111103015948E-2</c:v>
                </c:pt>
                <c:pt idx="160">
                  <c:v>1.0529460038354692E-2</c:v>
                </c:pt>
                <c:pt idx="161">
                  <c:v>9.6693361352503567E-3</c:v>
                </c:pt>
                <c:pt idx="162">
                  <c:v>8.8794734920773413E-3</c:v>
                </c:pt>
                <c:pt idx="163">
                  <c:v>8.1576786971547504E-3</c:v>
                </c:pt>
                <c:pt idx="164">
                  <c:v>7.4912993751658956E-3</c:v>
                </c:pt>
                <c:pt idx="165">
                  <c:v>6.879354827732333E-3</c:v>
                </c:pt>
                <c:pt idx="166">
                  <c:v>6.3173984212580451E-3</c:v>
                </c:pt>
                <c:pt idx="167">
                  <c:v>5.8038696290402562E-3</c:v>
                </c:pt>
                <c:pt idx="168">
                  <c:v>5.329766780436924E-3</c:v>
                </c:pt>
                <c:pt idx="169">
                  <c:v>4.894392146872947E-3</c:v>
                </c:pt>
                <c:pt idx="170">
                  <c:v>4.4965367133188482E-3</c:v>
                </c:pt>
                <c:pt idx="171">
                  <c:v>4.1292264529423526E-3</c:v>
                </c:pt>
                <c:pt idx="172">
                  <c:v>3.7919208018862508E-3</c:v>
                </c:pt>
                <c:pt idx="173">
                  <c:v>3.483683078106552E-3</c:v>
                </c:pt>
                <c:pt idx="174">
                  <c:v>3.1991101678713937E-3</c:v>
                </c:pt>
                <c:pt idx="175">
                  <c:v>2.9377832703830899E-3</c:v>
                </c:pt>
                <c:pt idx="176">
                  <c:v>2.6989766930488354E-3</c:v>
                </c:pt>
                <c:pt idx="177">
                  <c:v>2.4785043840076784E-3</c:v>
                </c:pt>
                <c:pt idx="178">
                  <c:v>2.2760418781556683E-3</c:v>
                </c:pt>
                <c:pt idx="179">
                  <c:v>2.0901180020274383E-3</c:v>
                </c:pt>
                <c:pt idx="180">
                  <c:v>1.9202164536998843E-3</c:v>
                </c:pt>
                <c:pt idx="181">
                  <c:v>1.7633590208452816E-3</c:v>
                </c:pt>
                <c:pt idx="182">
                  <c:v>1.6193148592207626E-3</c:v>
                </c:pt>
                <c:pt idx="183">
                  <c:v>1.4876839649150082E-3</c:v>
                </c:pt>
                <c:pt idx="184">
                  <c:v>1.3661589737162861E-3</c:v>
                </c:pt>
                <c:pt idx="185">
                  <c:v>1.2545610394961472E-3</c:v>
                </c:pt>
                <c:pt idx="186">
                  <c:v>1.1525802600018545E-3</c:v>
                </c:pt>
                <c:pt idx="187">
                  <c:v>1.058429009295482E-3</c:v>
                </c:pt>
                <c:pt idx="188">
                  <c:v>9.7196872668669967E-4</c:v>
                </c:pt>
                <c:pt idx="189">
                  <c:v>8.9257115721515527E-4</c:v>
                </c:pt>
                <c:pt idx="190">
                  <c:v>8.2001581753755491E-4</c:v>
                </c:pt>
                <c:pt idx="191">
                  <c:v>7.5303088165115011E-4</c:v>
                </c:pt>
                <c:pt idx="192">
                  <c:v>6.9151776903904978E-4</c:v>
                </c:pt>
                <c:pt idx="193">
                  <c:v>6.3530566065962972E-4</c:v>
                </c:pt>
                <c:pt idx="194">
                  <c:v>5.8340921178947356E-4</c:v>
                </c:pt>
                <c:pt idx="195">
                  <c:v>5.3575204736475471E-4</c:v>
                </c:pt>
                <c:pt idx="196">
                  <c:v>4.9220182566500604E-4</c:v>
                </c:pt>
                <c:pt idx="197">
                  <c:v>4.5199515278112045E-4</c:v>
                </c:pt>
                <c:pt idx="198">
                  <c:v>4.1507285728086023E-4</c:v>
                </c:pt>
                <c:pt idx="199">
                  <c:v>3.8133240767353785E-4</c:v>
                </c:pt>
                <c:pt idx="200">
                  <c:v>3.5018236601199333E-4</c:v>
                </c:pt>
                <c:pt idx="201">
                  <c:v>3.2157688934411231E-4</c:v>
                </c:pt>
                <c:pt idx="202">
                  <c:v>2.9530811884654918E-4</c:v>
                </c:pt>
                <c:pt idx="203">
                  <c:v>2.713031073701356E-4</c:v>
                </c:pt>
                <c:pt idx="204">
                  <c:v>2.4914106992609565E-4</c:v>
                </c:pt>
                <c:pt idx="205">
                  <c:v>2.2878939104533367E-4</c:v>
                </c:pt>
                <c:pt idx="206">
                  <c:v>2.101915550658274E-4</c:v>
                </c:pt>
                <c:pt idx="207">
                  <c:v>1.9302155963546011E-4</c:v>
                </c:pt>
                <c:pt idx="208">
                  <c:v>1.772541359829474E-4</c:v>
                </c:pt>
                <c:pt idx="209">
                  <c:v>1.628454987089975E-4</c:v>
                </c:pt>
                <c:pt idx="210">
                  <c:v>1.4954307812500403E-4</c:v>
                </c:pt>
                <c:pt idx="211">
                  <c:v>1.3732729729953199E-4</c:v>
                </c:pt>
                <c:pt idx="212">
                  <c:v>1.2616423357959E-4</c:v>
                </c:pt>
                <c:pt idx="213">
                  <c:v>1.1585820908988613E-4</c:v>
                </c:pt>
                <c:pt idx="214">
                  <c:v>1.063940566408456E-4</c:v>
                </c:pt>
                <c:pt idx="215">
                  <c:v>9.7703005919186619E-5</c:v>
                </c:pt>
                <c:pt idx="216">
                  <c:v>8.9760922282843786E-5</c:v>
                </c:pt>
                <c:pt idx="217">
                  <c:v>8.2428588569725527E-5</c:v>
                </c:pt>
                <c:pt idx="218">
                  <c:v>7.5695213917111549E-5</c:v>
                </c:pt>
                <c:pt idx="219">
                  <c:v>6.9542100057975895E-5</c:v>
                </c:pt>
                <c:pt idx="220">
                  <c:v>6.3861388766603603E-5</c:v>
                </c:pt>
                <c:pt idx="221">
                  <c:v>5.8644719843077659E-5</c:v>
                </c:pt>
                <c:pt idx="222">
                  <c:v>5.387760684136708E-5</c:v>
                </c:pt>
                <c:pt idx="223">
                  <c:v>4.9476486810756689E-5</c:v>
                </c:pt>
                <c:pt idx="224">
                  <c:v>4.5434882702611897E-5</c:v>
                </c:pt>
                <c:pt idx="225">
                  <c:v>4.1723426606581902E-5</c:v>
                </c:pt>
                <c:pt idx="226">
                  <c:v>3.8331811982377348E-5</c:v>
                </c:pt>
                <c:pt idx="227">
                  <c:v>3.5200587055814661E-5</c:v>
                </c:pt>
                <c:pt idx="228">
                  <c:v>3.2325143659883265E-5</c:v>
                </c:pt>
                <c:pt idx="229">
                  <c:v>2.9697496822528756E-5</c:v>
                </c:pt>
                <c:pt idx="230">
                  <c:v>2.7271586397267119E-5</c:v>
                </c:pt>
                <c:pt idx="231">
                  <c:v>2.5043842215664221E-5</c:v>
                </c:pt>
                <c:pt idx="232">
                  <c:v>2.3008077936142675E-5</c:v>
                </c:pt>
                <c:pt idx="233">
                  <c:v>2.1128608549747092E-5</c:v>
                </c:pt>
                <c:pt idx="234">
                  <c:v>1.9402668075423258E-5</c:v>
                </c:pt>
                <c:pt idx="235">
                  <c:v>1.7825463657059198E-5</c:v>
                </c:pt>
                <c:pt idx="236">
                  <c:v>1.6369348403332448E-5</c:v>
                </c:pt>
                <c:pt idx="237">
                  <c:v>1.5032179375798133E-5</c:v>
                </c:pt>
                <c:pt idx="238">
                  <c:v>1.3804240170009897E-5</c:v>
                </c:pt>
                <c:pt idx="239">
                  <c:v>1.2682120856126696E-5</c:v>
                </c:pt>
                <c:pt idx="240">
                  <c:v>1.1646151751283814E-5</c:v>
                </c:pt>
                <c:pt idx="241">
                  <c:v>1.0694808238513841E-5</c:v>
                </c:pt>
                <c:pt idx="242">
                  <c:v>9.8254484813005637E-6</c:v>
                </c:pt>
                <c:pt idx="243">
                  <c:v>9.02283343107929E-6</c:v>
                </c:pt>
                <c:pt idx="244">
                  <c:v>8.2857818938180879E-6</c:v>
                </c:pt>
                <c:pt idx="245">
                  <c:v>7.6122471118112416E-6</c:v>
                </c:pt>
                <c:pt idx="246">
                  <c:v>6.9904226618056621E-6</c:v>
                </c:pt>
                <c:pt idx="247">
                  <c:v>6.4193934160210248E-6</c:v>
                </c:pt>
                <c:pt idx="248">
                  <c:v>5.8975736529034672E-6</c:v>
                </c:pt>
                <c:pt idx="249">
                  <c:v>5.4158163689874024E-6</c:v>
                </c:pt>
                <c:pt idx="250">
                  <c:v>4.9734125708038658E-6</c:v>
                </c:pt>
                <c:pt idx="251">
                  <c:v>4.5671475755842107E-6</c:v>
                </c:pt>
                <c:pt idx="252">
                  <c:v>4.1958932044054004E-6</c:v>
                </c:pt>
                <c:pt idx="253">
                  <c:v>3.8531417217238511E-6</c:v>
                </c:pt>
                <c:pt idx="254">
                  <c:v>3.5383887063906035E-6</c:v>
                </c:pt>
                <c:pt idx="255">
                  <c:v>3.2507601039780567E-6</c:v>
                </c:pt>
                <c:pt idx="256">
                  <c:v>2.9852140590237395E-6</c:v>
                </c:pt>
                <c:pt idx="257">
                  <c:v>2.7413597722230364E-6</c:v>
                </c:pt>
                <c:pt idx="258">
                  <c:v>2.5185200716072229E-6</c:v>
                </c:pt>
                <c:pt idx="259">
                  <c:v>2.3127887894572644E-6</c:v>
                </c:pt>
                <c:pt idx="260">
                  <c:v>2.1238631547715632E-6</c:v>
                </c:pt>
                <c:pt idx="261">
                  <c:v>1.9503703583995389E-6</c:v>
                </c:pt>
                <c:pt idx="262">
                  <c:v>1.7918286189461714E-6</c:v>
                </c:pt>
                <c:pt idx="263">
                  <c:v>1.6454588507141735E-6</c:v>
                </c:pt>
                <c:pt idx="264">
                  <c:v>1.5110456439667825E-6</c:v>
                </c:pt>
                <c:pt idx="265">
                  <c:v>1.3882157395046721E-6</c:v>
                </c:pt>
                <c:pt idx="266">
                  <c:v>1.2748160460859931E-6</c:v>
                </c:pt>
              </c:numCache>
            </c:numRef>
          </c:yVal>
          <c:smooth val="0"/>
          <c:extLst>
            <c:ext xmlns:c16="http://schemas.microsoft.com/office/drawing/2014/chart" uri="{C3380CC4-5D6E-409C-BE32-E72D297353CC}">
              <c16:uniqueId val="{00000002-D720-4220-B0F6-FA452DBA821E}"/>
            </c:ext>
          </c:extLst>
        </c:ser>
        <c:dLbls>
          <c:showLegendKey val="0"/>
          <c:showVal val="0"/>
          <c:showCatName val="0"/>
          <c:showSerName val="0"/>
          <c:showPercent val="0"/>
          <c:showBubbleSize val="0"/>
        </c:dLbls>
        <c:axId val="45423616"/>
        <c:axId val="98907264"/>
      </c:scatterChart>
      <c:valAx>
        <c:axId val="45423616"/>
        <c:scaling>
          <c:orientation val="minMax"/>
          <c:max val="500"/>
        </c:scaling>
        <c:delete val="0"/>
        <c:axPos val="b"/>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Time, t (ns)</a:t>
                </a:r>
              </a:p>
            </c:rich>
          </c:tx>
          <c:layout>
            <c:manualLayout>
              <c:xMode val="edge"/>
              <c:yMode val="edge"/>
              <c:x val="0.48545890656285423"/>
              <c:y val="0.92207856120257681"/>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8907264"/>
        <c:crosses val="autoZero"/>
        <c:crossBetween val="midCat"/>
        <c:majorUnit val="50"/>
        <c:minorUnit val="10"/>
      </c:valAx>
      <c:valAx>
        <c:axId val="98907264"/>
        <c:scaling>
          <c:orientation val="minMax"/>
          <c:min val="0"/>
        </c:scaling>
        <c:delete val="0"/>
        <c:axPos val="l"/>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i="1" dirty="0"/>
                  <a:t>U</a:t>
                </a:r>
                <a:r>
                  <a:rPr lang="en-US" dirty="0"/>
                  <a:t>(</a:t>
                </a:r>
                <a:r>
                  <a:rPr lang="en-US" i="1" dirty="0"/>
                  <a:t>t</a:t>
                </a:r>
                <a:r>
                  <a:rPr lang="en-US" dirty="0"/>
                  <a:t>) (|mV|</a:t>
                </a:r>
                <a:r>
                  <a:rPr lang="en-US" baseline="30000" dirty="0"/>
                  <a:t>2</a:t>
                </a:r>
                <a:r>
                  <a:rPr lang="en-US" baseline="0" dirty="0"/>
                  <a:t>)</a:t>
                </a:r>
                <a:endParaRPr lang="en-US" baseline="30000" dirty="0"/>
              </a:p>
            </c:rich>
          </c:tx>
          <c:layout>
            <c:manualLayout>
              <c:xMode val="edge"/>
              <c:yMode val="edge"/>
              <c:x val="1.8522575342689571E-2"/>
              <c:y val="0.3004812064888462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45423616"/>
        <c:crosses val="autoZero"/>
        <c:crossBetween val="midCat"/>
      </c:valAx>
      <c:spPr>
        <a:noFill/>
        <a:ln w="25400">
          <a:noFill/>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810020470836264"/>
          <c:y val="0.10000007398206232"/>
          <c:w val="0.74856203914552477"/>
          <c:h val="0.63333380188639465"/>
        </c:manualLayout>
      </c:layout>
      <c:scatterChart>
        <c:scatterStyle val="lineMarker"/>
        <c:varyColors val="0"/>
        <c:ser>
          <c:idx val="1"/>
          <c:order val="0"/>
          <c:spPr>
            <a:ln w="12700">
              <a:solidFill>
                <a:srgbClr val="000000"/>
              </a:solidFill>
              <a:prstDash val="solid"/>
            </a:ln>
          </c:spPr>
          <c:marker>
            <c:symbol val="none"/>
          </c:marker>
          <c:xVal>
            <c:numRef>
              <c:f>testdataX!$A$3:$A$514</c:f>
              <c:numCache>
                <c:formatCode>General</c:formatCode>
                <c:ptCount val="512"/>
                <c:pt idx="0">
                  <c:v>0</c:v>
                </c:pt>
                <c:pt idx="1">
                  <c:v>0.19600000000000001</c:v>
                </c:pt>
                <c:pt idx="2">
                  <c:v>0.39100000000000001</c:v>
                </c:pt>
                <c:pt idx="3">
                  <c:v>0.58699999999999997</c:v>
                </c:pt>
                <c:pt idx="4">
                  <c:v>0.78300000000000003</c:v>
                </c:pt>
                <c:pt idx="5">
                  <c:v>0.97799999999999998</c:v>
                </c:pt>
                <c:pt idx="6">
                  <c:v>1.1739999999999999</c:v>
                </c:pt>
                <c:pt idx="7">
                  <c:v>1.37</c:v>
                </c:pt>
                <c:pt idx="8">
                  <c:v>1.5660000000000001</c:v>
                </c:pt>
                <c:pt idx="9">
                  <c:v>1.7609999999999999</c:v>
                </c:pt>
                <c:pt idx="10">
                  <c:v>1.9570000000000001</c:v>
                </c:pt>
                <c:pt idx="11">
                  <c:v>2.153</c:v>
                </c:pt>
                <c:pt idx="12">
                  <c:v>2.3479999999999999</c:v>
                </c:pt>
                <c:pt idx="13">
                  <c:v>2.544</c:v>
                </c:pt>
                <c:pt idx="14">
                  <c:v>2.74</c:v>
                </c:pt>
                <c:pt idx="15">
                  <c:v>2.9350000000000001</c:v>
                </c:pt>
                <c:pt idx="16">
                  <c:v>3.1309999999999998</c:v>
                </c:pt>
                <c:pt idx="17">
                  <c:v>3.327</c:v>
                </c:pt>
                <c:pt idx="18">
                  <c:v>3.5230000000000001</c:v>
                </c:pt>
                <c:pt idx="19">
                  <c:v>3.718</c:v>
                </c:pt>
                <c:pt idx="20">
                  <c:v>3.9140000000000001</c:v>
                </c:pt>
                <c:pt idx="21">
                  <c:v>4.1100000000000003</c:v>
                </c:pt>
                <c:pt idx="22">
                  <c:v>4.3049999999999997</c:v>
                </c:pt>
                <c:pt idx="23">
                  <c:v>4.5010000000000003</c:v>
                </c:pt>
                <c:pt idx="24">
                  <c:v>4.6970000000000001</c:v>
                </c:pt>
                <c:pt idx="25">
                  <c:v>4.8920000000000003</c:v>
                </c:pt>
                <c:pt idx="26">
                  <c:v>5.0880000000000001</c:v>
                </c:pt>
                <c:pt idx="27">
                  <c:v>5.2839999999999998</c:v>
                </c:pt>
                <c:pt idx="28">
                  <c:v>5.4790000000000001</c:v>
                </c:pt>
                <c:pt idx="29">
                  <c:v>5.6749999999999998</c:v>
                </c:pt>
                <c:pt idx="30">
                  <c:v>5.8710000000000004</c:v>
                </c:pt>
                <c:pt idx="31">
                  <c:v>6.0670000000000002</c:v>
                </c:pt>
                <c:pt idx="32">
                  <c:v>6.2619999999999996</c:v>
                </c:pt>
                <c:pt idx="33">
                  <c:v>6.4580000000000002</c:v>
                </c:pt>
                <c:pt idx="34">
                  <c:v>6.6539999999999999</c:v>
                </c:pt>
                <c:pt idx="35">
                  <c:v>6.8490000000000002</c:v>
                </c:pt>
                <c:pt idx="36">
                  <c:v>7.0449999999999999</c:v>
                </c:pt>
                <c:pt idx="37">
                  <c:v>7.2409999999999997</c:v>
                </c:pt>
                <c:pt idx="38">
                  <c:v>7.4359999999999999</c:v>
                </c:pt>
                <c:pt idx="39">
                  <c:v>7.6319999999999997</c:v>
                </c:pt>
                <c:pt idx="40">
                  <c:v>7.8280000000000003</c:v>
                </c:pt>
                <c:pt idx="41">
                  <c:v>8.0229999999999997</c:v>
                </c:pt>
                <c:pt idx="42">
                  <c:v>8.2189999999999994</c:v>
                </c:pt>
                <c:pt idx="43">
                  <c:v>8.4149999999999991</c:v>
                </c:pt>
                <c:pt idx="44">
                  <c:v>8.6110000000000007</c:v>
                </c:pt>
                <c:pt idx="45">
                  <c:v>8.8059999999999992</c:v>
                </c:pt>
                <c:pt idx="46">
                  <c:v>9.0020000000000007</c:v>
                </c:pt>
                <c:pt idx="47">
                  <c:v>9.1980000000000004</c:v>
                </c:pt>
                <c:pt idx="48">
                  <c:v>9.3930000000000007</c:v>
                </c:pt>
                <c:pt idx="49">
                  <c:v>9.5890000000000004</c:v>
                </c:pt>
                <c:pt idx="50">
                  <c:v>9.7850000000000001</c:v>
                </c:pt>
                <c:pt idx="51">
                  <c:v>9.98</c:v>
                </c:pt>
                <c:pt idx="52">
                  <c:v>10.176</c:v>
                </c:pt>
                <c:pt idx="53">
                  <c:v>10.372</c:v>
                </c:pt>
                <c:pt idx="54">
                  <c:v>10.568</c:v>
                </c:pt>
                <c:pt idx="55">
                  <c:v>10.763</c:v>
                </c:pt>
                <c:pt idx="56">
                  <c:v>10.959</c:v>
                </c:pt>
                <c:pt idx="57">
                  <c:v>11.154999999999999</c:v>
                </c:pt>
                <c:pt idx="58">
                  <c:v>11.35</c:v>
                </c:pt>
                <c:pt idx="59">
                  <c:v>11.545999999999999</c:v>
                </c:pt>
                <c:pt idx="60">
                  <c:v>11.742000000000001</c:v>
                </c:pt>
                <c:pt idx="61">
                  <c:v>11.936999999999999</c:v>
                </c:pt>
                <c:pt idx="62">
                  <c:v>12.132999999999999</c:v>
                </c:pt>
                <c:pt idx="63">
                  <c:v>12.329000000000001</c:v>
                </c:pt>
                <c:pt idx="64">
                  <c:v>12.523999999999999</c:v>
                </c:pt>
                <c:pt idx="65">
                  <c:v>12.72</c:v>
                </c:pt>
                <c:pt idx="66">
                  <c:v>12.916</c:v>
                </c:pt>
                <c:pt idx="67">
                  <c:v>13.112</c:v>
                </c:pt>
                <c:pt idx="68">
                  <c:v>13.307</c:v>
                </c:pt>
                <c:pt idx="69">
                  <c:v>13.503</c:v>
                </c:pt>
                <c:pt idx="70">
                  <c:v>13.699</c:v>
                </c:pt>
                <c:pt idx="71">
                  <c:v>13.894</c:v>
                </c:pt>
                <c:pt idx="72">
                  <c:v>14.09</c:v>
                </c:pt>
                <c:pt idx="73">
                  <c:v>14.286</c:v>
                </c:pt>
                <c:pt idx="74">
                  <c:v>14.481</c:v>
                </c:pt>
                <c:pt idx="75">
                  <c:v>14.677</c:v>
                </c:pt>
                <c:pt idx="76">
                  <c:v>14.872999999999999</c:v>
                </c:pt>
                <c:pt idx="77">
                  <c:v>15.068</c:v>
                </c:pt>
                <c:pt idx="78">
                  <c:v>15.263999999999999</c:v>
                </c:pt>
                <c:pt idx="79">
                  <c:v>15.46</c:v>
                </c:pt>
                <c:pt idx="80">
                  <c:v>15.656000000000001</c:v>
                </c:pt>
                <c:pt idx="81">
                  <c:v>15.851000000000001</c:v>
                </c:pt>
                <c:pt idx="82">
                  <c:v>16.047000000000001</c:v>
                </c:pt>
                <c:pt idx="83">
                  <c:v>16.242999999999999</c:v>
                </c:pt>
                <c:pt idx="84">
                  <c:v>16.437999999999999</c:v>
                </c:pt>
                <c:pt idx="85">
                  <c:v>16.634</c:v>
                </c:pt>
                <c:pt idx="86">
                  <c:v>16.829999999999998</c:v>
                </c:pt>
                <c:pt idx="87">
                  <c:v>17.024999999999999</c:v>
                </c:pt>
                <c:pt idx="88">
                  <c:v>17.221</c:v>
                </c:pt>
                <c:pt idx="89">
                  <c:v>17.417000000000002</c:v>
                </c:pt>
                <c:pt idx="90">
                  <c:v>17.613</c:v>
                </c:pt>
                <c:pt idx="91">
                  <c:v>17.808</c:v>
                </c:pt>
                <c:pt idx="92">
                  <c:v>18.004000000000001</c:v>
                </c:pt>
                <c:pt idx="93">
                  <c:v>18.2</c:v>
                </c:pt>
                <c:pt idx="94">
                  <c:v>18.395</c:v>
                </c:pt>
                <c:pt idx="95">
                  <c:v>18.591000000000001</c:v>
                </c:pt>
                <c:pt idx="96">
                  <c:v>18.786999999999999</c:v>
                </c:pt>
                <c:pt idx="97">
                  <c:v>18.981999999999999</c:v>
                </c:pt>
                <c:pt idx="98">
                  <c:v>19.178000000000001</c:v>
                </c:pt>
                <c:pt idx="99">
                  <c:v>19.373999999999999</c:v>
                </c:pt>
                <c:pt idx="100">
                  <c:v>19.568999999999999</c:v>
                </c:pt>
                <c:pt idx="101">
                  <c:v>19.765000000000001</c:v>
                </c:pt>
                <c:pt idx="102">
                  <c:v>19.960999999999999</c:v>
                </c:pt>
                <c:pt idx="103">
                  <c:v>20.157</c:v>
                </c:pt>
                <c:pt idx="104">
                  <c:v>20.352</c:v>
                </c:pt>
                <c:pt idx="105">
                  <c:v>20.547999999999998</c:v>
                </c:pt>
                <c:pt idx="106">
                  <c:v>20.744</c:v>
                </c:pt>
                <c:pt idx="107">
                  <c:v>20.939</c:v>
                </c:pt>
                <c:pt idx="108">
                  <c:v>21.135000000000002</c:v>
                </c:pt>
                <c:pt idx="109">
                  <c:v>21.331</c:v>
                </c:pt>
                <c:pt idx="110">
                  <c:v>21.526</c:v>
                </c:pt>
                <c:pt idx="111">
                  <c:v>21.722000000000001</c:v>
                </c:pt>
                <c:pt idx="112">
                  <c:v>21.917999999999999</c:v>
                </c:pt>
                <c:pt idx="113">
                  <c:v>22.114000000000001</c:v>
                </c:pt>
                <c:pt idx="114">
                  <c:v>22.309000000000001</c:v>
                </c:pt>
                <c:pt idx="115">
                  <c:v>22.504999999999999</c:v>
                </c:pt>
                <c:pt idx="116">
                  <c:v>22.701000000000001</c:v>
                </c:pt>
                <c:pt idx="117">
                  <c:v>22.896000000000001</c:v>
                </c:pt>
                <c:pt idx="118">
                  <c:v>23.091999999999999</c:v>
                </c:pt>
                <c:pt idx="119">
                  <c:v>23.288</c:v>
                </c:pt>
                <c:pt idx="120">
                  <c:v>23.483000000000001</c:v>
                </c:pt>
                <c:pt idx="121">
                  <c:v>23.678999999999998</c:v>
                </c:pt>
                <c:pt idx="122">
                  <c:v>23.875</c:v>
                </c:pt>
                <c:pt idx="123">
                  <c:v>24.07</c:v>
                </c:pt>
                <c:pt idx="124">
                  <c:v>24.265999999999998</c:v>
                </c:pt>
                <c:pt idx="125">
                  <c:v>24.462</c:v>
                </c:pt>
                <c:pt idx="126">
                  <c:v>24.658000000000001</c:v>
                </c:pt>
                <c:pt idx="127">
                  <c:v>24.853000000000002</c:v>
                </c:pt>
                <c:pt idx="128">
                  <c:v>25.048999999999999</c:v>
                </c:pt>
                <c:pt idx="129">
                  <c:v>25.245000000000001</c:v>
                </c:pt>
                <c:pt idx="130">
                  <c:v>25.44</c:v>
                </c:pt>
                <c:pt idx="131">
                  <c:v>25.635999999999999</c:v>
                </c:pt>
                <c:pt idx="132">
                  <c:v>25.832000000000001</c:v>
                </c:pt>
                <c:pt idx="133">
                  <c:v>26.027000000000001</c:v>
                </c:pt>
                <c:pt idx="134">
                  <c:v>26.222999999999999</c:v>
                </c:pt>
                <c:pt idx="135">
                  <c:v>26.419</c:v>
                </c:pt>
                <c:pt idx="136">
                  <c:v>26.614000000000001</c:v>
                </c:pt>
                <c:pt idx="137">
                  <c:v>26.81</c:v>
                </c:pt>
                <c:pt idx="138">
                  <c:v>27.006</c:v>
                </c:pt>
                <c:pt idx="139">
                  <c:v>27.202000000000002</c:v>
                </c:pt>
                <c:pt idx="140">
                  <c:v>27.396999999999998</c:v>
                </c:pt>
                <c:pt idx="141">
                  <c:v>27.593</c:v>
                </c:pt>
                <c:pt idx="142">
                  <c:v>27.789000000000001</c:v>
                </c:pt>
                <c:pt idx="143">
                  <c:v>27.984000000000002</c:v>
                </c:pt>
                <c:pt idx="144">
                  <c:v>28.18</c:v>
                </c:pt>
                <c:pt idx="145">
                  <c:v>28.376000000000001</c:v>
                </c:pt>
                <c:pt idx="146">
                  <c:v>28.571000000000002</c:v>
                </c:pt>
                <c:pt idx="147">
                  <c:v>28.766999999999999</c:v>
                </c:pt>
                <c:pt idx="148">
                  <c:v>28.963000000000001</c:v>
                </c:pt>
                <c:pt idx="149">
                  <c:v>29.158999999999999</c:v>
                </c:pt>
                <c:pt idx="150">
                  <c:v>29.353999999999999</c:v>
                </c:pt>
                <c:pt idx="151">
                  <c:v>29.55</c:v>
                </c:pt>
                <c:pt idx="152">
                  <c:v>29.745999999999999</c:v>
                </c:pt>
                <c:pt idx="153">
                  <c:v>29.940999999999999</c:v>
                </c:pt>
                <c:pt idx="154">
                  <c:v>30.137</c:v>
                </c:pt>
                <c:pt idx="155">
                  <c:v>30.332999999999998</c:v>
                </c:pt>
                <c:pt idx="156">
                  <c:v>30.527999999999999</c:v>
                </c:pt>
                <c:pt idx="157">
                  <c:v>30.724</c:v>
                </c:pt>
                <c:pt idx="158">
                  <c:v>30.92</c:v>
                </c:pt>
                <c:pt idx="159">
                  <c:v>31.114999999999998</c:v>
                </c:pt>
                <c:pt idx="160">
                  <c:v>31.311</c:v>
                </c:pt>
                <c:pt idx="161">
                  <c:v>31.507000000000001</c:v>
                </c:pt>
                <c:pt idx="162">
                  <c:v>31.702999999999999</c:v>
                </c:pt>
                <c:pt idx="163">
                  <c:v>31.898</c:v>
                </c:pt>
                <c:pt idx="164">
                  <c:v>32.094000000000001</c:v>
                </c:pt>
                <c:pt idx="165">
                  <c:v>32.29</c:v>
                </c:pt>
                <c:pt idx="166">
                  <c:v>32.484999999999999</c:v>
                </c:pt>
                <c:pt idx="167">
                  <c:v>32.680999999999997</c:v>
                </c:pt>
                <c:pt idx="168">
                  <c:v>32.877000000000002</c:v>
                </c:pt>
                <c:pt idx="169">
                  <c:v>33.072000000000003</c:v>
                </c:pt>
                <c:pt idx="170">
                  <c:v>33.268000000000001</c:v>
                </c:pt>
                <c:pt idx="171">
                  <c:v>33.463999999999999</c:v>
                </c:pt>
                <c:pt idx="172">
                  <c:v>33.658999999999999</c:v>
                </c:pt>
                <c:pt idx="173">
                  <c:v>33.854999999999997</c:v>
                </c:pt>
                <c:pt idx="174">
                  <c:v>34.051000000000002</c:v>
                </c:pt>
                <c:pt idx="175">
                  <c:v>34.247</c:v>
                </c:pt>
                <c:pt idx="176">
                  <c:v>34.442</c:v>
                </c:pt>
                <c:pt idx="177">
                  <c:v>34.637999999999998</c:v>
                </c:pt>
                <c:pt idx="178">
                  <c:v>34.834000000000003</c:v>
                </c:pt>
                <c:pt idx="179">
                  <c:v>35.029000000000003</c:v>
                </c:pt>
                <c:pt idx="180">
                  <c:v>35.225000000000001</c:v>
                </c:pt>
                <c:pt idx="181">
                  <c:v>35.420999999999999</c:v>
                </c:pt>
                <c:pt idx="182">
                  <c:v>35.616</c:v>
                </c:pt>
                <c:pt idx="183">
                  <c:v>35.811999999999998</c:v>
                </c:pt>
                <c:pt idx="184">
                  <c:v>36.008000000000003</c:v>
                </c:pt>
                <c:pt idx="185">
                  <c:v>36.204000000000001</c:v>
                </c:pt>
                <c:pt idx="186">
                  <c:v>36.399000000000001</c:v>
                </c:pt>
                <c:pt idx="187">
                  <c:v>36.594999999999999</c:v>
                </c:pt>
                <c:pt idx="188">
                  <c:v>36.790999999999997</c:v>
                </c:pt>
                <c:pt idx="189">
                  <c:v>36.985999999999997</c:v>
                </c:pt>
                <c:pt idx="190">
                  <c:v>37.182000000000002</c:v>
                </c:pt>
                <c:pt idx="191">
                  <c:v>37.378</c:v>
                </c:pt>
                <c:pt idx="192">
                  <c:v>37.573</c:v>
                </c:pt>
                <c:pt idx="193">
                  <c:v>37.768999999999998</c:v>
                </c:pt>
                <c:pt idx="194">
                  <c:v>37.965000000000003</c:v>
                </c:pt>
                <c:pt idx="195">
                  <c:v>38.159999999999997</c:v>
                </c:pt>
                <c:pt idx="196">
                  <c:v>38.356000000000002</c:v>
                </c:pt>
                <c:pt idx="197">
                  <c:v>38.552</c:v>
                </c:pt>
                <c:pt idx="198">
                  <c:v>38.747999999999998</c:v>
                </c:pt>
                <c:pt idx="199">
                  <c:v>38.942999999999998</c:v>
                </c:pt>
                <c:pt idx="200">
                  <c:v>39.139000000000003</c:v>
                </c:pt>
                <c:pt idx="201">
                  <c:v>39.335000000000001</c:v>
                </c:pt>
                <c:pt idx="202">
                  <c:v>39.53</c:v>
                </c:pt>
                <c:pt idx="203">
                  <c:v>39.725999999999999</c:v>
                </c:pt>
                <c:pt idx="204">
                  <c:v>39.921999999999997</c:v>
                </c:pt>
                <c:pt idx="205">
                  <c:v>40.116999999999997</c:v>
                </c:pt>
                <c:pt idx="206">
                  <c:v>40.313000000000002</c:v>
                </c:pt>
                <c:pt idx="207">
                  <c:v>40.509</c:v>
                </c:pt>
                <c:pt idx="208">
                  <c:v>40.704999999999998</c:v>
                </c:pt>
                <c:pt idx="209">
                  <c:v>40.9</c:v>
                </c:pt>
                <c:pt idx="210">
                  <c:v>41.095999999999997</c:v>
                </c:pt>
                <c:pt idx="211">
                  <c:v>41.292000000000002</c:v>
                </c:pt>
                <c:pt idx="212">
                  <c:v>41.487000000000002</c:v>
                </c:pt>
                <c:pt idx="213">
                  <c:v>41.683</c:v>
                </c:pt>
                <c:pt idx="214">
                  <c:v>41.878999999999998</c:v>
                </c:pt>
                <c:pt idx="215">
                  <c:v>42.073999999999998</c:v>
                </c:pt>
                <c:pt idx="216">
                  <c:v>42.27</c:v>
                </c:pt>
                <c:pt idx="217">
                  <c:v>42.466000000000001</c:v>
                </c:pt>
                <c:pt idx="218">
                  <c:v>42.661000000000001</c:v>
                </c:pt>
                <c:pt idx="219">
                  <c:v>42.856999999999999</c:v>
                </c:pt>
                <c:pt idx="220">
                  <c:v>43.052999999999997</c:v>
                </c:pt>
                <c:pt idx="221">
                  <c:v>43.249000000000002</c:v>
                </c:pt>
                <c:pt idx="222">
                  <c:v>43.444000000000003</c:v>
                </c:pt>
                <c:pt idx="223">
                  <c:v>43.64</c:v>
                </c:pt>
                <c:pt idx="224">
                  <c:v>43.835999999999999</c:v>
                </c:pt>
                <c:pt idx="225">
                  <c:v>44.030999999999999</c:v>
                </c:pt>
                <c:pt idx="226">
                  <c:v>44.226999999999997</c:v>
                </c:pt>
                <c:pt idx="227">
                  <c:v>44.423000000000002</c:v>
                </c:pt>
                <c:pt idx="228">
                  <c:v>44.618000000000002</c:v>
                </c:pt>
                <c:pt idx="229">
                  <c:v>44.814</c:v>
                </c:pt>
                <c:pt idx="230">
                  <c:v>45.01</c:v>
                </c:pt>
                <c:pt idx="231">
                  <c:v>45.204999999999998</c:v>
                </c:pt>
                <c:pt idx="232">
                  <c:v>45.401000000000003</c:v>
                </c:pt>
                <c:pt idx="233">
                  <c:v>45.597000000000001</c:v>
                </c:pt>
                <c:pt idx="234">
                  <c:v>45.792999999999999</c:v>
                </c:pt>
                <c:pt idx="235">
                  <c:v>45.988</c:v>
                </c:pt>
                <c:pt idx="236">
                  <c:v>46.183999999999997</c:v>
                </c:pt>
                <c:pt idx="237">
                  <c:v>46.38</c:v>
                </c:pt>
                <c:pt idx="238">
                  <c:v>46.575000000000003</c:v>
                </c:pt>
                <c:pt idx="239">
                  <c:v>46.771000000000001</c:v>
                </c:pt>
                <c:pt idx="240">
                  <c:v>46.966999999999999</c:v>
                </c:pt>
                <c:pt idx="241">
                  <c:v>47.161999999999999</c:v>
                </c:pt>
                <c:pt idx="242">
                  <c:v>47.357999999999997</c:v>
                </c:pt>
                <c:pt idx="243">
                  <c:v>47.554000000000002</c:v>
                </c:pt>
                <c:pt idx="244">
                  <c:v>47.75</c:v>
                </c:pt>
                <c:pt idx="245">
                  <c:v>47.945</c:v>
                </c:pt>
                <c:pt idx="246">
                  <c:v>48.140999999999998</c:v>
                </c:pt>
                <c:pt idx="247">
                  <c:v>48.337000000000003</c:v>
                </c:pt>
                <c:pt idx="248">
                  <c:v>48.531999999999996</c:v>
                </c:pt>
                <c:pt idx="249">
                  <c:v>48.728000000000002</c:v>
                </c:pt>
                <c:pt idx="250">
                  <c:v>48.923999999999999</c:v>
                </c:pt>
                <c:pt idx="251">
                  <c:v>49.119</c:v>
                </c:pt>
                <c:pt idx="252">
                  <c:v>49.314999999999998</c:v>
                </c:pt>
                <c:pt idx="253">
                  <c:v>49.511000000000003</c:v>
                </c:pt>
                <c:pt idx="254">
                  <c:v>49.706000000000003</c:v>
                </c:pt>
                <c:pt idx="255">
                  <c:v>49.902000000000001</c:v>
                </c:pt>
                <c:pt idx="256">
                  <c:v>50.097999999999999</c:v>
                </c:pt>
                <c:pt idx="257">
                  <c:v>50.293999999999997</c:v>
                </c:pt>
                <c:pt idx="258">
                  <c:v>50.488999999999997</c:v>
                </c:pt>
                <c:pt idx="259">
                  <c:v>50.685000000000002</c:v>
                </c:pt>
                <c:pt idx="260">
                  <c:v>50.881</c:v>
                </c:pt>
                <c:pt idx="261">
                  <c:v>51.076000000000001</c:v>
                </c:pt>
                <c:pt idx="262">
                  <c:v>51.271999999999998</c:v>
                </c:pt>
                <c:pt idx="263">
                  <c:v>51.468000000000004</c:v>
                </c:pt>
                <c:pt idx="264">
                  <c:v>51.662999999999997</c:v>
                </c:pt>
                <c:pt idx="265">
                  <c:v>51.859000000000002</c:v>
                </c:pt>
                <c:pt idx="266">
                  <c:v>52.055</c:v>
                </c:pt>
                <c:pt idx="267">
                  <c:v>52.25</c:v>
                </c:pt>
                <c:pt idx="268">
                  <c:v>52.445999999999998</c:v>
                </c:pt>
                <c:pt idx="269">
                  <c:v>52.642000000000003</c:v>
                </c:pt>
                <c:pt idx="270">
                  <c:v>52.838000000000001</c:v>
                </c:pt>
                <c:pt idx="271">
                  <c:v>53.033000000000001</c:v>
                </c:pt>
                <c:pt idx="272">
                  <c:v>53.228999999999999</c:v>
                </c:pt>
                <c:pt idx="273">
                  <c:v>53.424999999999997</c:v>
                </c:pt>
                <c:pt idx="274">
                  <c:v>53.62</c:v>
                </c:pt>
                <c:pt idx="275">
                  <c:v>53.816000000000003</c:v>
                </c:pt>
                <c:pt idx="276">
                  <c:v>54.012</c:v>
                </c:pt>
                <c:pt idx="277">
                  <c:v>54.207000000000001</c:v>
                </c:pt>
                <c:pt idx="278">
                  <c:v>54.402999999999999</c:v>
                </c:pt>
                <c:pt idx="279">
                  <c:v>54.598999999999997</c:v>
                </c:pt>
                <c:pt idx="280">
                  <c:v>54.795000000000002</c:v>
                </c:pt>
                <c:pt idx="281">
                  <c:v>54.99</c:v>
                </c:pt>
                <c:pt idx="282">
                  <c:v>55.186</c:v>
                </c:pt>
                <c:pt idx="283">
                  <c:v>55.381999999999998</c:v>
                </c:pt>
                <c:pt idx="284">
                  <c:v>55.576999999999998</c:v>
                </c:pt>
                <c:pt idx="285">
                  <c:v>55.773000000000003</c:v>
                </c:pt>
                <c:pt idx="286">
                  <c:v>55.969000000000001</c:v>
                </c:pt>
                <c:pt idx="287">
                  <c:v>56.164000000000001</c:v>
                </c:pt>
                <c:pt idx="288">
                  <c:v>56.36</c:v>
                </c:pt>
                <c:pt idx="289">
                  <c:v>56.555999999999997</c:v>
                </c:pt>
                <c:pt idx="290">
                  <c:v>56.750999999999998</c:v>
                </c:pt>
                <c:pt idx="291">
                  <c:v>56.947000000000003</c:v>
                </c:pt>
                <c:pt idx="292">
                  <c:v>57.143000000000001</c:v>
                </c:pt>
                <c:pt idx="293">
                  <c:v>57.338999999999999</c:v>
                </c:pt>
                <c:pt idx="294">
                  <c:v>57.533999999999999</c:v>
                </c:pt>
                <c:pt idx="295">
                  <c:v>57.73</c:v>
                </c:pt>
                <c:pt idx="296">
                  <c:v>57.926000000000002</c:v>
                </c:pt>
                <c:pt idx="297">
                  <c:v>58.121000000000002</c:v>
                </c:pt>
                <c:pt idx="298">
                  <c:v>58.317</c:v>
                </c:pt>
                <c:pt idx="299">
                  <c:v>58.512999999999998</c:v>
                </c:pt>
                <c:pt idx="300">
                  <c:v>58.707999999999998</c:v>
                </c:pt>
                <c:pt idx="301">
                  <c:v>58.904000000000003</c:v>
                </c:pt>
                <c:pt idx="302">
                  <c:v>59.1</c:v>
                </c:pt>
                <c:pt idx="303">
                  <c:v>59.295000000000002</c:v>
                </c:pt>
                <c:pt idx="304">
                  <c:v>59.491</c:v>
                </c:pt>
                <c:pt idx="305">
                  <c:v>59.686999999999998</c:v>
                </c:pt>
                <c:pt idx="306">
                  <c:v>59.883000000000003</c:v>
                </c:pt>
                <c:pt idx="307">
                  <c:v>60.078000000000003</c:v>
                </c:pt>
                <c:pt idx="308">
                  <c:v>60.274000000000001</c:v>
                </c:pt>
                <c:pt idx="309">
                  <c:v>60.47</c:v>
                </c:pt>
                <c:pt idx="310">
                  <c:v>60.664999999999999</c:v>
                </c:pt>
                <c:pt idx="311">
                  <c:v>60.860999999999997</c:v>
                </c:pt>
                <c:pt idx="312">
                  <c:v>61.057000000000002</c:v>
                </c:pt>
                <c:pt idx="313">
                  <c:v>61.252000000000002</c:v>
                </c:pt>
                <c:pt idx="314">
                  <c:v>61.448</c:v>
                </c:pt>
                <c:pt idx="315">
                  <c:v>61.643999999999998</c:v>
                </c:pt>
                <c:pt idx="316">
                  <c:v>61.84</c:v>
                </c:pt>
                <c:pt idx="317">
                  <c:v>62.034999999999997</c:v>
                </c:pt>
                <c:pt idx="318">
                  <c:v>62.231000000000002</c:v>
                </c:pt>
                <c:pt idx="319">
                  <c:v>62.427</c:v>
                </c:pt>
                <c:pt idx="320">
                  <c:v>62.622</c:v>
                </c:pt>
                <c:pt idx="321">
                  <c:v>62.817999999999998</c:v>
                </c:pt>
                <c:pt idx="322">
                  <c:v>63.014000000000003</c:v>
                </c:pt>
                <c:pt idx="323">
                  <c:v>63.209000000000003</c:v>
                </c:pt>
                <c:pt idx="324">
                  <c:v>63.405000000000001</c:v>
                </c:pt>
                <c:pt idx="325">
                  <c:v>63.600999999999999</c:v>
                </c:pt>
                <c:pt idx="326">
                  <c:v>63.795999999999999</c:v>
                </c:pt>
                <c:pt idx="327">
                  <c:v>63.991999999999997</c:v>
                </c:pt>
                <c:pt idx="328">
                  <c:v>64.188000000000002</c:v>
                </c:pt>
                <c:pt idx="329">
                  <c:v>64.384</c:v>
                </c:pt>
                <c:pt idx="330">
                  <c:v>64.578999999999994</c:v>
                </c:pt>
                <c:pt idx="331">
                  <c:v>64.775000000000006</c:v>
                </c:pt>
                <c:pt idx="332">
                  <c:v>64.971000000000004</c:v>
                </c:pt>
                <c:pt idx="333">
                  <c:v>65.165999999999997</c:v>
                </c:pt>
                <c:pt idx="334">
                  <c:v>65.361999999999995</c:v>
                </c:pt>
                <c:pt idx="335">
                  <c:v>65.558000000000007</c:v>
                </c:pt>
                <c:pt idx="336">
                  <c:v>65.753</c:v>
                </c:pt>
                <c:pt idx="337">
                  <c:v>65.948999999999998</c:v>
                </c:pt>
                <c:pt idx="338">
                  <c:v>66.144999999999996</c:v>
                </c:pt>
                <c:pt idx="339">
                  <c:v>66.340999999999994</c:v>
                </c:pt>
                <c:pt idx="340">
                  <c:v>66.536000000000001</c:v>
                </c:pt>
                <c:pt idx="341">
                  <c:v>66.731999999999999</c:v>
                </c:pt>
                <c:pt idx="342">
                  <c:v>66.927999999999997</c:v>
                </c:pt>
                <c:pt idx="343">
                  <c:v>67.123000000000005</c:v>
                </c:pt>
                <c:pt idx="344">
                  <c:v>67.319000000000003</c:v>
                </c:pt>
                <c:pt idx="345">
                  <c:v>67.515000000000001</c:v>
                </c:pt>
                <c:pt idx="346">
                  <c:v>67.709999999999994</c:v>
                </c:pt>
                <c:pt idx="347">
                  <c:v>67.906000000000006</c:v>
                </c:pt>
                <c:pt idx="348">
                  <c:v>68.102000000000004</c:v>
                </c:pt>
                <c:pt idx="349">
                  <c:v>68.296999999999997</c:v>
                </c:pt>
                <c:pt idx="350">
                  <c:v>68.492999999999995</c:v>
                </c:pt>
                <c:pt idx="351">
                  <c:v>68.688999999999993</c:v>
                </c:pt>
                <c:pt idx="352">
                  <c:v>68.885000000000005</c:v>
                </c:pt>
                <c:pt idx="353">
                  <c:v>69.08</c:v>
                </c:pt>
                <c:pt idx="354">
                  <c:v>69.275999999999996</c:v>
                </c:pt>
                <c:pt idx="355">
                  <c:v>69.471999999999994</c:v>
                </c:pt>
                <c:pt idx="356">
                  <c:v>69.667000000000002</c:v>
                </c:pt>
                <c:pt idx="357">
                  <c:v>69.863</c:v>
                </c:pt>
                <c:pt idx="358">
                  <c:v>70.058999999999997</c:v>
                </c:pt>
                <c:pt idx="359">
                  <c:v>70.254000000000005</c:v>
                </c:pt>
                <c:pt idx="360">
                  <c:v>70.45</c:v>
                </c:pt>
                <c:pt idx="361">
                  <c:v>70.646000000000001</c:v>
                </c:pt>
                <c:pt idx="362">
                  <c:v>70.840999999999994</c:v>
                </c:pt>
                <c:pt idx="363">
                  <c:v>71.037000000000006</c:v>
                </c:pt>
                <c:pt idx="364">
                  <c:v>71.233000000000004</c:v>
                </c:pt>
                <c:pt idx="365">
                  <c:v>71.429000000000002</c:v>
                </c:pt>
                <c:pt idx="366">
                  <c:v>71.623999999999995</c:v>
                </c:pt>
                <c:pt idx="367">
                  <c:v>71.819999999999993</c:v>
                </c:pt>
                <c:pt idx="368">
                  <c:v>72.016000000000005</c:v>
                </c:pt>
                <c:pt idx="369">
                  <c:v>72.210999999999999</c:v>
                </c:pt>
                <c:pt idx="370">
                  <c:v>72.406999999999996</c:v>
                </c:pt>
                <c:pt idx="371">
                  <c:v>72.602999999999994</c:v>
                </c:pt>
                <c:pt idx="372">
                  <c:v>72.798000000000002</c:v>
                </c:pt>
                <c:pt idx="373">
                  <c:v>72.994</c:v>
                </c:pt>
                <c:pt idx="374">
                  <c:v>73.19</c:v>
                </c:pt>
                <c:pt idx="375">
                  <c:v>73.385999999999996</c:v>
                </c:pt>
                <c:pt idx="376">
                  <c:v>73.581000000000003</c:v>
                </c:pt>
                <c:pt idx="377">
                  <c:v>73.777000000000001</c:v>
                </c:pt>
                <c:pt idx="378">
                  <c:v>73.972999999999999</c:v>
                </c:pt>
                <c:pt idx="379">
                  <c:v>74.168000000000006</c:v>
                </c:pt>
                <c:pt idx="380">
                  <c:v>74.364000000000004</c:v>
                </c:pt>
                <c:pt idx="381">
                  <c:v>74.56</c:v>
                </c:pt>
                <c:pt idx="382">
                  <c:v>74.754999999999995</c:v>
                </c:pt>
                <c:pt idx="383">
                  <c:v>74.950999999999993</c:v>
                </c:pt>
                <c:pt idx="384">
                  <c:v>75.147000000000006</c:v>
                </c:pt>
                <c:pt idx="385">
                  <c:v>75.341999999999999</c:v>
                </c:pt>
                <c:pt idx="386">
                  <c:v>75.537999999999997</c:v>
                </c:pt>
                <c:pt idx="387">
                  <c:v>75.733999999999995</c:v>
                </c:pt>
                <c:pt idx="388">
                  <c:v>75.930000000000007</c:v>
                </c:pt>
                <c:pt idx="389">
                  <c:v>76.125</c:v>
                </c:pt>
                <c:pt idx="390">
                  <c:v>76.320999999999998</c:v>
                </c:pt>
                <c:pt idx="391">
                  <c:v>76.516999999999996</c:v>
                </c:pt>
                <c:pt idx="392">
                  <c:v>76.712000000000003</c:v>
                </c:pt>
                <c:pt idx="393">
                  <c:v>76.908000000000001</c:v>
                </c:pt>
                <c:pt idx="394">
                  <c:v>77.103999999999999</c:v>
                </c:pt>
                <c:pt idx="395">
                  <c:v>77.299000000000007</c:v>
                </c:pt>
                <c:pt idx="396">
                  <c:v>77.495000000000005</c:v>
                </c:pt>
                <c:pt idx="397">
                  <c:v>77.691000000000003</c:v>
                </c:pt>
                <c:pt idx="398">
                  <c:v>77.885999999999996</c:v>
                </c:pt>
                <c:pt idx="399">
                  <c:v>78.081999999999994</c:v>
                </c:pt>
                <c:pt idx="400">
                  <c:v>78.278000000000006</c:v>
                </c:pt>
                <c:pt idx="401">
                  <c:v>78.474000000000004</c:v>
                </c:pt>
                <c:pt idx="402">
                  <c:v>78.668999999999997</c:v>
                </c:pt>
                <c:pt idx="403">
                  <c:v>78.864999999999995</c:v>
                </c:pt>
                <c:pt idx="404">
                  <c:v>79.061000000000007</c:v>
                </c:pt>
                <c:pt idx="405">
                  <c:v>79.256</c:v>
                </c:pt>
                <c:pt idx="406">
                  <c:v>79.451999999999998</c:v>
                </c:pt>
                <c:pt idx="407">
                  <c:v>79.647999999999996</c:v>
                </c:pt>
                <c:pt idx="408">
                  <c:v>79.843000000000004</c:v>
                </c:pt>
                <c:pt idx="409">
                  <c:v>80.039000000000001</c:v>
                </c:pt>
                <c:pt idx="410">
                  <c:v>80.234999999999999</c:v>
                </c:pt>
                <c:pt idx="411">
                  <c:v>80.430999999999997</c:v>
                </c:pt>
                <c:pt idx="412">
                  <c:v>80.626000000000005</c:v>
                </c:pt>
                <c:pt idx="413">
                  <c:v>80.822000000000003</c:v>
                </c:pt>
                <c:pt idx="414">
                  <c:v>81.018000000000001</c:v>
                </c:pt>
                <c:pt idx="415">
                  <c:v>81.212999999999994</c:v>
                </c:pt>
                <c:pt idx="416">
                  <c:v>81.409000000000006</c:v>
                </c:pt>
                <c:pt idx="417">
                  <c:v>81.605000000000004</c:v>
                </c:pt>
                <c:pt idx="418">
                  <c:v>81.8</c:v>
                </c:pt>
                <c:pt idx="419">
                  <c:v>81.995999999999995</c:v>
                </c:pt>
                <c:pt idx="420">
                  <c:v>82.191999999999993</c:v>
                </c:pt>
                <c:pt idx="421">
                  <c:v>82.387</c:v>
                </c:pt>
                <c:pt idx="422">
                  <c:v>82.582999999999998</c:v>
                </c:pt>
                <c:pt idx="423">
                  <c:v>82.778999999999996</c:v>
                </c:pt>
                <c:pt idx="424">
                  <c:v>82.974999999999994</c:v>
                </c:pt>
                <c:pt idx="425">
                  <c:v>83.17</c:v>
                </c:pt>
                <c:pt idx="426">
                  <c:v>83.366</c:v>
                </c:pt>
                <c:pt idx="427">
                  <c:v>83.561999999999998</c:v>
                </c:pt>
                <c:pt idx="428">
                  <c:v>83.757000000000005</c:v>
                </c:pt>
                <c:pt idx="429">
                  <c:v>83.953000000000003</c:v>
                </c:pt>
                <c:pt idx="430">
                  <c:v>84.149000000000001</c:v>
                </c:pt>
                <c:pt idx="431">
                  <c:v>84.343999999999994</c:v>
                </c:pt>
                <c:pt idx="432">
                  <c:v>84.54</c:v>
                </c:pt>
                <c:pt idx="433">
                  <c:v>84.736000000000004</c:v>
                </c:pt>
                <c:pt idx="434">
                  <c:v>84.932000000000002</c:v>
                </c:pt>
                <c:pt idx="435">
                  <c:v>85.126999999999995</c:v>
                </c:pt>
                <c:pt idx="436">
                  <c:v>85.322999999999993</c:v>
                </c:pt>
                <c:pt idx="437">
                  <c:v>85.519000000000005</c:v>
                </c:pt>
                <c:pt idx="438">
                  <c:v>85.713999999999999</c:v>
                </c:pt>
                <c:pt idx="439">
                  <c:v>85.91</c:v>
                </c:pt>
                <c:pt idx="440">
                  <c:v>86.105999999999995</c:v>
                </c:pt>
                <c:pt idx="441">
                  <c:v>86.301000000000002</c:v>
                </c:pt>
                <c:pt idx="442">
                  <c:v>86.497</c:v>
                </c:pt>
                <c:pt idx="443">
                  <c:v>86.692999999999998</c:v>
                </c:pt>
                <c:pt idx="444">
                  <c:v>86.888000000000005</c:v>
                </c:pt>
                <c:pt idx="445">
                  <c:v>87.084000000000003</c:v>
                </c:pt>
                <c:pt idx="446">
                  <c:v>87.28</c:v>
                </c:pt>
                <c:pt idx="447">
                  <c:v>87.475999999999999</c:v>
                </c:pt>
                <c:pt idx="448">
                  <c:v>87.671000000000006</c:v>
                </c:pt>
                <c:pt idx="449">
                  <c:v>87.867000000000004</c:v>
                </c:pt>
                <c:pt idx="450">
                  <c:v>88.063000000000002</c:v>
                </c:pt>
                <c:pt idx="451">
                  <c:v>88.257999999999996</c:v>
                </c:pt>
                <c:pt idx="452">
                  <c:v>88.453999999999994</c:v>
                </c:pt>
                <c:pt idx="453">
                  <c:v>88.65</c:v>
                </c:pt>
                <c:pt idx="454">
                  <c:v>88.844999999999999</c:v>
                </c:pt>
                <c:pt idx="455">
                  <c:v>89.040999999999997</c:v>
                </c:pt>
                <c:pt idx="456">
                  <c:v>89.236999999999995</c:v>
                </c:pt>
                <c:pt idx="457">
                  <c:v>89.432000000000002</c:v>
                </c:pt>
                <c:pt idx="458">
                  <c:v>89.628</c:v>
                </c:pt>
                <c:pt idx="459">
                  <c:v>89.823999999999998</c:v>
                </c:pt>
                <c:pt idx="460">
                  <c:v>90.02</c:v>
                </c:pt>
                <c:pt idx="461">
                  <c:v>90.215000000000003</c:v>
                </c:pt>
                <c:pt idx="462">
                  <c:v>90.411000000000001</c:v>
                </c:pt>
                <c:pt idx="463">
                  <c:v>90.606999999999999</c:v>
                </c:pt>
                <c:pt idx="464">
                  <c:v>90.802000000000007</c:v>
                </c:pt>
                <c:pt idx="465">
                  <c:v>90.998000000000005</c:v>
                </c:pt>
                <c:pt idx="466">
                  <c:v>91.194000000000003</c:v>
                </c:pt>
                <c:pt idx="467">
                  <c:v>91.388999999999996</c:v>
                </c:pt>
                <c:pt idx="468">
                  <c:v>91.584999999999994</c:v>
                </c:pt>
                <c:pt idx="469">
                  <c:v>91.781000000000006</c:v>
                </c:pt>
                <c:pt idx="470">
                  <c:v>91.977000000000004</c:v>
                </c:pt>
                <c:pt idx="471">
                  <c:v>92.171999999999997</c:v>
                </c:pt>
                <c:pt idx="472">
                  <c:v>92.367999999999995</c:v>
                </c:pt>
                <c:pt idx="473">
                  <c:v>92.563999999999993</c:v>
                </c:pt>
                <c:pt idx="474">
                  <c:v>92.759</c:v>
                </c:pt>
                <c:pt idx="475">
                  <c:v>92.954999999999998</c:v>
                </c:pt>
                <c:pt idx="476">
                  <c:v>93.150999999999996</c:v>
                </c:pt>
                <c:pt idx="477">
                  <c:v>93.346000000000004</c:v>
                </c:pt>
                <c:pt idx="478">
                  <c:v>93.542000000000002</c:v>
                </c:pt>
                <c:pt idx="479">
                  <c:v>93.738</c:v>
                </c:pt>
                <c:pt idx="480">
                  <c:v>93.933000000000007</c:v>
                </c:pt>
                <c:pt idx="481">
                  <c:v>94.129000000000005</c:v>
                </c:pt>
                <c:pt idx="482">
                  <c:v>94.325000000000003</c:v>
                </c:pt>
                <c:pt idx="483">
                  <c:v>94.521000000000001</c:v>
                </c:pt>
                <c:pt idx="484">
                  <c:v>94.715999999999994</c:v>
                </c:pt>
                <c:pt idx="485">
                  <c:v>94.912000000000006</c:v>
                </c:pt>
                <c:pt idx="486">
                  <c:v>95.108000000000004</c:v>
                </c:pt>
                <c:pt idx="487">
                  <c:v>95.302999999999997</c:v>
                </c:pt>
                <c:pt idx="488">
                  <c:v>95.498999999999995</c:v>
                </c:pt>
                <c:pt idx="489">
                  <c:v>95.694999999999993</c:v>
                </c:pt>
                <c:pt idx="490">
                  <c:v>95.89</c:v>
                </c:pt>
                <c:pt idx="491">
                  <c:v>96.085999999999999</c:v>
                </c:pt>
                <c:pt idx="492">
                  <c:v>96.281999999999996</c:v>
                </c:pt>
                <c:pt idx="493">
                  <c:v>96.477000000000004</c:v>
                </c:pt>
                <c:pt idx="494">
                  <c:v>96.673000000000002</c:v>
                </c:pt>
                <c:pt idx="495">
                  <c:v>96.869</c:v>
                </c:pt>
                <c:pt idx="496">
                  <c:v>97.064999999999998</c:v>
                </c:pt>
                <c:pt idx="497">
                  <c:v>97.26</c:v>
                </c:pt>
                <c:pt idx="498">
                  <c:v>97.456000000000003</c:v>
                </c:pt>
                <c:pt idx="499">
                  <c:v>97.652000000000001</c:v>
                </c:pt>
                <c:pt idx="500">
                  <c:v>97.846999999999994</c:v>
                </c:pt>
                <c:pt idx="501">
                  <c:v>98.043000000000006</c:v>
                </c:pt>
                <c:pt idx="502">
                  <c:v>98.239000000000004</c:v>
                </c:pt>
                <c:pt idx="503">
                  <c:v>98.433999999999997</c:v>
                </c:pt>
                <c:pt idx="504">
                  <c:v>98.63</c:v>
                </c:pt>
                <c:pt idx="505">
                  <c:v>98.825999999999993</c:v>
                </c:pt>
                <c:pt idx="506">
                  <c:v>99.022000000000006</c:v>
                </c:pt>
                <c:pt idx="507">
                  <c:v>99.216999999999999</c:v>
                </c:pt>
                <c:pt idx="508">
                  <c:v>99.412999999999997</c:v>
                </c:pt>
                <c:pt idx="509">
                  <c:v>99.608999999999995</c:v>
                </c:pt>
                <c:pt idx="510">
                  <c:v>99.804000000000002</c:v>
                </c:pt>
                <c:pt idx="511">
                  <c:v>100</c:v>
                </c:pt>
              </c:numCache>
            </c:numRef>
          </c:xVal>
          <c:yVal>
            <c:numRef>
              <c:f>testdataX!$F$3:$F$514</c:f>
              <c:numCache>
                <c:formatCode>General</c:formatCode>
                <c:ptCount val="512"/>
                <c:pt idx="0">
                  <c:v>91.677599999999998</c:v>
                </c:pt>
                <c:pt idx="1">
                  <c:v>91.93021538461538</c:v>
                </c:pt>
                <c:pt idx="2">
                  <c:v>92.497600000000006</c:v>
                </c:pt>
                <c:pt idx="3">
                  <c:v>91.110215384615387</c:v>
                </c:pt>
                <c:pt idx="4">
                  <c:v>90.857600000000005</c:v>
                </c:pt>
                <c:pt idx="5">
                  <c:v>90.292215384615389</c:v>
                </c:pt>
                <c:pt idx="6">
                  <c:v>91.677599999999998</c:v>
                </c:pt>
                <c:pt idx="7">
                  <c:v>91.110215384615387</c:v>
                </c:pt>
                <c:pt idx="8">
                  <c:v>91.677599999999998</c:v>
                </c:pt>
                <c:pt idx="9">
                  <c:v>91.110215384615387</c:v>
                </c:pt>
                <c:pt idx="10">
                  <c:v>91.677599999999998</c:v>
                </c:pt>
                <c:pt idx="11">
                  <c:v>90.292215384615389</c:v>
                </c:pt>
                <c:pt idx="12">
                  <c:v>91.677599999999998</c:v>
                </c:pt>
                <c:pt idx="13">
                  <c:v>91.110215384615387</c:v>
                </c:pt>
                <c:pt idx="14">
                  <c:v>92.497600000000006</c:v>
                </c:pt>
                <c:pt idx="15">
                  <c:v>91.110215384615387</c:v>
                </c:pt>
                <c:pt idx="16">
                  <c:v>92.497600000000006</c:v>
                </c:pt>
                <c:pt idx="17">
                  <c:v>91.110215384615387</c:v>
                </c:pt>
                <c:pt idx="18">
                  <c:v>91.677599999999998</c:v>
                </c:pt>
                <c:pt idx="19">
                  <c:v>91.110215384615387</c:v>
                </c:pt>
                <c:pt idx="20">
                  <c:v>91.677599999999998</c:v>
                </c:pt>
                <c:pt idx="21">
                  <c:v>90.292215384615389</c:v>
                </c:pt>
                <c:pt idx="22">
                  <c:v>91.677599999999998</c:v>
                </c:pt>
                <c:pt idx="23">
                  <c:v>91.110215384615387</c:v>
                </c:pt>
                <c:pt idx="24">
                  <c:v>91.677599999999998</c:v>
                </c:pt>
                <c:pt idx="25">
                  <c:v>91.110215384615387</c:v>
                </c:pt>
                <c:pt idx="26">
                  <c:v>91.677599999999998</c:v>
                </c:pt>
                <c:pt idx="27">
                  <c:v>91.110215384615387</c:v>
                </c:pt>
                <c:pt idx="28">
                  <c:v>91.677599999999998</c:v>
                </c:pt>
                <c:pt idx="29">
                  <c:v>90.292215384615389</c:v>
                </c:pt>
                <c:pt idx="30">
                  <c:v>91.677599999999998</c:v>
                </c:pt>
                <c:pt idx="31">
                  <c:v>91.93021538461538</c:v>
                </c:pt>
                <c:pt idx="32">
                  <c:v>91.677599999999998</c:v>
                </c:pt>
                <c:pt idx="33">
                  <c:v>91.110215384615387</c:v>
                </c:pt>
                <c:pt idx="34">
                  <c:v>91.677599999999998</c:v>
                </c:pt>
                <c:pt idx="35">
                  <c:v>91.110215384615387</c:v>
                </c:pt>
                <c:pt idx="36">
                  <c:v>91.677599999999998</c:v>
                </c:pt>
                <c:pt idx="37">
                  <c:v>90.292215384615389</c:v>
                </c:pt>
                <c:pt idx="38">
                  <c:v>92.497600000000006</c:v>
                </c:pt>
                <c:pt idx="39">
                  <c:v>90.292215384615389</c:v>
                </c:pt>
                <c:pt idx="40">
                  <c:v>93.315600000000003</c:v>
                </c:pt>
                <c:pt idx="41">
                  <c:v>92.748215384615378</c:v>
                </c:pt>
                <c:pt idx="42">
                  <c:v>90.857600000000005</c:v>
                </c:pt>
                <c:pt idx="43">
                  <c:v>90.292215384615389</c:v>
                </c:pt>
                <c:pt idx="44">
                  <c:v>92.497600000000006</c:v>
                </c:pt>
                <c:pt idx="45">
                  <c:v>90.292215384615389</c:v>
                </c:pt>
                <c:pt idx="46">
                  <c:v>93.315600000000003</c:v>
                </c:pt>
                <c:pt idx="47">
                  <c:v>91.93021538461538</c:v>
                </c:pt>
                <c:pt idx="48">
                  <c:v>90.857600000000005</c:v>
                </c:pt>
                <c:pt idx="49">
                  <c:v>90.292215384615389</c:v>
                </c:pt>
                <c:pt idx="50">
                  <c:v>90.857600000000005</c:v>
                </c:pt>
                <c:pt idx="51">
                  <c:v>91.110215384615387</c:v>
                </c:pt>
                <c:pt idx="52">
                  <c:v>92.497600000000006</c:v>
                </c:pt>
                <c:pt idx="53">
                  <c:v>90.292215384615389</c:v>
                </c:pt>
                <c:pt idx="54">
                  <c:v>91.677599999999998</c:v>
                </c:pt>
                <c:pt idx="55">
                  <c:v>91.110215384615387</c:v>
                </c:pt>
                <c:pt idx="56">
                  <c:v>90.857600000000005</c:v>
                </c:pt>
                <c:pt idx="57">
                  <c:v>91.110215384615387</c:v>
                </c:pt>
                <c:pt idx="58">
                  <c:v>91.677599999999998</c:v>
                </c:pt>
                <c:pt idx="59">
                  <c:v>90.292215384615389</c:v>
                </c:pt>
                <c:pt idx="60">
                  <c:v>90.857600000000005</c:v>
                </c:pt>
                <c:pt idx="61">
                  <c:v>90.292215384615389</c:v>
                </c:pt>
                <c:pt idx="62">
                  <c:v>90.039600000000007</c:v>
                </c:pt>
                <c:pt idx="63">
                  <c:v>90.292215384615389</c:v>
                </c:pt>
                <c:pt idx="64">
                  <c:v>90.039600000000007</c:v>
                </c:pt>
                <c:pt idx="65">
                  <c:v>90.292215384615389</c:v>
                </c:pt>
                <c:pt idx="66">
                  <c:v>88.401600000000002</c:v>
                </c:pt>
                <c:pt idx="67">
                  <c:v>88.652215384615388</c:v>
                </c:pt>
                <c:pt idx="68">
                  <c:v>87.581600000000009</c:v>
                </c:pt>
                <c:pt idx="69">
                  <c:v>87.014215384615383</c:v>
                </c:pt>
                <c:pt idx="70">
                  <c:v>85.943600000000004</c:v>
                </c:pt>
                <c:pt idx="71">
                  <c:v>85.376215384615378</c:v>
                </c:pt>
                <c:pt idx="72">
                  <c:v>82.665599999999998</c:v>
                </c:pt>
                <c:pt idx="73">
                  <c:v>81.280215384615389</c:v>
                </c:pt>
                <c:pt idx="74">
                  <c:v>77.75160000000001</c:v>
                </c:pt>
                <c:pt idx="75">
                  <c:v>77.184215384615385</c:v>
                </c:pt>
                <c:pt idx="76">
                  <c:v>70.377600000000001</c:v>
                </c:pt>
                <c:pt idx="77">
                  <c:v>69.812215384615385</c:v>
                </c:pt>
                <c:pt idx="78">
                  <c:v>61.36760000000001</c:v>
                </c:pt>
                <c:pt idx="79">
                  <c:v>61.620215384615392</c:v>
                </c:pt>
                <c:pt idx="80">
                  <c:v>53.175600000000003</c:v>
                </c:pt>
                <c:pt idx="81">
                  <c:v>51.788215384615384</c:v>
                </c:pt>
                <c:pt idx="82">
                  <c:v>51.537599999999998</c:v>
                </c:pt>
                <c:pt idx="83">
                  <c:v>51.788215384615384</c:v>
                </c:pt>
                <c:pt idx="84">
                  <c:v>51.537599999999998</c:v>
                </c:pt>
                <c:pt idx="85">
                  <c:v>50.970215384615386</c:v>
                </c:pt>
                <c:pt idx="86">
                  <c:v>51.537599999999998</c:v>
                </c:pt>
                <c:pt idx="87">
                  <c:v>50.970215384615386</c:v>
                </c:pt>
                <c:pt idx="88">
                  <c:v>53.175600000000003</c:v>
                </c:pt>
                <c:pt idx="89">
                  <c:v>51.788215384615384</c:v>
                </c:pt>
                <c:pt idx="90">
                  <c:v>52.35560000000001</c:v>
                </c:pt>
                <c:pt idx="91">
                  <c:v>52.608215384615391</c:v>
                </c:pt>
                <c:pt idx="92">
                  <c:v>53.175600000000003</c:v>
                </c:pt>
                <c:pt idx="93">
                  <c:v>51.788215384615384</c:v>
                </c:pt>
                <c:pt idx="94">
                  <c:v>53.175600000000003</c:v>
                </c:pt>
                <c:pt idx="95">
                  <c:v>53.428215384615385</c:v>
                </c:pt>
                <c:pt idx="96">
                  <c:v>53.175600000000003</c:v>
                </c:pt>
                <c:pt idx="97">
                  <c:v>53.428215384615385</c:v>
                </c:pt>
                <c:pt idx="98">
                  <c:v>53.175600000000003</c:v>
                </c:pt>
                <c:pt idx="99">
                  <c:v>53.428215384615385</c:v>
                </c:pt>
                <c:pt idx="100">
                  <c:v>52.35560000000001</c:v>
                </c:pt>
                <c:pt idx="101">
                  <c:v>53.428215384615385</c:v>
                </c:pt>
                <c:pt idx="102">
                  <c:v>53.993600000000001</c:v>
                </c:pt>
                <c:pt idx="103">
                  <c:v>53.428215384615385</c:v>
                </c:pt>
                <c:pt idx="104">
                  <c:v>53.175600000000003</c:v>
                </c:pt>
                <c:pt idx="105">
                  <c:v>52.608215384615391</c:v>
                </c:pt>
                <c:pt idx="106">
                  <c:v>53.175600000000003</c:v>
                </c:pt>
                <c:pt idx="107">
                  <c:v>54.246215384615383</c:v>
                </c:pt>
                <c:pt idx="108">
                  <c:v>53.175600000000003</c:v>
                </c:pt>
                <c:pt idx="109">
                  <c:v>52.608215384615391</c:v>
                </c:pt>
                <c:pt idx="110">
                  <c:v>53.175600000000003</c:v>
                </c:pt>
                <c:pt idx="111">
                  <c:v>52.608215384615391</c:v>
                </c:pt>
                <c:pt idx="112">
                  <c:v>53.175600000000003</c:v>
                </c:pt>
                <c:pt idx="113">
                  <c:v>52.608215384615391</c:v>
                </c:pt>
                <c:pt idx="114">
                  <c:v>53.175600000000003</c:v>
                </c:pt>
                <c:pt idx="115">
                  <c:v>53.428215384615385</c:v>
                </c:pt>
                <c:pt idx="116">
                  <c:v>53.993600000000001</c:v>
                </c:pt>
                <c:pt idx="117">
                  <c:v>53.428215384615385</c:v>
                </c:pt>
                <c:pt idx="118">
                  <c:v>52.35560000000001</c:v>
                </c:pt>
                <c:pt idx="119">
                  <c:v>53.428215384615385</c:v>
                </c:pt>
                <c:pt idx="120">
                  <c:v>53.175600000000003</c:v>
                </c:pt>
                <c:pt idx="121">
                  <c:v>54.246215384615383</c:v>
                </c:pt>
                <c:pt idx="122">
                  <c:v>53.175600000000003</c:v>
                </c:pt>
                <c:pt idx="123">
                  <c:v>52.608215384615391</c:v>
                </c:pt>
                <c:pt idx="124">
                  <c:v>52.35560000000001</c:v>
                </c:pt>
                <c:pt idx="125">
                  <c:v>51.788215384615384</c:v>
                </c:pt>
                <c:pt idx="126">
                  <c:v>51.537599999999998</c:v>
                </c:pt>
                <c:pt idx="127">
                  <c:v>52.608215384615391</c:v>
                </c:pt>
                <c:pt idx="128">
                  <c:v>51.537599999999998</c:v>
                </c:pt>
                <c:pt idx="129">
                  <c:v>50.150215384615393</c:v>
                </c:pt>
                <c:pt idx="130">
                  <c:v>49.897599999999997</c:v>
                </c:pt>
                <c:pt idx="131">
                  <c:v>50.970215384615386</c:v>
                </c:pt>
                <c:pt idx="132">
                  <c:v>48.259600000000006</c:v>
                </c:pt>
                <c:pt idx="133">
                  <c:v>48.512215384615388</c:v>
                </c:pt>
                <c:pt idx="134">
                  <c:v>46.621600000000001</c:v>
                </c:pt>
                <c:pt idx="135">
                  <c:v>46.874215384615383</c:v>
                </c:pt>
                <c:pt idx="136">
                  <c:v>43.345600000000005</c:v>
                </c:pt>
                <c:pt idx="137">
                  <c:v>42.778215384615386</c:v>
                </c:pt>
                <c:pt idx="138">
                  <c:v>37.6096</c:v>
                </c:pt>
                <c:pt idx="139">
                  <c:v>37.044215384615384</c:v>
                </c:pt>
                <c:pt idx="140">
                  <c:v>31.875600000000006</c:v>
                </c:pt>
                <c:pt idx="141">
                  <c:v>32.128215384615388</c:v>
                </c:pt>
                <c:pt idx="142">
                  <c:v>29.4176</c:v>
                </c:pt>
                <c:pt idx="143">
                  <c:v>29.670215384615382</c:v>
                </c:pt>
                <c:pt idx="144">
                  <c:v>30.237599999999993</c:v>
                </c:pt>
                <c:pt idx="145">
                  <c:v>30.490215384615382</c:v>
                </c:pt>
                <c:pt idx="146">
                  <c:v>30.237599999999993</c:v>
                </c:pt>
                <c:pt idx="147">
                  <c:v>29.670215384615382</c:v>
                </c:pt>
                <c:pt idx="148">
                  <c:v>31.057599999999994</c:v>
                </c:pt>
                <c:pt idx="149">
                  <c:v>29.670215384615382</c:v>
                </c:pt>
                <c:pt idx="150">
                  <c:v>31.875600000000006</c:v>
                </c:pt>
                <c:pt idx="151">
                  <c:v>30.490215384615382</c:v>
                </c:pt>
                <c:pt idx="152">
                  <c:v>31.057599999999994</c:v>
                </c:pt>
                <c:pt idx="153">
                  <c:v>30.490215384615382</c:v>
                </c:pt>
                <c:pt idx="154">
                  <c:v>31.057599999999994</c:v>
                </c:pt>
                <c:pt idx="155">
                  <c:v>31.308215384615387</c:v>
                </c:pt>
                <c:pt idx="156">
                  <c:v>31.057599999999994</c:v>
                </c:pt>
                <c:pt idx="157">
                  <c:v>30.490215384615382</c:v>
                </c:pt>
                <c:pt idx="158">
                  <c:v>31.057599999999994</c:v>
                </c:pt>
                <c:pt idx="159">
                  <c:v>30.490215384615382</c:v>
                </c:pt>
                <c:pt idx="160">
                  <c:v>31.057599999999994</c:v>
                </c:pt>
                <c:pt idx="161">
                  <c:v>31.308215384615387</c:v>
                </c:pt>
                <c:pt idx="162">
                  <c:v>31.875600000000006</c:v>
                </c:pt>
                <c:pt idx="163">
                  <c:v>30.490215384615382</c:v>
                </c:pt>
                <c:pt idx="164">
                  <c:v>30.237599999999993</c:v>
                </c:pt>
                <c:pt idx="165">
                  <c:v>31.308215384615387</c:v>
                </c:pt>
                <c:pt idx="166">
                  <c:v>31.875600000000006</c:v>
                </c:pt>
                <c:pt idx="167">
                  <c:v>31.308215384615387</c:v>
                </c:pt>
                <c:pt idx="168">
                  <c:v>31.057599999999994</c:v>
                </c:pt>
                <c:pt idx="169">
                  <c:v>30.490215384615382</c:v>
                </c:pt>
                <c:pt idx="170">
                  <c:v>31.057599999999994</c:v>
                </c:pt>
                <c:pt idx="171">
                  <c:v>31.308215384615387</c:v>
                </c:pt>
                <c:pt idx="172">
                  <c:v>31.057599999999994</c:v>
                </c:pt>
                <c:pt idx="173">
                  <c:v>31.308215384615387</c:v>
                </c:pt>
                <c:pt idx="174">
                  <c:v>31.057599999999994</c:v>
                </c:pt>
                <c:pt idx="175">
                  <c:v>31.308215384615387</c:v>
                </c:pt>
                <c:pt idx="176">
                  <c:v>31.057599999999994</c:v>
                </c:pt>
                <c:pt idx="177">
                  <c:v>31.308215384615387</c:v>
                </c:pt>
                <c:pt idx="178">
                  <c:v>31.057599999999994</c:v>
                </c:pt>
                <c:pt idx="179">
                  <c:v>31.308215384615387</c:v>
                </c:pt>
                <c:pt idx="180">
                  <c:v>31.057599999999994</c:v>
                </c:pt>
                <c:pt idx="181">
                  <c:v>31.308215384615387</c:v>
                </c:pt>
                <c:pt idx="182">
                  <c:v>31.875600000000006</c:v>
                </c:pt>
                <c:pt idx="183">
                  <c:v>32.128215384615388</c:v>
                </c:pt>
                <c:pt idx="184">
                  <c:v>31.057599999999994</c:v>
                </c:pt>
                <c:pt idx="185">
                  <c:v>31.308215384615387</c:v>
                </c:pt>
                <c:pt idx="186">
                  <c:v>30.237599999999993</c:v>
                </c:pt>
                <c:pt idx="187">
                  <c:v>30.490215384615382</c:v>
                </c:pt>
                <c:pt idx="188">
                  <c:v>30.237599999999993</c:v>
                </c:pt>
                <c:pt idx="189">
                  <c:v>29.670215384615382</c:v>
                </c:pt>
                <c:pt idx="190">
                  <c:v>30.237599999999993</c:v>
                </c:pt>
                <c:pt idx="191">
                  <c:v>28.852215384615384</c:v>
                </c:pt>
                <c:pt idx="192">
                  <c:v>28.599599999999995</c:v>
                </c:pt>
                <c:pt idx="193">
                  <c:v>28.852215384615384</c:v>
                </c:pt>
                <c:pt idx="194">
                  <c:v>26.961599999999997</c:v>
                </c:pt>
                <c:pt idx="195">
                  <c:v>27.212215384615384</c:v>
                </c:pt>
                <c:pt idx="196">
                  <c:v>26.141599999999997</c:v>
                </c:pt>
                <c:pt idx="197">
                  <c:v>26.394215384615386</c:v>
                </c:pt>
                <c:pt idx="198">
                  <c:v>24.503599999999999</c:v>
                </c:pt>
                <c:pt idx="199">
                  <c:v>23.936215384615387</c:v>
                </c:pt>
                <c:pt idx="200">
                  <c:v>20.407599999999995</c:v>
                </c:pt>
                <c:pt idx="201">
                  <c:v>20.660215384615384</c:v>
                </c:pt>
                <c:pt idx="202">
                  <c:v>17.949599999999997</c:v>
                </c:pt>
                <c:pt idx="203">
                  <c:v>19.020215384615383</c:v>
                </c:pt>
                <c:pt idx="204">
                  <c:v>17.129599999999996</c:v>
                </c:pt>
                <c:pt idx="205">
                  <c:v>18.202215384615386</c:v>
                </c:pt>
                <c:pt idx="206">
                  <c:v>17.129599999999996</c:v>
                </c:pt>
                <c:pt idx="207">
                  <c:v>17.382215384615385</c:v>
                </c:pt>
                <c:pt idx="208">
                  <c:v>17.129599999999996</c:v>
                </c:pt>
                <c:pt idx="209">
                  <c:v>18.202215384615386</c:v>
                </c:pt>
                <c:pt idx="210">
                  <c:v>17.949599999999997</c:v>
                </c:pt>
                <c:pt idx="211">
                  <c:v>19.020215384615383</c:v>
                </c:pt>
                <c:pt idx="212">
                  <c:v>17.949599999999997</c:v>
                </c:pt>
                <c:pt idx="213">
                  <c:v>18.202215384615386</c:v>
                </c:pt>
                <c:pt idx="214">
                  <c:v>17.949599999999997</c:v>
                </c:pt>
                <c:pt idx="215">
                  <c:v>17.382215384615385</c:v>
                </c:pt>
                <c:pt idx="216">
                  <c:v>17.949599999999997</c:v>
                </c:pt>
                <c:pt idx="217">
                  <c:v>18.202215384615386</c:v>
                </c:pt>
                <c:pt idx="218">
                  <c:v>17.949599999999997</c:v>
                </c:pt>
                <c:pt idx="219">
                  <c:v>17.382215384615385</c:v>
                </c:pt>
                <c:pt idx="220">
                  <c:v>17.949599999999997</c:v>
                </c:pt>
                <c:pt idx="221">
                  <c:v>18.202215384615386</c:v>
                </c:pt>
                <c:pt idx="222">
                  <c:v>18.769599999999997</c:v>
                </c:pt>
                <c:pt idx="223">
                  <c:v>18.202215384615386</c:v>
                </c:pt>
                <c:pt idx="224">
                  <c:v>17.949599999999997</c:v>
                </c:pt>
                <c:pt idx="225">
                  <c:v>18.202215384615386</c:v>
                </c:pt>
                <c:pt idx="226">
                  <c:v>17.949599999999997</c:v>
                </c:pt>
                <c:pt idx="227">
                  <c:v>18.202215384615386</c:v>
                </c:pt>
                <c:pt idx="228">
                  <c:v>17.949599999999997</c:v>
                </c:pt>
                <c:pt idx="229">
                  <c:v>18.202215384615386</c:v>
                </c:pt>
                <c:pt idx="230">
                  <c:v>17.949599999999997</c:v>
                </c:pt>
                <c:pt idx="231">
                  <c:v>18.202215384615386</c:v>
                </c:pt>
                <c:pt idx="232">
                  <c:v>17.949599999999997</c:v>
                </c:pt>
                <c:pt idx="233">
                  <c:v>18.202215384615386</c:v>
                </c:pt>
                <c:pt idx="234">
                  <c:v>18.769599999999997</c:v>
                </c:pt>
                <c:pt idx="235">
                  <c:v>18.202215384615386</c:v>
                </c:pt>
                <c:pt idx="236">
                  <c:v>17.949599999999997</c:v>
                </c:pt>
                <c:pt idx="237">
                  <c:v>18.202215384615386</c:v>
                </c:pt>
                <c:pt idx="238">
                  <c:v>17.949599999999997</c:v>
                </c:pt>
                <c:pt idx="239">
                  <c:v>18.202215384615386</c:v>
                </c:pt>
                <c:pt idx="240">
                  <c:v>17.949599999999997</c:v>
                </c:pt>
                <c:pt idx="241">
                  <c:v>18.202215384615386</c:v>
                </c:pt>
                <c:pt idx="242">
                  <c:v>17.949599999999997</c:v>
                </c:pt>
                <c:pt idx="243">
                  <c:v>19.020215384615383</c:v>
                </c:pt>
                <c:pt idx="244">
                  <c:v>17.129599999999996</c:v>
                </c:pt>
                <c:pt idx="245">
                  <c:v>18.202215384615386</c:v>
                </c:pt>
                <c:pt idx="246">
                  <c:v>17.129599999999996</c:v>
                </c:pt>
                <c:pt idx="247">
                  <c:v>17.382215384615385</c:v>
                </c:pt>
                <c:pt idx="248">
                  <c:v>17.949599999999997</c:v>
                </c:pt>
                <c:pt idx="249">
                  <c:v>17.382215384615385</c:v>
                </c:pt>
                <c:pt idx="250">
                  <c:v>16.311599999999999</c:v>
                </c:pt>
                <c:pt idx="251">
                  <c:v>17.382215384615385</c:v>
                </c:pt>
                <c:pt idx="252">
                  <c:v>17.129599999999996</c:v>
                </c:pt>
                <c:pt idx="253">
                  <c:v>16.564215384615387</c:v>
                </c:pt>
                <c:pt idx="254">
                  <c:v>15.4916</c:v>
                </c:pt>
                <c:pt idx="255">
                  <c:v>15.744215384615385</c:v>
                </c:pt>
                <c:pt idx="256">
                  <c:v>15.4916</c:v>
                </c:pt>
                <c:pt idx="257">
                  <c:v>14.924215384615385</c:v>
                </c:pt>
                <c:pt idx="258">
                  <c:v>14.673599999999999</c:v>
                </c:pt>
                <c:pt idx="259">
                  <c:v>14.924215384615385</c:v>
                </c:pt>
                <c:pt idx="260">
                  <c:v>12.215599999999997</c:v>
                </c:pt>
                <c:pt idx="261">
                  <c:v>12.468215384615386</c:v>
                </c:pt>
                <c:pt idx="262">
                  <c:v>11.3956</c:v>
                </c:pt>
                <c:pt idx="263">
                  <c:v>10.828215384615385</c:v>
                </c:pt>
                <c:pt idx="264">
                  <c:v>10.577599999999999</c:v>
                </c:pt>
                <c:pt idx="265">
                  <c:v>10.010215384615385</c:v>
                </c:pt>
                <c:pt idx="266">
                  <c:v>10.577599999999999</c:v>
                </c:pt>
                <c:pt idx="267">
                  <c:v>10.828215384615385</c:v>
                </c:pt>
                <c:pt idx="268">
                  <c:v>10.577599999999999</c:v>
                </c:pt>
                <c:pt idx="269">
                  <c:v>10.010215384615385</c:v>
                </c:pt>
                <c:pt idx="270">
                  <c:v>10.577599999999999</c:v>
                </c:pt>
                <c:pt idx="271">
                  <c:v>10.010215384615385</c:v>
                </c:pt>
                <c:pt idx="272">
                  <c:v>10.577599999999999</c:v>
                </c:pt>
                <c:pt idx="273">
                  <c:v>10.010215384615385</c:v>
                </c:pt>
                <c:pt idx="274">
                  <c:v>10.577599999999999</c:v>
                </c:pt>
                <c:pt idx="275">
                  <c:v>10.828215384615385</c:v>
                </c:pt>
                <c:pt idx="276">
                  <c:v>10.577599999999999</c:v>
                </c:pt>
                <c:pt idx="277">
                  <c:v>10.828215384615385</c:v>
                </c:pt>
                <c:pt idx="278">
                  <c:v>10.577599999999999</c:v>
                </c:pt>
                <c:pt idx="279">
                  <c:v>10.828215384615385</c:v>
                </c:pt>
                <c:pt idx="280">
                  <c:v>10.577599999999999</c:v>
                </c:pt>
                <c:pt idx="281">
                  <c:v>10.010215384615385</c:v>
                </c:pt>
                <c:pt idx="282">
                  <c:v>10.577599999999999</c:v>
                </c:pt>
                <c:pt idx="283">
                  <c:v>10.828215384615385</c:v>
                </c:pt>
                <c:pt idx="284">
                  <c:v>10.577599999999999</c:v>
                </c:pt>
                <c:pt idx="285">
                  <c:v>10.828215384615385</c:v>
                </c:pt>
                <c:pt idx="286">
                  <c:v>10.577599999999999</c:v>
                </c:pt>
                <c:pt idx="287">
                  <c:v>10.010215384615385</c:v>
                </c:pt>
                <c:pt idx="288">
                  <c:v>10.577599999999999</c:v>
                </c:pt>
                <c:pt idx="289">
                  <c:v>10.828215384615385</c:v>
                </c:pt>
                <c:pt idx="290">
                  <c:v>10.577599999999999</c:v>
                </c:pt>
                <c:pt idx="291">
                  <c:v>10.010215384615385</c:v>
                </c:pt>
                <c:pt idx="292">
                  <c:v>9.7575999999999983</c:v>
                </c:pt>
                <c:pt idx="293">
                  <c:v>10.828215384615385</c:v>
                </c:pt>
                <c:pt idx="294">
                  <c:v>10.577599999999999</c:v>
                </c:pt>
                <c:pt idx="295">
                  <c:v>10.828215384615385</c:v>
                </c:pt>
                <c:pt idx="296">
                  <c:v>9.7575999999999983</c:v>
                </c:pt>
                <c:pt idx="297">
                  <c:v>10.828215384615385</c:v>
                </c:pt>
                <c:pt idx="298">
                  <c:v>11.3956</c:v>
                </c:pt>
                <c:pt idx="299">
                  <c:v>10.828215384615385</c:v>
                </c:pt>
                <c:pt idx="300">
                  <c:v>10.577599999999999</c:v>
                </c:pt>
                <c:pt idx="301">
                  <c:v>10.828215384615385</c:v>
                </c:pt>
                <c:pt idx="302">
                  <c:v>10.577599999999999</c:v>
                </c:pt>
                <c:pt idx="303">
                  <c:v>10.010215384615385</c:v>
                </c:pt>
                <c:pt idx="304">
                  <c:v>10.577599999999999</c:v>
                </c:pt>
                <c:pt idx="305">
                  <c:v>10.010215384615385</c:v>
                </c:pt>
                <c:pt idx="306">
                  <c:v>9.7575999999999983</c:v>
                </c:pt>
                <c:pt idx="307">
                  <c:v>10.010215384615385</c:v>
                </c:pt>
                <c:pt idx="308">
                  <c:v>9.7575999999999983</c:v>
                </c:pt>
                <c:pt idx="309">
                  <c:v>10.010215384615385</c:v>
                </c:pt>
                <c:pt idx="310">
                  <c:v>8.937599999999998</c:v>
                </c:pt>
                <c:pt idx="311">
                  <c:v>10.010215384615385</c:v>
                </c:pt>
                <c:pt idx="312">
                  <c:v>9.7575999999999983</c:v>
                </c:pt>
                <c:pt idx="313">
                  <c:v>9.1902153846153851</c:v>
                </c:pt>
                <c:pt idx="314">
                  <c:v>9.7575999999999983</c:v>
                </c:pt>
                <c:pt idx="315">
                  <c:v>10.010215384615385</c:v>
                </c:pt>
                <c:pt idx="316">
                  <c:v>8.937599999999998</c:v>
                </c:pt>
                <c:pt idx="317">
                  <c:v>9.1902153846153851</c:v>
                </c:pt>
                <c:pt idx="318">
                  <c:v>8.1196000000000002</c:v>
                </c:pt>
                <c:pt idx="319">
                  <c:v>8.3722153846153855</c:v>
                </c:pt>
                <c:pt idx="320">
                  <c:v>8.1196000000000002</c:v>
                </c:pt>
                <c:pt idx="321">
                  <c:v>7.5522153846153852</c:v>
                </c:pt>
                <c:pt idx="322">
                  <c:v>7.2995999999999999</c:v>
                </c:pt>
                <c:pt idx="323">
                  <c:v>8.3722153846153855</c:v>
                </c:pt>
                <c:pt idx="324">
                  <c:v>7.2995999999999999</c:v>
                </c:pt>
                <c:pt idx="325">
                  <c:v>5.9142153846153844</c:v>
                </c:pt>
                <c:pt idx="326">
                  <c:v>6.4815999999999985</c:v>
                </c:pt>
                <c:pt idx="327">
                  <c:v>6.7322153846153849</c:v>
                </c:pt>
                <c:pt idx="328">
                  <c:v>5.6615999999999982</c:v>
                </c:pt>
                <c:pt idx="329">
                  <c:v>6.7322153846153849</c:v>
                </c:pt>
                <c:pt idx="330">
                  <c:v>5.6615999999999982</c:v>
                </c:pt>
                <c:pt idx="331">
                  <c:v>5.9142153846153844</c:v>
                </c:pt>
                <c:pt idx="332">
                  <c:v>6.4815999999999985</c:v>
                </c:pt>
                <c:pt idx="333">
                  <c:v>6.7322153846153849</c:v>
                </c:pt>
                <c:pt idx="334">
                  <c:v>6.4815999999999985</c:v>
                </c:pt>
                <c:pt idx="335">
                  <c:v>6.7322153846153849</c:v>
                </c:pt>
                <c:pt idx="336">
                  <c:v>6.4815999999999985</c:v>
                </c:pt>
                <c:pt idx="337">
                  <c:v>5.9142153846153844</c:v>
                </c:pt>
                <c:pt idx="338">
                  <c:v>6.4815999999999985</c:v>
                </c:pt>
                <c:pt idx="339">
                  <c:v>5.9142153846153844</c:v>
                </c:pt>
                <c:pt idx="340">
                  <c:v>6.4815999999999985</c:v>
                </c:pt>
                <c:pt idx="341">
                  <c:v>6.7322153846153849</c:v>
                </c:pt>
                <c:pt idx="342">
                  <c:v>5.6615999999999982</c:v>
                </c:pt>
                <c:pt idx="343">
                  <c:v>5.9142153846153844</c:v>
                </c:pt>
                <c:pt idx="344">
                  <c:v>5.6615999999999982</c:v>
                </c:pt>
                <c:pt idx="345">
                  <c:v>5.9142153846153844</c:v>
                </c:pt>
                <c:pt idx="346">
                  <c:v>6.4815999999999985</c:v>
                </c:pt>
                <c:pt idx="347">
                  <c:v>6.7322153846153849</c:v>
                </c:pt>
                <c:pt idx="348">
                  <c:v>5.6615999999999982</c:v>
                </c:pt>
                <c:pt idx="349">
                  <c:v>5.9142153846153844</c:v>
                </c:pt>
                <c:pt idx="350">
                  <c:v>5.6615999999999982</c:v>
                </c:pt>
                <c:pt idx="351">
                  <c:v>5.9142153846153844</c:v>
                </c:pt>
                <c:pt idx="352">
                  <c:v>6.4815999999999985</c:v>
                </c:pt>
                <c:pt idx="353">
                  <c:v>7.5522153846153852</c:v>
                </c:pt>
                <c:pt idx="354">
                  <c:v>5.6615999999999982</c:v>
                </c:pt>
                <c:pt idx="355">
                  <c:v>6.7322153846153849</c:v>
                </c:pt>
                <c:pt idx="356">
                  <c:v>6.4815999999999985</c:v>
                </c:pt>
                <c:pt idx="357">
                  <c:v>6.7322153846153849</c:v>
                </c:pt>
                <c:pt idx="358">
                  <c:v>5.6615999999999982</c:v>
                </c:pt>
                <c:pt idx="359">
                  <c:v>5.9142153846153844</c:v>
                </c:pt>
                <c:pt idx="360">
                  <c:v>6.4815999999999985</c:v>
                </c:pt>
                <c:pt idx="361">
                  <c:v>5.9142153846153844</c:v>
                </c:pt>
                <c:pt idx="362">
                  <c:v>6.4815999999999985</c:v>
                </c:pt>
                <c:pt idx="363">
                  <c:v>6.7322153846153849</c:v>
                </c:pt>
                <c:pt idx="364">
                  <c:v>6.4815999999999985</c:v>
                </c:pt>
                <c:pt idx="365">
                  <c:v>5.9142153846153844</c:v>
                </c:pt>
                <c:pt idx="366">
                  <c:v>6.4815999999999985</c:v>
                </c:pt>
                <c:pt idx="367">
                  <c:v>5.9142153846153844</c:v>
                </c:pt>
                <c:pt idx="368">
                  <c:v>5.6615999999999982</c:v>
                </c:pt>
                <c:pt idx="369">
                  <c:v>5.9142153846153844</c:v>
                </c:pt>
                <c:pt idx="370">
                  <c:v>5.6615999999999982</c:v>
                </c:pt>
                <c:pt idx="371">
                  <c:v>5.9142153846153844</c:v>
                </c:pt>
                <c:pt idx="372">
                  <c:v>4.8415999999999979</c:v>
                </c:pt>
                <c:pt idx="373">
                  <c:v>5.094215384615385</c:v>
                </c:pt>
                <c:pt idx="374">
                  <c:v>4.8415999999999979</c:v>
                </c:pt>
                <c:pt idx="375">
                  <c:v>5.094215384615385</c:v>
                </c:pt>
                <c:pt idx="376">
                  <c:v>4.8415999999999979</c:v>
                </c:pt>
                <c:pt idx="377">
                  <c:v>5.094215384615385</c:v>
                </c:pt>
                <c:pt idx="378">
                  <c:v>4.8415999999999979</c:v>
                </c:pt>
                <c:pt idx="379">
                  <c:v>4.2762153846153845</c:v>
                </c:pt>
                <c:pt idx="380">
                  <c:v>5.6615999999999982</c:v>
                </c:pt>
                <c:pt idx="381">
                  <c:v>5.094215384615385</c:v>
                </c:pt>
                <c:pt idx="382">
                  <c:v>4.0236000000000001</c:v>
                </c:pt>
                <c:pt idx="383">
                  <c:v>4.2762153846153845</c:v>
                </c:pt>
                <c:pt idx="384">
                  <c:v>4.0236000000000001</c:v>
                </c:pt>
                <c:pt idx="385">
                  <c:v>4.2762153846153845</c:v>
                </c:pt>
                <c:pt idx="386">
                  <c:v>4.0236000000000001</c:v>
                </c:pt>
                <c:pt idx="387">
                  <c:v>4.2762153846153845</c:v>
                </c:pt>
                <c:pt idx="388">
                  <c:v>4.0236000000000001</c:v>
                </c:pt>
                <c:pt idx="389">
                  <c:v>4.2762153846153845</c:v>
                </c:pt>
                <c:pt idx="390">
                  <c:v>3.2035999999999998</c:v>
                </c:pt>
                <c:pt idx="391">
                  <c:v>3.4562153846153842</c:v>
                </c:pt>
                <c:pt idx="392">
                  <c:v>3.2035999999999998</c:v>
                </c:pt>
                <c:pt idx="393">
                  <c:v>3.4562153846153842</c:v>
                </c:pt>
                <c:pt idx="394">
                  <c:v>4.0236000000000001</c:v>
                </c:pt>
                <c:pt idx="395">
                  <c:v>3.4562153846153842</c:v>
                </c:pt>
                <c:pt idx="396">
                  <c:v>4.0236000000000001</c:v>
                </c:pt>
                <c:pt idx="397">
                  <c:v>2.6362153846153848</c:v>
                </c:pt>
                <c:pt idx="398">
                  <c:v>4.0236000000000001</c:v>
                </c:pt>
                <c:pt idx="399">
                  <c:v>3.4562153846153842</c:v>
                </c:pt>
                <c:pt idx="400">
                  <c:v>4.0236000000000001</c:v>
                </c:pt>
                <c:pt idx="401">
                  <c:v>4.2762153846153845</c:v>
                </c:pt>
                <c:pt idx="402">
                  <c:v>4.8415999999999979</c:v>
                </c:pt>
                <c:pt idx="403">
                  <c:v>3.4562153846153842</c:v>
                </c:pt>
                <c:pt idx="404">
                  <c:v>4.0236000000000001</c:v>
                </c:pt>
                <c:pt idx="405">
                  <c:v>2.6362153846153848</c:v>
                </c:pt>
                <c:pt idx="406">
                  <c:v>3.2035999999999998</c:v>
                </c:pt>
                <c:pt idx="407">
                  <c:v>3.4562153846153842</c:v>
                </c:pt>
                <c:pt idx="408">
                  <c:v>4.0236000000000001</c:v>
                </c:pt>
                <c:pt idx="409">
                  <c:v>3.4562153846153842</c:v>
                </c:pt>
                <c:pt idx="410">
                  <c:v>3.2035999999999998</c:v>
                </c:pt>
                <c:pt idx="411">
                  <c:v>3.4562153846153842</c:v>
                </c:pt>
                <c:pt idx="412">
                  <c:v>4.0236000000000001</c:v>
                </c:pt>
                <c:pt idx="413">
                  <c:v>4.2762153846153845</c:v>
                </c:pt>
                <c:pt idx="414">
                  <c:v>4.0236000000000001</c:v>
                </c:pt>
                <c:pt idx="415">
                  <c:v>3.4562153846153842</c:v>
                </c:pt>
                <c:pt idx="416">
                  <c:v>3.2035999999999998</c:v>
                </c:pt>
                <c:pt idx="417">
                  <c:v>3.4562153846153842</c:v>
                </c:pt>
                <c:pt idx="418">
                  <c:v>4.0236000000000001</c:v>
                </c:pt>
                <c:pt idx="419">
                  <c:v>3.4562153846153842</c:v>
                </c:pt>
                <c:pt idx="420">
                  <c:v>4.0236000000000001</c:v>
                </c:pt>
                <c:pt idx="421">
                  <c:v>4.2762153846153845</c:v>
                </c:pt>
                <c:pt idx="422">
                  <c:v>3.2035999999999998</c:v>
                </c:pt>
                <c:pt idx="423">
                  <c:v>3.4562153846153842</c:v>
                </c:pt>
                <c:pt idx="424">
                  <c:v>3.2035999999999998</c:v>
                </c:pt>
                <c:pt idx="425">
                  <c:v>3.4562153846153842</c:v>
                </c:pt>
                <c:pt idx="426">
                  <c:v>3.2035999999999998</c:v>
                </c:pt>
                <c:pt idx="427">
                  <c:v>3.4562153846153842</c:v>
                </c:pt>
                <c:pt idx="428">
                  <c:v>4.0236000000000001</c:v>
                </c:pt>
                <c:pt idx="429">
                  <c:v>2.6362153846153848</c:v>
                </c:pt>
                <c:pt idx="430">
                  <c:v>4.0236000000000001</c:v>
                </c:pt>
                <c:pt idx="431">
                  <c:v>3.4562153846153842</c:v>
                </c:pt>
                <c:pt idx="432">
                  <c:v>3.2035999999999998</c:v>
                </c:pt>
                <c:pt idx="433">
                  <c:v>2.6362153846153848</c:v>
                </c:pt>
                <c:pt idx="434">
                  <c:v>3.2035999999999998</c:v>
                </c:pt>
                <c:pt idx="435">
                  <c:v>3.4562153846153842</c:v>
                </c:pt>
                <c:pt idx="436">
                  <c:v>2.3855999999999984</c:v>
                </c:pt>
                <c:pt idx="437">
                  <c:v>4.2762153846153845</c:v>
                </c:pt>
                <c:pt idx="438">
                  <c:v>3.2035999999999998</c:v>
                </c:pt>
                <c:pt idx="439">
                  <c:v>2.6362153846153848</c:v>
                </c:pt>
                <c:pt idx="440">
                  <c:v>2.3855999999999984</c:v>
                </c:pt>
                <c:pt idx="441">
                  <c:v>2.6362153846153848</c:v>
                </c:pt>
                <c:pt idx="442">
                  <c:v>2.3855999999999984</c:v>
                </c:pt>
                <c:pt idx="443">
                  <c:v>3.4562153846153842</c:v>
                </c:pt>
                <c:pt idx="444">
                  <c:v>2.3855999999999984</c:v>
                </c:pt>
                <c:pt idx="445">
                  <c:v>3.4562153846153842</c:v>
                </c:pt>
                <c:pt idx="446">
                  <c:v>1.5655999999999981</c:v>
                </c:pt>
                <c:pt idx="447">
                  <c:v>1.8182153846153852</c:v>
                </c:pt>
                <c:pt idx="448">
                  <c:v>2.3855999999999984</c:v>
                </c:pt>
                <c:pt idx="449">
                  <c:v>1.8182153846153852</c:v>
                </c:pt>
                <c:pt idx="450">
                  <c:v>1.5655999999999981</c:v>
                </c:pt>
                <c:pt idx="451">
                  <c:v>1.8182153846153852</c:v>
                </c:pt>
                <c:pt idx="452">
                  <c:v>1.5655999999999981</c:v>
                </c:pt>
                <c:pt idx="453">
                  <c:v>1.8182153846153852</c:v>
                </c:pt>
                <c:pt idx="454">
                  <c:v>2.3855999999999984</c:v>
                </c:pt>
                <c:pt idx="455">
                  <c:v>2.6362153846153848</c:v>
                </c:pt>
                <c:pt idx="456">
                  <c:v>2.3855999999999984</c:v>
                </c:pt>
                <c:pt idx="457">
                  <c:v>1.8182153846153852</c:v>
                </c:pt>
                <c:pt idx="458">
                  <c:v>1.5655999999999981</c:v>
                </c:pt>
                <c:pt idx="459">
                  <c:v>1.8182153846153852</c:v>
                </c:pt>
                <c:pt idx="460">
                  <c:v>1.5655999999999981</c:v>
                </c:pt>
                <c:pt idx="461">
                  <c:v>2.6362153846153848</c:v>
                </c:pt>
                <c:pt idx="462">
                  <c:v>1.5655999999999981</c:v>
                </c:pt>
                <c:pt idx="463">
                  <c:v>0.99821538461538495</c:v>
                </c:pt>
                <c:pt idx="464">
                  <c:v>2.3855999999999984</c:v>
                </c:pt>
                <c:pt idx="465">
                  <c:v>2.6362153846153848</c:v>
                </c:pt>
                <c:pt idx="466">
                  <c:v>1.5655999999999981</c:v>
                </c:pt>
                <c:pt idx="467">
                  <c:v>1.8182153846153852</c:v>
                </c:pt>
                <c:pt idx="468">
                  <c:v>1.5655999999999981</c:v>
                </c:pt>
                <c:pt idx="469">
                  <c:v>1.8182153846153852</c:v>
                </c:pt>
                <c:pt idx="470">
                  <c:v>2.3855999999999984</c:v>
                </c:pt>
                <c:pt idx="471">
                  <c:v>1.8182153846153852</c:v>
                </c:pt>
                <c:pt idx="472">
                  <c:v>1.5655999999999981</c:v>
                </c:pt>
                <c:pt idx="473">
                  <c:v>1.8182153846153852</c:v>
                </c:pt>
                <c:pt idx="474">
                  <c:v>2.3855999999999984</c:v>
                </c:pt>
                <c:pt idx="475">
                  <c:v>1.8182153846153852</c:v>
                </c:pt>
                <c:pt idx="476">
                  <c:v>1.5655999999999981</c:v>
                </c:pt>
                <c:pt idx="477">
                  <c:v>2.6362153846153848</c:v>
                </c:pt>
                <c:pt idx="478">
                  <c:v>1.5655999999999981</c:v>
                </c:pt>
                <c:pt idx="479">
                  <c:v>1.8182153846153852</c:v>
                </c:pt>
                <c:pt idx="480">
                  <c:v>2.3855999999999984</c:v>
                </c:pt>
                <c:pt idx="481">
                  <c:v>1.8182153846153852</c:v>
                </c:pt>
                <c:pt idx="482">
                  <c:v>1.5655999999999981</c:v>
                </c:pt>
                <c:pt idx="483">
                  <c:v>1.8182153846153852</c:v>
                </c:pt>
                <c:pt idx="484">
                  <c:v>1.5655999999999981</c:v>
                </c:pt>
                <c:pt idx="485">
                  <c:v>1.8182153846153852</c:v>
                </c:pt>
                <c:pt idx="486">
                  <c:v>1.5655999999999981</c:v>
                </c:pt>
                <c:pt idx="487">
                  <c:v>1.8182153846153852</c:v>
                </c:pt>
                <c:pt idx="488">
                  <c:v>1.5655999999999981</c:v>
                </c:pt>
                <c:pt idx="489">
                  <c:v>2.6362153846153848</c:v>
                </c:pt>
                <c:pt idx="490">
                  <c:v>1.5655999999999981</c:v>
                </c:pt>
                <c:pt idx="491">
                  <c:v>1.8182153846153852</c:v>
                </c:pt>
                <c:pt idx="492">
                  <c:v>1.5655999999999981</c:v>
                </c:pt>
                <c:pt idx="493">
                  <c:v>1.8182153846153852</c:v>
                </c:pt>
                <c:pt idx="494">
                  <c:v>1.5655999999999981</c:v>
                </c:pt>
                <c:pt idx="495">
                  <c:v>0.99821538461538495</c:v>
                </c:pt>
                <c:pt idx="496">
                  <c:v>2.3855999999999984</c:v>
                </c:pt>
                <c:pt idx="497">
                  <c:v>0.99821538461538495</c:v>
                </c:pt>
                <c:pt idx="498">
                  <c:v>1.5655999999999981</c:v>
                </c:pt>
                <c:pt idx="499">
                  <c:v>2.6362153846153848</c:v>
                </c:pt>
                <c:pt idx="500">
                  <c:v>1.5655999999999981</c:v>
                </c:pt>
                <c:pt idx="501">
                  <c:v>0.99821538461538495</c:v>
                </c:pt>
                <c:pt idx="502">
                  <c:v>0.74559999999999782</c:v>
                </c:pt>
                <c:pt idx="503">
                  <c:v>1.8182153846153852</c:v>
                </c:pt>
                <c:pt idx="504">
                  <c:v>1.5655999999999981</c:v>
                </c:pt>
                <c:pt idx="505">
                  <c:v>0.99821538461538495</c:v>
                </c:pt>
                <c:pt idx="506">
                  <c:v>1.5655999999999981</c:v>
                </c:pt>
                <c:pt idx="507">
                  <c:v>0.99821538461538495</c:v>
                </c:pt>
                <c:pt idx="508">
                  <c:v>1.5655999999999981</c:v>
                </c:pt>
                <c:pt idx="509">
                  <c:v>0.99821538461538495</c:v>
                </c:pt>
                <c:pt idx="510">
                  <c:v>0.74559999999999782</c:v>
                </c:pt>
                <c:pt idx="511">
                  <c:v>0.99821538461538495</c:v>
                </c:pt>
              </c:numCache>
            </c:numRef>
          </c:yVal>
          <c:smooth val="0"/>
          <c:extLst>
            <c:ext xmlns:c16="http://schemas.microsoft.com/office/drawing/2014/chart" uri="{C3380CC4-5D6E-409C-BE32-E72D297353CC}">
              <c16:uniqueId val="{00000000-38D5-4D20-B954-9558BA609577}"/>
            </c:ext>
          </c:extLst>
        </c:ser>
        <c:ser>
          <c:idx val="0"/>
          <c:order val="1"/>
          <c:spPr>
            <a:ln w="12700">
              <a:solidFill>
                <a:srgbClr val="FF0000"/>
              </a:solidFill>
            </a:ln>
          </c:spPr>
          <c:marker>
            <c:symbol val="none"/>
          </c:marker>
          <c:xVal>
            <c:numRef>
              <c:f>testdataX!$A$65:$A$514</c:f>
              <c:numCache>
                <c:formatCode>General</c:formatCode>
                <c:ptCount val="450"/>
                <c:pt idx="0">
                  <c:v>12.132999999999999</c:v>
                </c:pt>
                <c:pt idx="1">
                  <c:v>12.329000000000001</c:v>
                </c:pt>
                <c:pt idx="2">
                  <c:v>12.523999999999999</c:v>
                </c:pt>
                <c:pt idx="3">
                  <c:v>12.72</c:v>
                </c:pt>
                <c:pt idx="4">
                  <c:v>12.916</c:v>
                </c:pt>
                <c:pt idx="5">
                  <c:v>13.112</c:v>
                </c:pt>
                <c:pt idx="6">
                  <c:v>13.307</c:v>
                </c:pt>
                <c:pt idx="7">
                  <c:v>13.503</c:v>
                </c:pt>
                <c:pt idx="8">
                  <c:v>13.699</c:v>
                </c:pt>
                <c:pt idx="9">
                  <c:v>13.894</c:v>
                </c:pt>
                <c:pt idx="10">
                  <c:v>14.09</c:v>
                </c:pt>
                <c:pt idx="11">
                  <c:v>14.286</c:v>
                </c:pt>
                <c:pt idx="12">
                  <c:v>14.481</c:v>
                </c:pt>
                <c:pt idx="13">
                  <c:v>14.677</c:v>
                </c:pt>
                <c:pt idx="14">
                  <c:v>14.872999999999999</c:v>
                </c:pt>
                <c:pt idx="15">
                  <c:v>15.068</c:v>
                </c:pt>
                <c:pt idx="16">
                  <c:v>15.263999999999999</c:v>
                </c:pt>
                <c:pt idx="17">
                  <c:v>15.46</c:v>
                </c:pt>
                <c:pt idx="18">
                  <c:v>15.656000000000001</c:v>
                </c:pt>
                <c:pt idx="19">
                  <c:v>15.851000000000001</c:v>
                </c:pt>
                <c:pt idx="20">
                  <c:v>16.047000000000001</c:v>
                </c:pt>
                <c:pt idx="21">
                  <c:v>16.242999999999999</c:v>
                </c:pt>
                <c:pt idx="22">
                  <c:v>16.437999999999999</c:v>
                </c:pt>
                <c:pt idx="23">
                  <c:v>16.634</c:v>
                </c:pt>
                <c:pt idx="24">
                  <c:v>16.829999999999998</c:v>
                </c:pt>
                <c:pt idx="25">
                  <c:v>17.024999999999999</c:v>
                </c:pt>
                <c:pt idx="26">
                  <c:v>17.221</c:v>
                </c:pt>
                <c:pt idx="27">
                  <c:v>17.417000000000002</c:v>
                </c:pt>
                <c:pt idx="28">
                  <c:v>17.613</c:v>
                </c:pt>
                <c:pt idx="29">
                  <c:v>17.808</c:v>
                </c:pt>
                <c:pt idx="30">
                  <c:v>18.004000000000001</c:v>
                </c:pt>
                <c:pt idx="31">
                  <c:v>18.2</c:v>
                </c:pt>
                <c:pt idx="32">
                  <c:v>18.395</c:v>
                </c:pt>
                <c:pt idx="33">
                  <c:v>18.591000000000001</c:v>
                </c:pt>
                <c:pt idx="34">
                  <c:v>18.786999999999999</c:v>
                </c:pt>
                <c:pt idx="35">
                  <c:v>18.981999999999999</c:v>
                </c:pt>
                <c:pt idx="36">
                  <c:v>19.178000000000001</c:v>
                </c:pt>
                <c:pt idx="37">
                  <c:v>19.373999999999999</c:v>
                </c:pt>
                <c:pt idx="38">
                  <c:v>19.568999999999999</c:v>
                </c:pt>
                <c:pt idx="39">
                  <c:v>19.765000000000001</c:v>
                </c:pt>
                <c:pt idx="40">
                  <c:v>19.960999999999999</c:v>
                </c:pt>
                <c:pt idx="41">
                  <c:v>20.157</c:v>
                </c:pt>
                <c:pt idx="42">
                  <c:v>20.352</c:v>
                </c:pt>
                <c:pt idx="43">
                  <c:v>20.547999999999998</c:v>
                </c:pt>
                <c:pt idx="44">
                  <c:v>20.744</c:v>
                </c:pt>
                <c:pt idx="45">
                  <c:v>20.939</c:v>
                </c:pt>
                <c:pt idx="46">
                  <c:v>21.135000000000002</c:v>
                </c:pt>
                <c:pt idx="47">
                  <c:v>21.331</c:v>
                </c:pt>
                <c:pt idx="48">
                  <c:v>21.526</c:v>
                </c:pt>
                <c:pt idx="49">
                  <c:v>21.722000000000001</c:v>
                </c:pt>
                <c:pt idx="50">
                  <c:v>21.917999999999999</c:v>
                </c:pt>
                <c:pt idx="51">
                  <c:v>22.114000000000001</c:v>
                </c:pt>
                <c:pt idx="52">
                  <c:v>22.309000000000001</c:v>
                </c:pt>
                <c:pt idx="53">
                  <c:v>22.504999999999999</c:v>
                </c:pt>
                <c:pt idx="54">
                  <c:v>22.701000000000001</c:v>
                </c:pt>
                <c:pt idx="55">
                  <c:v>22.896000000000001</c:v>
                </c:pt>
                <c:pt idx="56">
                  <c:v>23.091999999999999</c:v>
                </c:pt>
                <c:pt idx="57">
                  <c:v>23.288</c:v>
                </c:pt>
                <c:pt idx="58">
                  <c:v>23.483000000000001</c:v>
                </c:pt>
                <c:pt idx="59">
                  <c:v>23.678999999999998</c:v>
                </c:pt>
                <c:pt idx="60">
                  <c:v>23.875</c:v>
                </c:pt>
                <c:pt idx="61">
                  <c:v>24.07</c:v>
                </c:pt>
                <c:pt idx="62">
                  <c:v>24.265999999999998</c:v>
                </c:pt>
                <c:pt idx="63">
                  <c:v>24.462</c:v>
                </c:pt>
                <c:pt idx="64">
                  <c:v>24.658000000000001</c:v>
                </c:pt>
                <c:pt idx="65">
                  <c:v>24.853000000000002</c:v>
                </c:pt>
                <c:pt idx="66">
                  <c:v>25.048999999999999</c:v>
                </c:pt>
                <c:pt idx="67">
                  <c:v>25.245000000000001</c:v>
                </c:pt>
                <c:pt idx="68">
                  <c:v>25.44</c:v>
                </c:pt>
                <c:pt idx="69">
                  <c:v>25.635999999999999</c:v>
                </c:pt>
                <c:pt idx="70">
                  <c:v>25.832000000000001</c:v>
                </c:pt>
                <c:pt idx="71">
                  <c:v>26.027000000000001</c:v>
                </c:pt>
                <c:pt idx="72">
                  <c:v>26.222999999999999</c:v>
                </c:pt>
                <c:pt idx="73">
                  <c:v>26.419</c:v>
                </c:pt>
                <c:pt idx="74">
                  <c:v>26.614000000000001</c:v>
                </c:pt>
                <c:pt idx="75">
                  <c:v>26.81</c:v>
                </c:pt>
                <c:pt idx="76">
                  <c:v>27.006</c:v>
                </c:pt>
                <c:pt idx="77">
                  <c:v>27.202000000000002</c:v>
                </c:pt>
                <c:pt idx="78">
                  <c:v>27.396999999999998</c:v>
                </c:pt>
                <c:pt idx="79">
                  <c:v>27.593</c:v>
                </c:pt>
                <c:pt idx="80">
                  <c:v>27.789000000000001</c:v>
                </c:pt>
                <c:pt idx="81">
                  <c:v>27.984000000000002</c:v>
                </c:pt>
                <c:pt idx="82">
                  <c:v>28.18</c:v>
                </c:pt>
                <c:pt idx="83">
                  <c:v>28.376000000000001</c:v>
                </c:pt>
                <c:pt idx="84">
                  <c:v>28.571000000000002</c:v>
                </c:pt>
                <c:pt idx="85">
                  <c:v>28.766999999999999</c:v>
                </c:pt>
                <c:pt idx="86">
                  <c:v>28.963000000000001</c:v>
                </c:pt>
                <c:pt idx="87">
                  <c:v>29.158999999999999</c:v>
                </c:pt>
                <c:pt idx="88">
                  <c:v>29.353999999999999</c:v>
                </c:pt>
                <c:pt idx="89">
                  <c:v>29.55</c:v>
                </c:pt>
                <c:pt idx="90">
                  <c:v>29.745999999999999</c:v>
                </c:pt>
                <c:pt idx="91">
                  <c:v>29.940999999999999</c:v>
                </c:pt>
                <c:pt idx="92">
                  <c:v>30.137</c:v>
                </c:pt>
                <c:pt idx="93">
                  <c:v>30.332999999999998</c:v>
                </c:pt>
                <c:pt idx="94">
                  <c:v>30.527999999999999</c:v>
                </c:pt>
                <c:pt idx="95">
                  <c:v>30.724</c:v>
                </c:pt>
                <c:pt idx="96">
                  <c:v>30.92</c:v>
                </c:pt>
                <c:pt idx="97">
                  <c:v>31.114999999999998</c:v>
                </c:pt>
                <c:pt idx="98">
                  <c:v>31.311</c:v>
                </c:pt>
                <c:pt idx="99">
                  <c:v>31.507000000000001</c:v>
                </c:pt>
                <c:pt idx="100">
                  <c:v>31.702999999999999</c:v>
                </c:pt>
                <c:pt idx="101">
                  <c:v>31.898</c:v>
                </c:pt>
                <c:pt idx="102">
                  <c:v>32.094000000000001</c:v>
                </c:pt>
                <c:pt idx="103">
                  <c:v>32.29</c:v>
                </c:pt>
                <c:pt idx="104">
                  <c:v>32.484999999999999</c:v>
                </c:pt>
                <c:pt idx="105">
                  <c:v>32.680999999999997</c:v>
                </c:pt>
                <c:pt idx="106">
                  <c:v>32.877000000000002</c:v>
                </c:pt>
                <c:pt idx="107">
                  <c:v>33.072000000000003</c:v>
                </c:pt>
                <c:pt idx="108">
                  <c:v>33.268000000000001</c:v>
                </c:pt>
                <c:pt idx="109">
                  <c:v>33.463999999999999</c:v>
                </c:pt>
                <c:pt idx="110">
                  <c:v>33.658999999999999</c:v>
                </c:pt>
                <c:pt idx="111">
                  <c:v>33.854999999999997</c:v>
                </c:pt>
                <c:pt idx="112">
                  <c:v>34.051000000000002</c:v>
                </c:pt>
                <c:pt idx="113">
                  <c:v>34.247</c:v>
                </c:pt>
                <c:pt idx="114">
                  <c:v>34.442</c:v>
                </c:pt>
                <c:pt idx="115">
                  <c:v>34.637999999999998</c:v>
                </c:pt>
                <c:pt idx="116">
                  <c:v>34.834000000000003</c:v>
                </c:pt>
                <c:pt idx="117">
                  <c:v>35.029000000000003</c:v>
                </c:pt>
                <c:pt idx="118">
                  <c:v>35.225000000000001</c:v>
                </c:pt>
                <c:pt idx="119">
                  <c:v>35.420999999999999</c:v>
                </c:pt>
                <c:pt idx="120">
                  <c:v>35.616</c:v>
                </c:pt>
                <c:pt idx="121">
                  <c:v>35.811999999999998</c:v>
                </c:pt>
                <c:pt idx="122">
                  <c:v>36.008000000000003</c:v>
                </c:pt>
                <c:pt idx="123">
                  <c:v>36.204000000000001</c:v>
                </c:pt>
                <c:pt idx="124">
                  <c:v>36.399000000000001</c:v>
                </c:pt>
                <c:pt idx="125">
                  <c:v>36.594999999999999</c:v>
                </c:pt>
                <c:pt idx="126">
                  <c:v>36.790999999999997</c:v>
                </c:pt>
                <c:pt idx="127">
                  <c:v>36.985999999999997</c:v>
                </c:pt>
                <c:pt idx="128">
                  <c:v>37.182000000000002</c:v>
                </c:pt>
                <c:pt idx="129">
                  <c:v>37.378</c:v>
                </c:pt>
                <c:pt idx="130">
                  <c:v>37.573</c:v>
                </c:pt>
                <c:pt idx="131">
                  <c:v>37.768999999999998</c:v>
                </c:pt>
                <c:pt idx="132">
                  <c:v>37.965000000000003</c:v>
                </c:pt>
                <c:pt idx="133">
                  <c:v>38.159999999999997</c:v>
                </c:pt>
                <c:pt idx="134">
                  <c:v>38.356000000000002</c:v>
                </c:pt>
                <c:pt idx="135">
                  <c:v>38.552</c:v>
                </c:pt>
                <c:pt idx="136">
                  <c:v>38.747999999999998</c:v>
                </c:pt>
                <c:pt idx="137">
                  <c:v>38.942999999999998</c:v>
                </c:pt>
                <c:pt idx="138">
                  <c:v>39.139000000000003</c:v>
                </c:pt>
                <c:pt idx="139">
                  <c:v>39.335000000000001</c:v>
                </c:pt>
                <c:pt idx="140">
                  <c:v>39.53</c:v>
                </c:pt>
                <c:pt idx="141">
                  <c:v>39.725999999999999</c:v>
                </c:pt>
                <c:pt idx="142">
                  <c:v>39.921999999999997</c:v>
                </c:pt>
                <c:pt idx="143">
                  <c:v>40.116999999999997</c:v>
                </c:pt>
                <c:pt idx="144">
                  <c:v>40.313000000000002</c:v>
                </c:pt>
                <c:pt idx="145">
                  <c:v>40.509</c:v>
                </c:pt>
                <c:pt idx="146">
                  <c:v>40.704999999999998</c:v>
                </c:pt>
                <c:pt idx="147">
                  <c:v>40.9</c:v>
                </c:pt>
                <c:pt idx="148">
                  <c:v>41.095999999999997</c:v>
                </c:pt>
                <c:pt idx="149">
                  <c:v>41.292000000000002</c:v>
                </c:pt>
                <c:pt idx="150">
                  <c:v>41.487000000000002</c:v>
                </c:pt>
                <c:pt idx="151">
                  <c:v>41.683</c:v>
                </c:pt>
                <c:pt idx="152">
                  <c:v>41.878999999999998</c:v>
                </c:pt>
                <c:pt idx="153">
                  <c:v>42.073999999999998</c:v>
                </c:pt>
                <c:pt idx="154">
                  <c:v>42.27</c:v>
                </c:pt>
                <c:pt idx="155">
                  <c:v>42.466000000000001</c:v>
                </c:pt>
                <c:pt idx="156">
                  <c:v>42.661000000000001</c:v>
                </c:pt>
                <c:pt idx="157">
                  <c:v>42.856999999999999</c:v>
                </c:pt>
                <c:pt idx="158">
                  <c:v>43.052999999999997</c:v>
                </c:pt>
                <c:pt idx="159">
                  <c:v>43.249000000000002</c:v>
                </c:pt>
                <c:pt idx="160">
                  <c:v>43.444000000000003</c:v>
                </c:pt>
                <c:pt idx="161">
                  <c:v>43.64</c:v>
                </c:pt>
                <c:pt idx="162">
                  <c:v>43.835999999999999</c:v>
                </c:pt>
                <c:pt idx="163">
                  <c:v>44.030999999999999</c:v>
                </c:pt>
                <c:pt idx="164">
                  <c:v>44.226999999999997</c:v>
                </c:pt>
                <c:pt idx="165">
                  <c:v>44.423000000000002</c:v>
                </c:pt>
                <c:pt idx="166">
                  <c:v>44.618000000000002</c:v>
                </c:pt>
                <c:pt idx="167">
                  <c:v>44.814</c:v>
                </c:pt>
                <c:pt idx="168">
                  <c:v>45.01</c:v>
                </c:pt>
                <c:pt idx="169">
                  <c:v>45.204999999999998</c:v>
                </c:pt>
                <c:pt idx="170">
                  <c:v>45.401000000000003</c:v>
                </c:pt>
                <c:pt idx="171">
                  <c:v>45.597000000000001</c:v>
                </c:pt>
                <c:pt idx="172">
                  <c:v>45.792999999999999</c:v>
                </c:pt>
                <c:pt idx="173">
                  <c:v>45.988</c:v>
                </c:pt>
                <c:pt idx="174">
                  <c:v>46.183999999999997</c:v>
                </c:pt>
                <c:pt idx="175">
                  <c:v>46.38</c:v>
                </c:pt>
                <c:pt idx="176">
                  <c:v>46.575000000000003</c:v>
                </c:pt>
                <c:pt idx="177">
                  <c:v>46.771000000000001</c:v>
                </c:pt>
                <c:pt idx="178">
                  <c:v>46.966999999999999</c:v>
                </c:pt>
                <c:pt idx="179">
                  <c:v>47.161999999999999</c:v>
                </c:pt>
                <c:pt idx="180">
                  <c:v>47.357999999999997</c:v>
                </c:pt>
                <c:pt idx="181">
                  <c:v>47.554000000000002</c:v>
                </c:pt>
                <c:pt idx="182">
                  <c:v>47.75</c:v>
                </c:pt>
                <c:pt idx="183">
                  <c:v>47.945</c:v>
                </c:pt>
                <c:pt idx="184">
                  <c:v>48.140999999999998</c:v>
                </c:pt>
                <c:pt idx="185">
                  <c:v>48.337000000000003</c:v>
                </c:pt>
                <c:pt idx="186">
                  <c:v>48.531999999999996</c:v>
                </c:pt>
                <c:pt idx="187">
                  <c:v>48.728000000000002</c:v>
                </c:pt>
                <c:pt idx="188">
                  <c:v>48.923999999999999</c:v>
                </c:pt>
                <c:pt idx="189">
                  <c:v>49.119</c:v>
                </c:pt>
                <c:pt idx="190">
                  <c:v>49.314999999999998</c:v>
                </c:pt>
                <c:pt idx="191">
                  <c:v>49.511000000000003</c:v>
                </c:pt>
                <c:pt idx="192">
                  <c:v>49.706000000000003</c:v>
                </c:pt>
                <c:pt idx="193">
                  <c:v>49.902000000000001</c:v>
                </c:pt>
                <c:pt idx="194">
                  <c:v>50.097999999999999</c:v>
                </c:pt>
                <c:pt idx="195">
                  <c:v>50.293999999999997</c:v>
                </c:pt>
                <c:pt idx="196">
                  <c:v>50.488999999999997</c:v>
                </c:pt>
                <c:pt idx="197">
                  <c:v>50.685000000000002</c:v>
                </c:pt>
                <c:pt idx="198">
                  <c:v>50.881</c:v>
                </c:pt>
                <c:pt idx="199">
                  <c:v>51.076000000000001</c:v>
                </c:pt>
                <c:pt idx="200">
                  <c:v>51.271999999999998</c:v>
                </c:pt>
                <c:pt idx="201">
                  <c:v>51.468000000000004</c:v>
                </c:pt>
                <c:pt idx="202">
                  <c:v>51.662999999999997</c:v>
                </c:pt>
                <c:pt idx="203">
                  <c:v>51.859000000000002</c:v>
                </c:pt>
                <c:pt idx="204">
                  <c:v>52.055</c:v>
                </c:pt>
                <c:pt idx="205">
                  <c:v>52.25</c:v>
                </c:pt>
                <c:pt idx="206">
                  <c:v>52.445999999999998</c:v>
                </c:pt>
                <c:pt idx="207">
                  <c:v>52.642000000000003</c:v>
                </c:pt>
                <c:pt idx="208">
                  <c:v>52.838000000000001</c:v>
                </c:pt>
                <c:pt idx="209">
                  <c:v>53.033000000000001</c:v>
                </c:pt>
                <c:pt idx="210">
                  <c:v>53.228999999999999</c:v>
                </c:pt>
                <c:pt idx="211">
                  <c:v>53.424999999999997</c:v>
                </c:pt>
                <c:pt idx="212">
                  <c:v>53.62</c:v>
                </c:pt>
                <c:pt idx="213">
                  <c:v>53.816000000000003</c:v>
                </c:pt>
                <c:pt idx="214">
                  <c:v>54.012</c:v>
                </c:pt>
                <c:pt idx="215">
                  <c:v>54.207000000000001</c:v>
                </c:pt>
                <c:pt idx="216">
                  <c:v>54.402999999999999</c:v>
                </c:pt>
                <c:pt idx="217">
                  <c:v>54.598999999999997</c:v>
                </c:pt>
                <c:pt idx="218">
                  <c:v>54.795000000000002</c:v>
                </c:pt>
                <c:pt idx="219">
                  <c:v>54.99</c:v>
                </c:pt>
                <c:pt idx="220">
                  <c:v>55.186</c:v>
                </c:pt>
                <c:pt idx="221">
                  <c:v>55.381999999999998</c:v>
                </c:pt>
                <c:pt idx="222">
                  <c:v>55.576999999999998</c:v>
                </c:pt>
                <c:pt idx="223">
                  <c:v>55.773000000000003</c:v>
                </c:pt>
                <c:pt idx="224">
                  <c:v>55.969000000000001</c:v>
                </c:pt>
                <c:pt idx="225">
                  <c:v>56.164000000000001</c:v>
                </c:pt>
                <c:pt idx="226">
                  <c:v>56.36</c:v>
                </c:pt>
                <c:pt idx="227">
                  <c:v>56.555999999999997</c:v>
                </c:pt>
                <c:pt idx="228">
                  <c:v>56.750999999999998</c:v>
                </c:pt>
                <c:pt idx="229">
                  <c:v>56.947000000000003</c:v>
                </c:pt>
                <c:pt idx="230">
                  <c:v>57.143000000000001</c:v>
                </c:pt>
                <c:pt idx="231">
                  <c:v>57.338999999999999</c:v>
                </c:pt>
                <c:pt idx="232">
                  <c:v>57.533999999999999</c:v>
                </c:pt>
                <c:pt idx="233">
                  <c:v>57.73</c:v>
                </c:pt>
                <c:pt idx="234">
                  <c:v>57.926000000000002</c:v>
                </c:pt>
                <c:pt idx="235">
                  <c:v>58.121000000000002</c:v>
                </c:pt>
                <c:pt idx="236">
                  <c:v>58.317</c:v>
                </c:pt>
                <c:pt idx="237">
                  <c:v>58.512999999999998</c:v>
                </c:pt>
                <c:pt idx="238">
                  <c:v>58.707999999999998</c:v>
                </c:pt>
                <c:pt idx="239">
                  <c:v>58.904000000000003</c:v>
                </c:pt>
                <c:pt idx="240">
                  <c:v>59.1</c:v>
                </c:pt>
                <c:pt idx="241">
                  <c:v>59.295000000000002</c:v>
                </c:pt>
                <c:pt idx="242">
                  <c:v>59.491</c:v>
                </c:pt>
                <c:pt idx="243">
                  <c:v>59.686999999999998</c:v>
                </c:pt>
                <c:pt idx="244">
                  <c:v>59.883000000000003</c:v>
                </c:pt>
                <c:pt idx="245">
                  <c:v>60.078000000000003</c:v>
                </c:pt>
                <c:pt idx="246">
                  <c:v>60.274000000000001</c:v>
                </c:pt>
                <c:pt idx="247">
                  <c:v>60.47</c:v>
                </c:pt>
                <c:pt idx="248">
                  <c:v>60.664999999999999</c:v>
                </c:pt>
                <c:pt idx="249">
                  <c:v>60.860999999999997</c:v>
                </c:pt>
                <c:pt idx="250">
                  <c:v>61.057000000000002</c:v>
                </c:pt>
                <c:pt idx="251">
                  <c:v>61.252000000000002</c:v>
                </c:pt>
                <c:pt idx="252">
                  <c:v>61.448</c:v>
                </c:pt>
                <c:pt idx="253">
                  <c:v>61.643999999999998</c:v>
                </c:pt>
                <c:pt idx="254">
                  <c:v>61.84</c:v>
                </c:pt>
                <c:pt idx="255">
                  <c:v>62.034999999999997</c:v>
                </c:pt>
                <c:pt idx="256">
                  <c:v>62.231000000000002</c:v>
                </c:pt>
                <c:pt idx="257">
                  <c:v>62.427</c:v>
                </c:pt>
                <c:pt idx="258">
                  <c:v>62.622</c:v>
                </c:pt>
                <c:pt idx="259">
                  <c:v>62.817999999999998</c:v>
                </c:pt>
                <c:pt idx="260">
                  <c:v>63.014000000000003</c:v>
                </c:pt>
                <c:pt idx="261">
                  <c:v>63.209000000000003</c:v>
                </c:pt>
                <c:pt idx="262">
                  <c:v>63.405000000000001</c:v>
                </c:pt>
                <c:pt idx="263">
                  <c:v>63.600999999999999</c:v>
                </c:pt>
                <c:pt idx="264">
                  <c:v>63.795999999999999</c:v>
                </c:pt>
                <c:pt idx="265">
                  <c:v>63.991999999999997</c:v>
                </c:pt>
                <c:pt idx="266">
                  <c:v>64.188000000000002</c:v>
                </c:pt>
                <c:pt idx="267">
                  <c:v>64.384</c:v>
                </c:pt>
                <c:pt idx="268">
                  <c:v>64.578999999999994</c:v>
                </c:pt>
                <c:pt idx="269">
                  <c:v>64.775000000000006</c:v>
                </c:pt>
                <c:pt idx="270">
                  <c:v>64.971000000000004</c:v>
                </c:pt>
                <c:pt idx="271">
                  <c:v>65.165999999999997</c:v>
                </c:pt>
                <c:pt idx="272">
                  <c:v>65.361999999999995</c:v>
                </c:pt>
                <c:pt idx="273">
                  <c:v>65.558000000000007</c:v>
                </c:pt>
                <c:pt idx="274">
                  <c:v>65.753</c:v>
                </c:pt>
                <c:pt idx="275">
                  <c:v>65.948999999999998</c:v>
                </c:pt>
                <c:pt idx="276">
                  <c:v>66.144999999999996</c:v>
                </c:pt>
                <c:pt idx="277">
                  <c:v>66.340999999999994</c:v>
                </c:pt>
                <c:pt idx="278">
                  <c:v>66.536000000000001</c:v>
                </c:pt>
                <c:pt idx="279">
                  <c:v>66.731999999999999</c:v>
                </c:pt>
                <c:pt idx="280">
                  <c:v>66.927999999999997</c:v>
                </c:pt>
                <c:pt idx="281">
                  <c:v>67.123000000000005</c:v>
                </c:pt>
                <c:pt idx="282">
                  <c:v>67.319000000000003</c:v>
                </c:pt>
                <c:pt idx="283">
                  <c:v>67.515000000000001</c:v>
                </c:pt>
                <c:pt idx="284">
                  <c:v>67.709999999999994</c:v>
                </c:pt>
                <c:pt idx="285">
                  <c:v>67.906000000000006</c:v>
                </c:pt>
                <c:pt idx="286">
                  <c:v>68.102000000000004</c:v>
                </c:pt>
                <c:pt idx="287">
                  <c:v>68.296999999999997</c:v>
                </c:pt>
                <c:pt idx="288">
                  <c:v>68.492999999999995</c:v>
                </c:pt>
                <c:pt idx="289">
                  <c:v>68.688999999999993</c:v>
                </c:pt>
                <c:pt idx="290">
                  <c:v>68.885000000000005</c:v>
                </c:pt>
                <c:pt idx="291">
                  <c:v>69.08</c:v>
                </c:pt>
                <c:pt idx="292">
                  <c:v>69.275999999999996</c:v>
                </c:pt>
                <c:pt idx="293">
                  <c:v>69.471999999999994</c:v>
                </c:pt>
                <c:pt idx="294">
                  <c:v>69.667000000000002</c:v>
                </c:pt>
                <c:pt idx="295">
                  <c:v>69.863</c:v>
                </c:pt>
                <c:pt idx="296">
                  <c:v>70.058999999999997</c:v>
                </c:pt>
                <c:pt idx="297">
                  <c:v>70.254000000000005</c:v>
                </c:pt>
                <c:pt idx="298">
                  <c:v>70.45</c:v>
                </c:pt>
                <c:pt idx="299">
                  <c:v>70.646000000000001</c:v>
                </c:pt>
                <c:pt idx="300">
                  <c:v>70.840999999999994</c:v>
                </c:pt>
                <c:pt idx="301">
                  <c:v>71.037000000000006</c:v>
                </c:pt>
                <c:pt idx="302">
                  <c:v>71.233000000000004</c:v>
                </c:pt>
                <c:pt idx="303">
                  <c:v>71.429000000000002</c:v>
                </c:pt>
                <c:pt idx="304">
                  <c:v>71.623999999999995</c:v>
                </c:pt>
                <c:pt idx="305">
                  <c:v>71.819999999999993</c:v>
                </c:pt>
                <c:pt idx="306">
                  <c:v>72.016000000000005</c:v>
                </c:pt>
                <c:pt idx="307">
                  <c:v>72.210999999999999</c:v>
                </c:pt>
                <c:pt idx="308">
                  <c:v>72.406999999999996</c:v>
                </c:pt>
                <c:pt idx="309">
                  <c:v>72.602999999999994</c:v>
                </c:pt>
                <c:pt idx="310">
                  <c:v>72.798000000000002</c:v>
                </c:pt>
                <c:pt idx="311">
                  <c:v>72.994</c:v>
                </c:pt>
                <c:pt idx="312">
                  <c:v>73.19</c:v>
                </c:pt>
                <c:pt idx="313">
                  <c:v>73.385999999999996</c:v>
                </c:pt>
                <c:pt idx="314">
                  <c:v>73.581000000000003</c:v>
                </c:pt>
                <c:pt idx="315">
                  <c:v>73.777000000000001</c:v>
                </c:pt>
                <c:pt idx="316">
                  <c:v>73.972999999999999</c:v>
                </c:pt>
                <c:pt idx="317">
                  <c:v>74.168000000000006</c:v>
                </c:pt>
                <c:pt idx="318">
                  <c:v>74.364000000000004</c:v>
                </c:pt>
                <c:pt idx="319">
                  <c:v>74.56</c:v>
                </c:pt>
                <c:pt idx="320">
                  <c:v>74.754999999999995</c:v>
                </c:pt>
                <c:pt idx="321">
                  <c:v>74.950999999999993</c:v>
                </c:pt>
                <c:pt idx="322">
                  <c:v>75.147000000000006</c:v>
                </c:pt>
                <c:pt idx="323">
                  <c:v>75.341999999999999</c:v>
                </c:pt>
                <c:pt idx="324">
                  <c:v>75.537999999999997</c:v>
                </c:pt>
                <c:pt idx="325">
                  <c:v>75.733999999999995</c:v>
                </c:pt>
                <c:pt idx="326">
                  <c:v>75.930000000000007</c:v>
                </c:pt>
                <c:pt idx="327">
                  <c:v>76.125</c:v>
                </c:pt>
                <c:pt idx="328">
                  <c:v>76.320999999999998</c:v>
                </c:pt>
                <c:pt idx="329">
                  <c:v>76.516999999999996</c:v>
                </c:pt>
                <c:pt idx="330">
                  <c:v>76.712000000000003</c:v>
                </c:pt>
                <c:pt idx="331">
                  <c:v>76.908000000000001</c:v>
                </c:pt>
                <c:pt idx="332">
                  <c:v>77.103999999999999</c:v>
                </c:pt>
                <c:pt idx="333">
                  <c:v>77.299000000000007</c:v>
                </c:pt>
                <c:pt idx="334">
                  <c:v>77.495000000000005</c:v>
                </c:pt>
                <c:pt idx="335">
                  <c:v>77.691000000000003</c:v>
                </c:pt>
                <c:pt idx="336">
                  <c:v>77.885999999999996</c:v>
                </c:pt>
                <c:pt idx="337">
                  <c:v>78.081999999999994</c:v>
                </c:pt>
                <c:pt idx="338">
                  <c:v>78.278000000000006</c:v>
                </c:pt>
                <c:pt idx="339">
                  <c:v>78.474000000000004</c:v>
                </c:pt>
                <c:pt idx="340">
                  <c:v>78.668999999999997</c:v>
                </c:pt>
                <c:pt idx="341">
                  <c:v>78.864999999999995</c:v>
                </c:pt>
                <c:pt idx="342">
                  <c:v>79.061000000000007</c:v>
                </c:pt>
                <c:pt idx="343">
                  <c:v>79.256</c:v>
                </c:pt>
                <c:pt idx="344">
                  <c:v>79.451999999999998</c:v>
                </c:pt>
                <c:pt idx="345">
                  <c:v>79.647999999999996</c:v>
                </c:pt>
                <c:pt idx="346">
                  <c:v>79.843000000000004</c:v>
                </c:pt>
                <c:pt idx="347">
                  <c:v>80.039000000000001</c:v>
                </c:pt>
                <c:pt idx="348">
                  <c:v>80.234999999999999</c:v>
                </c:pt>
                <c:pt idx="349">
                  <c:v>80.430999999999997</c:v>
                </c:pt>
                <c:pt idx="350">
                  <c:v>80.626000000000005</c:v>
                </c:pt>
                <c:pt idx="351">
                  <c:v>80.822000000000003</c:v>
                </c:pt>
                <c:pt idx="352">
                  <c:v>81.018000000000001</c:v>
                </c:pt>
                <c:pt idx="353">
                  <c:v>81.212999999999994</c:v>
                </c:pt>
                <c:pt idx="354">
                  <c:v>81.409000000000006</c:v>
                </c:pt>
                <c:pt idx="355">
                  <c:v>81.605000000000004</c:v>
                </c:pt>
                <c:pt idx="356">
                  <c:v>81.8</c:v>
                </c:pt>
                <c:pt idx="357">
                  <c:v>81.995999999999995</c:v>
                </c:pt>
                <c:pt idx="358">
                  <c:v>82.191999999999993</c:v>
                </c:pt>
                <c:pt idx="359">
                  <c:v>82.387</c:v>
                </c:pt>
                <c:pt idx="360">
                  <c:v>82.582999999999998</c:v>
                </c:pt>
                <c:pt idx="361">
                  <c:v>82.778999999999996</c:v>
                </c:pt>
                <c:pt idx="362">
                  <c:v>82.974999999999994</c:v>
                </c:pt>
                <c:pt idx="363">
                  <c:v>83.17</c:v>
                </c:pt>
                <c:pt idx="364">
                  <c:v>83.366</c:v>
                </c:pt>
                <c:pt idx="365">
                  <c:v>83.561999999999998</c:v>
                </c:pt>
                <c:pt idx="366">
                  <c:v>83.757000000000005</c:v>
                </c:pt>
                <c:pt idx="367">
                  <c:v>83.953000000000003</c:v>
                </c:pt>
                <c:pt idx="368">
                  <c:v>84.149000000000001</c:v>
                </c:pt>
                <c:pt idx="369">
                  <c:v>84.343999999999994</c:v>
                </c:pt>
                <c:pt idx="370">
                  <c:v>84.54</c:v>
                </c:pt>
                <c:pt idx="371">
                  <c:v>84.736000000000004</c:v>
                </c:pt>
                <c:pt idx="372">
                  <c:v>84.932000000000002</c:v>
                </c:pt>
                <c:pt idx="373">
                  <c:v>85.126999999999995</c:v>
                </c:pt>
                <c:pt idx="374">
                  <c:v>85.322999999999993</c:v>
                </c:pt>
                <c:pt idx="375">
                  <c:v>85.519000000000005</c:v>
                </c:pt>
                <c:pt idx="376">
                  <c:v>85.713999999999999</c:v>
                </c:pt>
                <c:pt idx="377">
                  <c:v>85.91</c:v>
                </c:pt>
                <c:pt idx="378">
                  <c:v>86.105999999999995</c:v>
                </c:pt>
                <c:pt idx="379">
                  <c:v>86.301000000000002</c:v>
                </c:pt>
                <c:pt idx="380">
                  <c:v>86.497</c:v>
                </c:pt>
                <c:pt idx="381">
                  <c:v>86.692999999999998</c:v>
                </c:pt>
                <c:pt idx="382">
                  <c:v>86.888000000000005</c:v>
                </c:pt>
                <c:pt idx="383">
                  <c:v>87.084000000000003</c:v>
                </c:pt>
                <c:pt idx="384">
                  <c:v>87.28</c:v>
                </c:pt>
                <c:pt idx="385">
                  <c:v>87.475999999999999</c:v>
                </c:pt>
                <c:pt idx="386">
                  <c:v>87.671000000000006</c:v>
                </c:pt>
                <c:pt idx="387">
                  <c:v>87.867000000000004</c:v>
                </c:pt>
                <c:pt idx="388">
                  <c:v>88.063000000000002</c:v>
                </c:pt>
                <c:pt idx="389">
                  <c:v>88.257999999999996</c:v>
                </c:pt>
                <c:pt idx="390">
                  <c:v>88.453999999999994</c:v>
                </c:pt>
                <c:pt idx="391">
                  <c:v>88.65</c:v>
                </c:pt>
                <c:pt idx="392">
                  <c:v>88.844999999999999</c:v>
                </c:pt>
                <c:pt idx="393">
                  <c:v>89.040999999999997</c:v>
                </c:pt>
                <c:pt idx="394">
                  <c:v>89.236999999999995</c:v>
                </c:pt>
                <c:pt idx="395">
                  <c:v>89.432000000000002</c:v>
                </c:pt>
                <c:pt idx="396">
                  <c:v>89.628</c:v>
                </c:pt>
                <c:pt idx="397">
                  <c:v>89.823999999999998</c:v>
                </c:pt>
                <c:pt idx="398">
                  <c:v>90.02</c:v>
                </c:pt>
                <c:pt idx="399">
                  <c:v>90.215000000000003</c:v>
                </c:pt>
                <c:pt idx="400">
                  <c:v>90.411000000000001</c:v>
                </c:pt>
                <c:pt idx="401">
                  <c:v>90.606999999999999</c:v>
                </c:pt>
                <c:pt idx="402">
                  <c:v>90.802000000000007</c:v>
                </c:pt>
                <c:pt idx="403">
                  <c:v>90.998000000000005</c:v>
                </c:pt>
                <c:pt idx="404">
                  <c:v>91.194000000000003</c:v>
                </c:pt>
                <c:pt idx="405">
                  <c:v>91.388999999999996</c:v>
                </c:pt>
                <c:pt idx="406">
                  <c:v>91.584999999999994</c:v>
                </c:pt>
                <c:pt idx="407">
                  <c:v>91.781000000000006</c:v>
                </c:pt>
                <c:pt idx="408">
                  <c:v>91.977000000000004</c:v>
                </c:pt>
                <c:pt idx="409">
                  <c:v>92.171999999999997</c:v>
                </c:pt>
                <c:pt idx="410">
                  <c:v>92.367999999999995</c:v>
                </c:pt>
                <c:pt idx="411">
                  <c:v>92.563999999999993</c:v>
                </c:pt>
                <c:pt idx="412">
                  <c:v>92.759</c:v>
                </c:pt>
                <c:pt idx="413">
                  <c:v>92.954999999999998</c:v>
                </c:pt>
                <c:pt idx="414">
                  <c:v>93.150999999999996</c:v>
                </c:pt>
                <c:pt idx="415">
                  <c:v>93.346000000000004</c:v>
                </c:pt>
                <c:pt idx="416">
                  <c:v>93.542000000000002</c:v>
                </c:pt>
                <c:pt idx="417">
                  <c:v>93.738</c:v>
                </c:pt>
                <c:pt idx="418">
                  <c:v>93.933000000000007</c:v>
                </c:pt>
                <c:pt idx="419">
                  <c:v>94.129000000000005</c:v>
                </c:pt>
                <c:pt idx="420">
                  <c:v>94.325000000000003</c:v>
                </c:pt>
                <c:pt idx="421">
                  <c:v>94.521000000000001</c:v>
                </c:pt>
                <c:pt idx="422">
                  <c:v>94.715999999999994</c:v>
                </c:pt>
                <c:pt idx="423">
                  <c:v>94.912000000000006</c:v>
                </c:pt>
                <c:pt idx="424">
                  <c:v>95.108000000000004</c:v>
                </c:pt>
                <c:pt idx="425">
                  <c:v>95.302999999999997</c:v>
                </c:pt>
                <c:pt idx="426">
                  <c:v>95.498999999999995</c:v>
                </c:pt>
                <c:pt idx="427">
                  <c:v>95.694999999999993</c:v>
                </c:pt>
                <c:pt idx="428">
                  <c:v>95.89</c:v>
                </c:pt>
                <c:pt idx="429">
                  <c:v>96.085999999999999</c:v>
                </c:pt>
                <c:pt idx="430">
                  <c:v>96.281999999999996</c:v>
                </c:pt>
                <c:pt idx="431">
                  <c:v>96.477000000000004</c:v>
                </c:pt>
                <c:pt idx="432">
                  <c:v>96.673000000000002</c:v>
                </c:pt>
                <c:pt idx="433">
                  <c:v>96.869</c:v>
                </c:pt>
                <c:pt idx="434">
                  <c:v>97.064999999999998</c:v>
                </c:pt>
                <c:pt idx="435">
                  <c:v>97.26</c:v>
                </c:pt>
                <c:pt idx="436">
                  <c:v>97.456000000000003</c:v>
                </c:pt>
                <c:pt idx="437">
                  <c:v>97.652000000000001</c:v>
                </c:pt>
                <c:pt idx="438">
                  <c:v>97.846999999999994</c:v>
                </c:pt>
                <c:pt idx="439">
                  <c:v>98.043000000000006</c:v>
                </c:pt>
                <c:pt idx="440">
                  <c:v>98.239000000000004</c:v>
                </c:pt>
                <c:pt idx="441">
                  <c:v>98.433999999999997</c:v>
                </c:pt>
                <c:pt idx="442">
                  <c:v>98.63</c:v>
                </c:pt>
                <c:pt idx="443">
                  <c:v>98.825999999999993</c:v>
                </c:pt>
                <c:pt idx="444">
                  <c:v>99.022000000000006</c:v>
                </c:pt>
                <c:pt idx="445">
                  <c:v>99.216999999999999</c:v>
                </c:pt>
                <c:pt idx="446">
                  <c:v>99.412999999999997</c:v>
                </c:pt>
                <c:pt idx="447">
                  <c:v>99.608999999999995</c:v>
                </c:pt>
                <c:pt idx="448">
                  <c:v>99.804000000000002</c:v>
                </c:pt>
                <c:pt idx="449">
                  <c:v>100</c:v>
                </c:pt>
              </c:numCache>
            </c:numRef>
          </c:xVal>
          <c:yVal>
            <c:numRef>
              <c:f>testdataX!$G$65:$G$514</c:f>
              <c:numCache>
                <c:formatCode>General</c:formatCode>
                <c:ptCount val="450"/>
                <c:pt idx="0">
                  <c:v>90.972418174105584</c:v>
                </c:pt>
                <c:pt idx="1">
                  <c:v>90.200468805508606</c:v>
                </c:pt>
                <c:pt idx="2">
                  <c:v>89.438958403837972</c:v>
                </c:pt>
                <c:pt idx="3">
                  <c:v>88.680021257243951</c:v>
                </c:pt>
                <c:pt idx="4">
                  <c:v>87.927524096118901</c:v>
                </c:pt>
                <c:pt idx="5">
                  <c:v>87.181412273759832</c:v>
                </c:pt>
                <c:pt idx="6">
                  <c:v>86.445390020683149</c:v>
                </c:pt>
                <c:pt idx="7">
                  <c:v>85.711854894499382</c:v>
                </c:pt>
                <c:pt idx="8">
                  <c:v>84.984544204126664</c:v>
                </c:pt>
                <c:pt idx="9">
                  <c:v>84.267068837870838</c:v>
                </c:pt>
                <c:pt idx="10">
                  <c:v>83.552017925863453</c:v>
                </c:pt>
                <c:pt idx="11">
                  <c:v>82.843034601275605</c:v>
                </c:pt>
                <c:pt idx="12">
                  <c:v>82.143638762315405</c:v>
                </c:pt>
                <c:pt idx="13">
                  <c:v>81.446606284235401</c:v>
                </c:pt>
                <c:pt idx="14">
                  <c:v>80.755488497576664</c:v>
                </c:pt>
                <c:pt idx="15">
                  <c:v>80.073716603291984</c:v>
                </c:pt>
                <c:pt idx="16">
                  <c:v>79.394248515999593</c:v>
                </c:pt>
                <c:pt idx="17">
                  <c:v>78.720546076927761</c:v>
                </c:pt>
                <c:pt idx="18">
                  <c:v>78.052560361483842</c:v>
                </c:pt>
                <c:pt idx="19">
                  <c:v>77.393607726542939</c:v>
                </c:pt>
                <c:pt idx="20">
                  <c:v>76.736881788977925</c:v>
                </c:pt>
                <c:pt idx="21">
                  <c:v>76.085728520393459</c:v>
                </c:pt>
                <c:pt idx="22">
                  <c:v>75.443380709409269</c:v>
                </c:pt>
                <c:pt idx="23">
                  <c:v>74.803203485671062</c:v>
                </c:pt>
                <c:pt idx="24">
                  <c:v>74.168458506272131</c:v>
                </c:pt>
                <c:pt idx="25">
                  <c:v>73.542297097397565</c:v>
                </c:pt>
                <c:pt idx="26">
                  <c:v>72.918251579547771</c:v>
                </c:pt>
                <c:pt idx="27">
                  <c:v>72.299501419930166</c:v>
                </c:pt>
                <c:pt idx="28">
                  <c:v>71.686001684612847</c:v>
                </c:pt>
                <c:pt idx="29">
                  <c:v>71.080798223257034</c:v>
                </c:pt>
                <c:pt idx="30">
                  <c:v>70.477639832954623</c:v>
                </c:pt>
                <c:pt idx="31">
                  <c:v>69.879599562494505</c:v>
                </c:pt>
                <c:pt idx="32">
                  <c:v>69.289646509743079</c:v>
                </c:pt>
                <c:pt idx="33">
                  <c:v>68.701686994682859</c:v>
                </c:pt>
                <c:pt idx="34">
                  <c:v>68.118716628922172</c:v>
                </c:pt>
                <c:pt idx="35">
                  <c:v>67.543629692586762</c:v>
                </c:pt>
                <c:pt idx="36">
                  <c:v>66.970486059159839</c:v>
                </c:pt>
                <c:pt idx="37">
                  <c:v>66.402205854394268</c:v>
                </c:pt>
                <c:pt idx="38">
                  <c:v>65.841610425993252</c:v>
                </c:pt>
                <c:pt idx="39">
                  <c:v>65.282909331574942</c:v>
                </c:pt>
                <c:pt idx="40">
                  <c:v>64.728949113190566</c:v>
                </c:pt>
                <c:pt idx="41">
                  <c:v>64.179689541984672</c:v>
                </c:pt>
                <c:pt idx="42">
                  <c:v>63.637857533687736</c:v>
                </c:pt>
                <c:pt idx="43">
                  <c:v>63.097856455031391</c:v>
                </c:pt>
                <c:pt idx="44">
                  <c:v>62.562437572826184</c:v>
                </c:pt>
                <c:pt idx="45">
                  <c:v>62.034259087764177</c:v>
                </c:pt>
                <c:pt idx="46">
                  <c:v>61.507865395089837</c:v>
                </c:pt>
                <c:pt idx="47">
                  <c:v>60.985938432957035</c:v>
                </c:pt>
                <c:pt idx="48">
                  <c:v>60.471069418556681</c:v>
                </c:pt>
                <c:pt idx="49">
                  <c:v>59.957940221895115</c:v>
                </c:pt>
                <c:pt idx="50">
                  <c:v>59.449165199469256</c:v>
                </c:pt>
                <c:pt idx="51">
                  <c:v>58.944707403794098</c:v>
                </c:pt>
                <c:pt idx="52">
                  <c:v>58.44707132267564</c:v>
                </c:pt>
                <c:pt idx="53">
                  <c:v>57.951116826692775</c:v>
                </c:pt>
                <c:pt idx="54">
                  <c:v>57.459370768472802</c:v>
                </c:pt>
                <c:pt idx="55">
                  <c:v>56.974274525702839</c:v>
                </c:pt>
                <c:pt idx="56">
                  <c:v>56.490817494119767</c:v>
                </c:pt>
                <c:pt idx="57">
                  <c:v>56.011462852665105</c:v>
                </c:pt>
                <c:pt idx="58">
                  <c:v>55.538590459207121</c:v>
                </c:pt>
                <c:pt idx="59">
                  <c:v>55.067315970760546</c:v>
                </c:pt>
                <c:pt idx="60">
                  <c:v>54.600040497082318</c:v>
                </c:pt>
                <c:pt idx="61">
                  <c:v>54.139083926448329</c:v>
                </c:pt>
                <c:pt idx="62">
                  <c:v>53.679684995516794</c:v>
                </c:pt>
                <c:pt idx="63">
                  <c:v>53.224184308929921</c:v>
                </c:pt>
                <c:pt idx="64">
                  <c:v>52.772548788010432</c:v>
                </c:pt>
                <c:pt idx="65">
                  <c:v>52.327020673168896</c:v>
                </c:pt>
                <c:pt idx="66">
                  <c:v>51.882998063020118</c:v>
                </c:pt>
                <c:pt idx="67">
                  <c:v>51.442743220953417</c:v>
                </c:pt>
                <c:pt idx="68">
                  <c:v>51.00844188558348</c:v>
                </c:pt>
                <c:pt idx="69">
                  <c:v>50.575608117975662</c:v>
                </c:pt>
                <c:pt idx="70">
                  <c:v>50.146447175168142</c:v>
                </c:pt>
                <c:pt idx="71">
                  <c:v>49.723089717757844</c:v>
                </c:pt>
                <c:pt idx="72">
                  <c:v>49.301162847144667</c:v>
                </c:pt>
                <c:pt idx="73">
                  <c:v>48.88281625050795</c:v>
                </c:pt>
                <c:pt idx="74">
                  <c:v>48.470126898327521</c:v>
                </c:pt>
                <c:pt idx="75">
                  <c:v>48.058832083855627</c:v>
                </c:pt>
                <c:pt idx="76">
                  <c:v>47.651027324707201</c:v>
                </c:pt>
                <c:pt idx="77">
                  <c:v>47.246683005906029</c:v>
                </c:pt>
                <c:pt idx="78">
                  <c:v>46.847806580651408</c:v>
                </c:pt>
                <c:pt idx="79">
                  <c:v>46.450278017204027</c:v>
                </c:pt>
                <c:pt idx="80">
                  <c:v>46.056122695116066</c:v>
                </c:pt>
                <c:pt idx="81">
                  <c:v>45.667297482149905</c:v>
                </c:pt>
                <c:pt idx="82">
                  <c:v>45.279786166473897</c:v>
                </c:pt>
                <c:pt idx="83">
                  <c:v>44.895563090480465</c:v>
                </c:pt>
                <c:pt idx="84">
                  <c:v>44.516535811187964</c:v>
                </c:pt>
                <c:pt idx="85">
                  <c:v>44.138789320534023</c:v>
                </c:pt>
                <c:pt idx="86">
                  <c:v>43.76424820982713</c:v>
                </c:pt>
                <c:pt idx="87">
                  <c:v>43.392885279713084</c:v>
                </c:pt>
                <c:pt idx="88">
                  <c:v>43.026544240286199</c:v>
                </c:pt>
                <c:pt idx="89">
                  <c:v>42.661441120837047</c:v>
                </c:pt>
                <c:pt idx="90">
                  <c:v>42.299436095603582</c:v>
                </c:pt>
                <c:pt idx="91">
                  <c:v>41.942326415374986</c:v>
                </c:pt>
                <c:pt idx="92">
                  <c:v>41.586423461010597</c:v>
                </c:pt>
                <c:pt idx="93">
                  <c:v>41.233540532566344</c:v>
                </c:pt>
                <c:pt idx="94">
                  <c:v>40.885429592245615</c:v>
                </c:pt>
                <c:pt idx="95">
                  <c:v>40.538494969730174</c:v>
                </c:pt>
                <c:pt idx="96">
                  <c:v>40.194504272067675</c:v>
                </c:pt>
                <c:pt idx="97">
                  <c:v>39.855165314094279</c:v>
                </c:pt>
                <c:pt idx="98">
                  <c:v>39.516973032114237</c:v>
                </c:pt>
                <c:pt idx="99">
                  <c:v>39.181650491576477</c:v>
                </c:pt>
                <c:pt idx="100">
                  <c:v>38.849173341198075</c:v>
                </c:pt>
                <c:pt idx="101">
                  <c:v>38.521192234365721</c:v>
                </c:pt>
                <c:pt idx="102">
                  <c:v>38.194319423685776</c:v>
                </c:pt>
                <c:pt idx="103">
                  <c:v>37.870220302711793</c:v>
                </c:pt>
                <c:pt idx="104">
                  <c:v>37.550503930325135</c:v>
                </c:pt>
                <c:pt idx="105">
                  <c:v>37.231867926343838</c:v>
                </c:pt>
                <c:pt idx="106">
                  <c:v>36.915935718381405</c:v>
                </c:pt>
                <c:pt idx="107">
                  <c:v>36.604275818945986</c:v>
                </c:pt>
                <c:pt idx="108">
                  <c:v>36.293669063914962</c:v>
                </c:pt>
                <c:pt idx="109">
                  <c:v>35.985697972453629</c:v>
                </c:pt>
                <c:pt idx="110">
                  <c:v>35.681891532417389</c:v>
                </c:pt>
                <c:pt idx="111">
                  <c:v>35.379111698797061</c:v>
                </c:pt>
                <c:pt idx="112">
                  <c:v>35.07890111315406</c:v>
                </c:pt>
                <c:pt idx="113">
                  <c:v>34.781237974052381</c:v>
                </c:pt>
                <c:pt idx="114">
                  <c:v>34.48760009332991</c:v>
                </c:pt>
                <c:pt idx="115">
                  <c:v>34.194954457973502</c:v>
                </c:pt>
                <c:pt idx="116">
                  <c:v>33.904792076530406</c:v>
                </c:pt>
                <c:pt idx="117">
                  <c:v>33.618553521734981</c:v>
                </c:pt>
                <c:pt idx="118">
                  <c:v>33.333282208900592</c:v>
                </c:pt>
                <c:pt idx="119">
                  <c:v>33.050431574929547</c:v>
                </c:pt>
                <c:pt idx="120">
                  <c:v>32.771405891833815</c:v>
                </c:pt>
                <c:pt idx="121">
                  <c:v>32.493323077350198</c:v>
                </c:pt>
                <c:pt idx="122">
                  <c:v>32.217599943496886</c:v>
                </c:pt>
                <c:pt idx="123">
                  <c:v>31.944216467128321</c:v>
                </c:pt>
                <c:pt idx="124">
                  <c:v>31.674529918542987</c:v>
                </c:pt>
                <c:pt idx="125">
                  <c:v>31.405754680267695</c:v>
                </c:pt>
                <c:pt idx="126">
                  <c:v>31.139260142886645</c:v>
                </c:pt>
                <c:pt idx="127">
                  <c:v>30.876369375098442</c:v>
                </c:pt>
                <c:pt idx="128">
                  <c:v>30.614366953682552</c:v>
                </c:pt>
                <c:pt idx="129">
                  <c:v>30.354587762206496</c:v>
                </c:pt>
                <c:pt idx="130">
                  <c:v>30.098321529608675</c:v>
                </c:pt>
                <c:pt idx="131">
                  <c:v>29.842921258109431</c:v>
                </c:pt>
                <c:pt idx="132">
                  <c:v>29.589688193795389</c:v>
                </c:pt>
                <c:pt idx="133">
                  <c:v>29.339879565967184</c:v>
                </c:pt>
                <c:pt idx="134">
                  <c:v>29.090915078046084</c:v>
                </c:pt>
                <c:pt idx="135">
                  <c:v>28.844063186262499</c:v>
                </c:pt>
                <c:pt idx="136">
                  <c:v>28.599305964114215</c:v>
                </c:pt>
                <c:pt idx="137">
                  <c:v>28.357858560784273</c:v>
                </c:pt>
                <c:pt idx="138">
                  <c:v>28.117227043560391</c:v>
                </c:pt>
                <c:pt idx="139">
                  <c:v>27.878637412784236</c:v>
                </c:pt>
                <c:pt idx="140">
                  <c:v>27.643274197322292</c:v>
                </c:pt>
                <c:pt idx="141">
                  <c:v>27.408706308605339</c:v>
                </c:pt>
                <c:pt idx="142">
                  <c:v>27.176128853222163</c:v>
                </c:pt>
                <c:pt idx="143">
                  <c:v>26.946696511318347</c:v>
                </c:pt>
                <c:pt idx="144">
                  <c:v>26.718039454869913</c:v>
                </c:pt>
                <c:pt idx="145">
                  <c:v>26.491322675198713</c:v>
                </c:pt>
                <c:pt idx="146">
                  <c:v>26.26652970802397</c:v>
                </c:pt>
                <c:pt idx="147">
                  <c:v>26.044776585747197</c:v>
                </c:pt>
                <c:pt idx="148">
                  <c:v>25.823772799719009</c:v>
                </c:pt>
                <c:pt idx="149">
                  <c:v>25.604644348396725</c:v>
                </c:pt>
                <c:pt idx="150">
                  <c:v>25.388479141490496</c:v>
                </c:pt>
                <c:pt idx="151">
                  <c:v>25.173044388449174</c:v>
                </c:pt>
                <c:pt idx="152">
                  <c:v>24.959437713905942</c:v>
                </c:pt>
                <c:pt idx="153">
                  <c:v>24.748719613538057</c:v>
                </c:pt>
                <c:pt idx="154">
                  <c:v>24.538713560465009</c:v>
                </c:pt>
                <c:pt idx="155">
                  <c:v>24.33048952048259</c:v>
                </c:pt>
                <c:pt idx="156">
                  <c:v>24.125081266036194</c:v>
                </c:pt>
                <c:pt idx="157">
                  <c:v>23.920367116138308</c:v>
                </c:pt>
                <c:pt idx="158">
                  <c:v>23.717390074717123</c:v>
                </c:pt>
                <c:pt idx="159">
                  <c:v>23.51613540148302</c:v>
                </c:pt>
                <c:pt idx="160">
                  <c:v>23.317602267980824</c:v>
                </c:pt>
                <c:pt idx="161">
                  <c:v>23.119740006987456</c:v>
                </c:pt>
                <c:pt idx="162">
                  <c:v>22.923556712547999</c:v>
                </c:pt>
                <c:pt idx="163">
                  <c:v>22.730026378270779</c:v>
                </c:pt>
                <c:pt idx="164">
                  <c:v>22.537150011311756</c:v>
                </c:pt>
                <c:pt idx="165">
                  <c:v>22.3459103029431</c:v>
                </c:pt>
                <c:pt idx="166">
                  <c:v>22.157256703290734</c:v>
                </c:pt>
                <c:pt idx="167">
                  <c:v>21.969240591756666</c:v>
                </c:pt>
                <c:pt idx="168">
                  <c:v>21.782819896959875</c:v>
                </c:pt>
                <c:pt idx="169">
                  <c:v>21.598920144010474</c:v>
                </c:pt>
                <c:pt idx="170">
                  <c:v>21.415641815235752</c:v>
                </c:pt>
                <c:pt idx="171">
                  <c:v>21.233918700590923</c:v>
                </c:pt>
                <c:pt idx="172">
                  <c:v>21.053737603256675</c:v>
                </c:pt>
                <c:pt idx="173">
                  <c:v>20.875993070537074</c:v>
                </c:pt>
                <c:pt idx="174">
                  <c:v>20.698849162602322</c:v>
                </c:pt>
                <c:pt idx="175">
                  <c:v>20.52320841497291</c:v>
                </c:pt>
                <c:pt idx="176">
                  <c:v>20.349942833423057</c:v>
                </c:pt>
                <c:pt idx="177">
                  <c:v>20.177262741626656</c:v>
                </c:pt>
                <c:pt idx="178">
                  <c:v>20.006047932280769</c:v>
                </c:pt>
                <c:pt idx="179">
                  <c:v>19.837148437649507</c:v>
                </c:pt>
                <c:pt idx="180">
                  <c:v>19.668819679125132</c:v>
                </c:pt>
                <c:pt idx="181">
                  <c:v>19.501919279673395</c:v>
                </c:pt>
                <c:pt idx="182">
                  <c:v>19.336435118907644</c:v>
                </c:pt>
                <c:pt idx="183">
                  <c:v>19.173188778070685</c:v>
                </c:pt>
                <c:pt idx="184">
                  <c:v>19.010494070506731</c:v>
                </c:pt>
                <c:pt idx="185">
                  <c:v>18.849179914095508</c:v>
                </c:pt>
                <c:pt idx="186">
                  <c:v>18.690047187208091</c:v>
                </c:pt>
                <c:pt idx="187">
                  <c:v>18.531452193090189</c:v>
                </c:pt>
                <c:pt idx="188">
                  <c:v>18.37420296187527</c:v>
                </c:pt>
                <c:pt idx="189">
                  <c:v>18.219080190750372</c:v>
                </c:pt>
                <c:pt idx="190">
                  <c:v>18.064481602167724</c:v>
                </c:pt>
                <c:pt idx="191">
                  <c:v>17.91119486486085</c:v>
                </c:pt>
                <c:pt idx="192">
                  <c:v>17.759981003374705</c:v>
                </c:pt>
                <c:pt idx="193">
                  <c:v>17.609278115653169</c:v>
                </c:pt>
                <c:pt idx="194">
                  <c:v>17.459854022112957</c:v>
                </c:pt>
                <c:pt idx="195">
                  <c:v>17.311697871505086</c:v>
                </c:pt>
                <c:pt idx="196">
                  <c:v>17.165545216487782</c:v>
                </c:pt>
                <c:pt idx="197">
                  <c:v>17.019886432677826</c:v>
                </c:pt>
                <c:pt idx="198">
                  <c:v>16.875463641143885</c:v>
                </c:pt>
                <c:pt idx="199">
                  <c:v>16.732993859490588</c:v>
                </c:pt>
                <c:pt idx="200">
                  <c:v>16.591005504076648</c:v>
                </c:pt>
                <c:pt idx="201">
                  <c:v>16.450221995400973</c:v>
                </c:pt>
                <c:pt idx="202">
                  <c:v>16.311342283075984</c:v>
                </c:pt>
                <c:pt idx="203">
                  <c:v>16.17293186562075</c:v>
                </c:pt>
                <c:pt idx="204">
                  <c:v>16.035695934196635</c:v>
                </c:pt>
                <c:pt idx="205">
                  <c:v>15.90031582571573</c:v>
                </c:pt>
                <c:pt idx="206">
                  <c:v>15.765393186431121</c:v>
                </c:pt>
                <c:pt idx="207">
                  <c:v>15.631615437524221</c:v>
                </c:pt>
                <c:pt idx="208">
                  <c:v>15.498972863991073</c:v>
                </c:pt>
                <c:pt idx="209">
                  <c:v>15.368123998043499</c:v>
                </c:pt>
                <c:pt idx="210">
                  <c:v>15.237717289560662</c:v>
                </c:pt>
                <c:pt idx="211">
                  <c:v>15.10841715138006</c:v>
                </c:pt>
                <c:pt idx="212">
                  <c:v>14.980865521483739</c:v>
                </c:pt>
                <c:pt idx="213">
                  <c:v>14.853744907209055</c:v>
                </c:pt>
                <c:pt idx="214">
                  <c:v>14.727702978978941</c:v>
                </c:pt>
                <c:pt idx="215">
                  <c:v>14.603365498700535</c:v>
                </c:pt>
                <c:pt idx="216">
                  <c:v>14.479448172961895</c:v>
                </c:pt>
                <c:pt idx="217">
                  <c:v>14.356582351660332</c:v>
                </c:pt>
                <c:pt idx="218">
                  <c:v>14.234759112221271</c:v>
                </c:pt>
                <c:pt idx="219">
                  <c:v>14.114583271975855</c:v>
                </c:pt>
                <c:pt idx="220">
                  <c:v>13.994813523479577</c:v>
                </c:pt>
                <c:pt idx="221">
                  <c:v>13.876060085020825</c:v>
                </c:pt>
                <c:pt idx="222">
                  <c:v>13.758912533252172</c:v>
                </c:pt>
                <c:pt idx="223">
                  <c:v>13.64216084020277</c:v>
                </c:pt>
                <c:pt idx="224">
                  <c:v>13.526399847384726</c:v>
                </c:pt>
                <c:pt idx="225">
                  <c:v>13.412204274819025</c:v>
                </c:pt>
                <c:pt idx="226">
                  <c:v>13.2983945858029</c:v>
                </c:pt>
                <c:pt idx="227">
                  <c:v>13.18555063254866</c:v>
                </c:pt>
                <c:pt idx="228">
                  <c:v>13.074232652815192</c:v>
                </c:pt>
                <c:pt idx="229">
                  <c:v>12.963290832824052</c:v>
                </c:pt>
                <c:pt idx="230">
                  <c:v>12.85329041320032</c:v>
                </c:pt>
                <c:pt idx="231">
                  <c:v>12.744223405661018</c:v>
                </c:pt>
                <c:pt idx="232">
                  <c:v>12.63663129651632</c:v>
                </c:pt>
                <c:pt idx="233">
                  <c:v>12.529402756852033</c:v>
                </c:pt>
                <c:pt idx="234">
                  <c:v>12.423084108395985</c:v>
                </c:pt>
                <c:pt idx="235">
                  <c:v>12.318203192646299</c:v>
                </c:pt>
                <c:pt idx="236">
                  <c:v>12.213676684857822</c:v>
                </c:pt>
                <c:pt idx="237">
                  <c:v>12.110037140099552</c:v>
                </c:pt>
                <c:pt idx="238">
                  <c:v>12.007799098890608</c:v>
                </c:pt>
                <c:pt idx="239">
                  <c:v>11.905906534983073</c:v>
                </c:pt>
                <c:pt idx="240">
                  <c:v>11.80487858369057</c:v>
                </c:pt>
                <c:pt idx="241">
                  <c:v>11.705216819722109</c:v>
                </c:pt>
                <c:pt idx="242">
                  <c:v>11.605891827437285</c:v>
                </c:pt>
                <c:pt idx="243">
                  <c:v>11.507409660556235</c:v>
                </c:pt>
                <c:pt idx="244">
                  <c:v>11.409763167256996</c:v>
                </c:pt>
                <c:pt idx="245">
                  <c:v>11.313437134282607</c:v>
                </c:pt>
                <c:pt idx="246">
                  <c:v>11.217436601068721</c:v>
                </c:pt>
                <c:pt idx="247">
                  <c:v>11.12225068345467</c:v>
                </c:pt>
                <c:pt idx="248">
                  <c:v>11.0283519521332</c:v>
                </c:pt>
                <c:pt idx="249">
                  <c:v>10.934770518364768</c:v>
                </c:pt>
                <c:pt idx="250">
                  <c:v>10.841983172850329</c:v>
                </c:pt>
                <c:pt idx="251">
                  <c:v>10.750450578062315</c:v>
                </c:pt>
                <c:pt idx="252">
                  <c:v>10.659227285305763</c:v>
                </c:pt>
                <c:pt idx="253">
                  <c:v>10.568778070722113</c:v>
                </c:pt>
                <c:pt idx="254">
                  <c:v>10.479096365846228</c:v>
                </c:pt>
                <c:pt idx="255">
                  <c:v>10.390627414538365</c:v>
                </c:pt>
                <c:pt idx="256">
                  <c:v>10.302457412762353</c:v>
                </c:pt>
                <c:pt idx="257">
                  <c:v>10.215035580360819</c:v>
                </c:pt>
                <c:pt idx="258">
                  <c:v>10.128795941577417</c:v>
                </c:pt>
                <c:pt idx="259">
                  <c:v>10.042847719152634</c:v>
                </c:pt>
                <c:pt idx="260">
                  <c:v>9.9576288131224775</c:v>
                </c:pt>
                <c:pt idx="261">
                  <c:v>9.8735623108350197</c:v>
                </c:pt>
                <c:pt idx="262">
                  <c:v>9.7897798815599764</c:v>
                </c:pt>
                <c:pt idx="263">
                  <c:v>9.7067083907723983</c:v>
                </c:pt>
                <c:pt idx="264">
                  <c:v>9.6247602645215835</c:v>
                </c:pt>
                <c:pt idx="265">
                  <c:v>9.5430890529805694</c:v>
                </c:pt>
                <c:pt idx="266">
                  <c:v>9.462110865121323</c:v>
                </c:pt>
                <c:pt idx="267">
                  <c:v>9.3818198202691772</c:v>
                </c:pt>
                <c:pt idx="268">
                  <c:v>9.3026145403593894</c:v>
                </c:pt>
                <c:pt idx="269">
                  <c:v>9.2236769066802644</c:v>
                </c:pt>
                <c:pt idx="270">
                  <c:v>9.1454091008203928</c:v>
                </c:pt>
                <c:pt idx="271">
                  <c:v>9.0681996999155636</c:v>
                </c:pt>
                <c:pt idx="272">
                  <c:v>8.9912512008741956</c:v>
                </c:pt>
                <c:pt idx="273">
                  <c:v>8.9149556507863856</c:v>
                </c:pt>
                <c:pt idx="274">
                  <c:v>8.8396918351055138</c:v>
                </c:pt>
                <c:pt idx="275">
                  <c:v>8.7646823468709361</c:v>
                </c:pt>
                <c:pt idx="276">
                  <c:v>8.690309354051605</c:v>
                </c:pt>
                <c:pt idx="277">
                  <c:v>8.6165674556452831</c:v>
                </c:pt>
                <c:pt idx="278">
                  <c:v>8.5438227589595179</c:v>
                </c:pt>
                <c:pt idx="279">
                  <c:v>8.4713238772483503</c:v>
                </c:pt>
                <c:pt idx="280">
                  <c:v>8.3994401871203497</c:v>
                </c:pt>
                <c:pt idx="281">
                  <c:v>8.3285285704136331</c:v>
                </c:pt>
                <c:pt idx="282">
                  <c:v>8.2578565744360368</c:v>
                </c:pt>
                <c:pt idx="283">
                  <c:v>8.1877842679441883</c:v>
                </c:pt>
                <c:pt idx="284">
                  <c:v>8.1186595397776582</c:v>
                </c:pt>
                <c:pt idx="285">
                  <c:v>8.0497683941823972</c:v>
                </c:pt>
                <c:pt idx="286">
                  <c:v>7.981461826609924</c:v>
                </c:pt>
                <c:pt idx="287">
                  <c:v>7.9140789595141223</c:v>
                </c:pt>
                <c:pt idx="288">
                  <c:v>7.8469237889861585</c:v>
                </c:pt>
                <c:pt idx="289">
                  <c:v>7.780338465808935</c:v>
                </c:pt>
                <c:pt idx="290">
                  <c:v>7.7143181545245021</c:v>
                </c:pt>
                <c:pt idx="291">
                  <c:v>7.6491906269821133</c:v>
                </c:pt>
                <c:pt idx="292">
                  <c:v>7.5842831748851953</c:v>
                </c:pt>
                <c:pt idx="293">
                  <c:v>7.5199264970522686</c:v>
                </c:pt>
                <c:pt idx="294">
                  <c:v>7.4564401058711791</c:v>
                </c:pt>
                <c:pt idx="295">
                  <c:v>7.3931682444956541</c:v>
                </c:pt>
                <c:pt idx="296">
                  <c:v>7.3304332785266615</c:v>
                </c:pt>
                <c:pt idx="297">
                  <c:v>7.2685466690192646</c:v>
                </c:pt>
                <c:pt idx="298">
                  <c:v>7.2068691834210599</c:v>
                </c:pt>
                <c:pt idx="299">
                  <c:v>7.1457150641026592</c:v>
                </c:pt>
                <c:pt idx="300">
                  <c:v>7.0853879236703676</c:v>
                </c:pt>
                <c:pt idx="301">
                  <c:v>7.025264637473069</c:v>
                </c:pt>
                <c:pt idx="302">
                  <c:v>6.9656515293467667</c:v>
                </c:pt>
                <c:pt idx="303">
                  <c:v>6.9065442701590989</c:v>
                </c:pt>
                <c:pt idx="304">
                  <c:v>6.8482363104447774</c:v>
                </c:pt>
                <c:pt idx="305">
                  <c:v>6.7901253818583429</c:v>
                </c:pt>
                <c:pt idx="306">
                  <c:v>6.7325075554179312</c:v>
                </c:pt>
                <c:pt idx="307">
                  <c:v>6.6756688870532326</c:v>
                </c:pt>
                <c:pt idx="308">
                  <c:v>6.6190222848659559</c:v>
                </c:pt>
                <c:pt idx="309">
                  <c:v>6.5628563592361395</c:v>
                </c:pt>
                <c:pt idx="310">
                  <c:v>6.5074499578236926</c:v>
                </c:pt>
                <c:pt idx="311">
                  <c:v>6.4522307827490639</c:v>
                </c:pt>
                <c:pt idx="312">
                  <c:v>6.3974801717534042</c:v>
                </c:pt>
                <c:pt idx="313">
                  <c:v>6.3431941488212109</c:v>
                </c:pt>
                <c:pt idx="314">
                  <c:v>6.2896422284364144</c:v>
                </c:pt>
                <c:pt idx="315">
                  <c:v>6.2362712678266821</c:v>
                </c:pt>
                <c:pt idx="316">
                  <c:v>6.1833531882128714</c:v>
                </c:pt>
                <c:pt idx="317">
                  <c:v>6.131150712633942</c:v>
                </c:pt>
                <c:pt idx="318">
                  <c:v>6.0791246368586167</c:v>
                </c:pt>
                <c:pt idx="319">
                  <c:v>6.0275400300158699</c:v>
                </c:pt>
                <c:pt idx="320">
                  <c:v>5.9766529948360407</c:v>
                </c:pt>
                <c:pt idx="321">
                  <c:v>5.9259379143942192</c:v>
                </c:pt>
                <c:pt idx="322">
                  <c:v>5.8756531783920716</c:v>
                </c:pt>
                <c:pt idx="323">
                  <c:v>5.8260484360752427</c:v>
                </c:pt>
                <c:pt idx="324">
                  <c:v>5.7766113154412029</c:v>
                </c:pt>
                <c:pt idx="325">
                  <c:v>5.7275936950779567</c:v>
                </c:pt>
                <c:pt idx="326">
                  <c:v>5.6789920153025104</c:v>
                </c:pt>
                <c:pt idx="327">
                  <c:v>5.631047569470617</c:v>
                </c:pt>
                <c:pt idx="328">
                  <c:v>5.5832651349367435</c:v>
                </c:pt>
                <c:pt idx="329">
                  <c:v>5.5358881597817557</c:v>
                </c:pt>
                <c:pt idx="330">
                  <c:v>5.4891518570553348</c:v>
                </c:pt>
                <c:pt idx="331">
                  <c:v>5.4425734831346029</c:v>
                </c:pt>
                <c:pt idx="332">
                  <c:v>5.3963903514978515</c:v>
                </c:pt>
                <c:pt idx="333">
                  <c:v>5.3508317481052057</c:v>
                </c:pt>
                <c:pt idx="334">
                  <c:v>5.3054270938998709</c:v>
                </c:pt>
                <c:pt idx="335">
                  <c:v>5.2604077223422738</c:v>
                </c:pt>
                <c:pt idx="336">
                  <c:v>5.2159971416586028</c:v>
                </c:pt>
                <c:pt idx="337">
                  <c:v>5.171736630825519</c:v>
                </c:pt>
                <c:pt idx="338">
                  <c:v>5.1278516939749306</c:v>
                </c:pt>
                <c:pt idx="339">
                  <c:v>5.0843391441617882</c:v>
                </c:pt>
                <c:pt idx="340">
                  <c:v>5.0414150086758784</c:v>
                </c:pt>
                <c:pt idx="341">
                  <c:v>4.9986359201247268</c:v>
                </c:pt>
                <c:pt idx="342">
                  <c:v>4.9562198348998416</c:v>
                </c:pt>
                <c:pt idx="343">
                  <c:v>4.9143773366598333</c:v>
                </c:pt>
                <c:pt idx="344">
                  <c:v>4.8726762303440561</c:v>
                </c:pt>
                <c:pt idx="345">
                  <c:v>4.8313289801017607</c:v>
                </c:pt>
                <c:pt idx="346">
                  <c:v>4.790540863133395</c:v>
                </c:pt>
                <c:pt idx="347">
                  <c:v>4.7498905751806628</c:v>
                </c:pt>
                <c:pt idx="348">
                  <c:v>4.7095852265485325</c:v>
                </c:pt>
                <c:pt idx="349">
                  <c:v>4.6696218902433477</c:v>
                </c:pt>
                <c:pt idx="350">
                  <c:v>4.6301989727310584</c:v>
                </c:pt>
                <c:pt idx="351">
                  <c:v>4.5909092710256747</c:v>
                </c:pt>
                <c:pt idx="352">
                  <c:v>4.551952963342706</c:v>
                </c:pt>
                <c:pt idx="353">
                  <c:v>4.5135234565407512</c:v>
                </c:pt>
                <c:pt idx="354">
                  <c:v>4.4752238086655414</c:v>
                </c:pt>
                <c:pt idx="355">
                  <c:v>4.43724915367926</c:v>
                </c:pt>
                <c:pt idx="356">
                  <c:v>4.3997880248173171</c:v>
                </c:pt>
                <c:pt idx="357">
                  <c:v>4.3624534825913646</c:v>
                </c:pt>
                <c:pt idx="358">
                  <c:v>4.3254357438194324</c:v>
                </c:pt>
                <c:pt idx="359">
                  <c:v>4.2889185909232665</c:v>
                </c:pt>
                <c:pt idx="360">
                  <c:v>4.2525248348301767</c:v>
                </c:pt>
                <c:pt idx="361">
                  <c:v>4.2164398991202408</c:v>
                </c:pt>
                <c:pt idx="362">
                  <c:v>4.180661163288204</c:v>
                </c:pt>
                <c:pt idx="363">
                  <c:v>4.1453662584627189</c:v>
                </c:pt>
                <c:pt idx="364">
                  <c:v>4.1101906202852314</c:v>
                </c:pt>
                <c:pt idx="365">
                  <c:v>4.0753134661123038</c:v>
                </c:pt>
                <c:pt idx="366">
                  <c:v>4.0409079509790651</c:v>
                </c:pt>
                <c:pt idx="367">
                  <c:v>4.0066186971159139</c:v>
                </c:pt>
                <c:pt idx="368">
                  <c:v>3.972620405814828</c:v>
                </c:pt>
                <c:pt idx="369">
                  <c:v>3.9390818688096618</c:v>
                </c:pt>
                <c:pt idx="370">
                  <c:v>3.9056566634286187</c:v>
                </c:pt>
                <c:pt idx="371">
                  <c:v>3.8725150886985715</c:v>
                </c:pt>
                <c:pt idx="372">
                  <c:v>3.839654737862543</c:v>
                </c:pt>
                <c:pt idx="373">
                  <c:v>3.8072387531073999</c:v>
                </c:pt>
                <c:pt idx="374">
                  <c:v>3.7749323067080689</c:v>
                </c:pt>
                <c:pt idx="375">
                  <c:v>3.7428999976945532</c:v>
                </c:pt>
                <c:pt idx="376">
                  <c:v>3.7113008572643298</c:v>
                </c:pt>
                <c:pt idx="377">
                  <c:v>3.6798084949534204</c:v>
                </c:pt>
                <c:pt idx="378">
                  <c:v>3.6485833620917139</c:v>
                </c:pt>
                <c:pt idx="379">
                  <c:v>3.6177804824793451</c:v>
                </c:pt>
                <c:pt idx="380">
                  <c:v>3.5870816903044744</c:v>
                </c:pt>
                <c:pt idx="381">
                  <c:v>3.5566433937139985</c:v>
                </c:pt>
                <c:pt idx="382">
                  <c:v>3.5266167100923598</c:v>
                </c:pt>
                <c:pt idx="383">
                  <c:v>3.4966914910283888</c:v>
                </c:pt>
                <c:pt idx="384">
                  <c:v>3.4670202033693998</c:v>
                </c:pt>
                <c:pt idx="385">
                  <c:v>3.4376006923723219</c:v>
                </c:pt>
                <c:pt idx="386">
                  <c:v>3.4085790174442643</c:v>
                </c:pt>
                <c:pt idx="387">
                  <c:v>3.3796554110024397</c:v>
                </c:pt>
                <c:pt idx="388">
                  <c:v>3.3509772367496069</c:v>
                </c:pt>
                <c:pt idx="389">
                  <c:v>3.3226868735692507</c:v>
                </c:pt>
                <c:pt idx="390">
                  <c:v>3.2944921076657163</c:v>
                </c:pt>
                <c:pt idx="391">
                  <c:v>3.2665365893514386</c:v>
                </c:pt>
                <c:pt idx="392">
                  <c:v>3.2389591097311023</c:v>
                </c:pt>
                <c:pt idx="393">
                  <c:v>3.2114748184497257</c:v>
                </c:pt>
                <c:pt idx="394">
                  <c:v>3.1842237460024392</c:v>
                </c:pt>
                <c:pt idx="395">
                  <c:v>3.1573411861228897</c:v>
                </c:pt>
                <c:pt idx="396">
                  <c:v>3.1305494663468134</c:v>
                </c:pt>
                <c:pt idx="397">
                  <c:v>3.1039850885671334</c:v>
                </c:pt>
                <c:pt idx="398">
                  <c:v>3.0776461236660557</c:v>
                </c:pt>
                <c:pt idx="399">
                  <c:v>3.0516633370257065</c:v>
                </c:pt>
                <c:pt idx="400">
                  <c:v>3.0257683500233936</c:v>
                </c:pt>
                <c:pt idx="401">
                  <c:v>3.0000930957627996</c:v>
                </c:pt>
                <c:pt idx="402">
                  <c:v>2.9747650444936888</c:v>
                </c:pt>
                <c:pt idx="403">
                  <c:v>2.9495225804159904</c:v>
                </c:pt>
                <c:pt idx="404">
                  <c:v>2.9244943120758324</c:v>
                </c:pt>
                <c:pt idx="405">
                  <c:v>2.8998044976240438</c:v>
                </c:pt>
                <c:pt idx="406">
                  <c:v>2.8751981136680698</c:v>
                </c:pt>
                <c:pt idx="407">
                  <c:v>2.8508005279713853</c:v>
                </c:pt>
                <c:pt idx="408">
                  <c:v>2.826609968769676</c:v>
                </c:pt>
                <c:pt idx="409">
                  <c:v>2.802746535228934</c:v>
                </c:pt>
                <c:pt idx="410">
                  <c:v>2.7789637397219864</c:v>
                </c:pt>
                <c:pt idx="411">
                  <c:v>2.7553827538881634</c:v>
                </c:pt>
                <c:pt idx="412">
                  <c:v>2.7321206505370816</c:v>
                </c:pt>
                <c:pt idx="413">
                  <c:v>2.7089371532370921</c:v>
                </c:pt>
                <c:pt idx="414">
                  <c:v>2.6859503802460951</c:v>
                </c:pt>
                <c:pt idx="415">
                  <c:v>2.6632744542779179</c:v>
                </c:pt>
                <c:pt idx="416">
                  <c:v>2.6406751535816833</c:v>
                </c:pt>
                <c:pt idx="417">
                  <c:v>2.6182676199754433</c:v>
                </c:pt>
                <c:pt idx="418">
                  <c:v>2.5961631004161507</c:v>
                </c:pt>
                <c:pt idx="419">
                  <c:v>2.5741332752629327</c:v>
                </c:pt>
                <c:pt idx="420">
                  <c:v>2.5522903848967489</c:v>
                </c:pt>
                <c:pt idx="421">
                  <c:v>2.5306328430764742</c:v>
                </c:pt>
                <c:pt idx="422">
                  <c:v>2.5092681732656414</c:v>
                </c:pt>
                <c:pt idx="423">
                  <c:v>2.487975697800322</c:v>
                </c:pt>
                <c:pt idx="424">
                  <c:v>2.4668639003176405</c:v>
                </c:pt>
                <c:pt idx="425">
                  <c:v>2.4460375948175193</c:v>
                </c:pt>
                <c:pt idx="426">
                  <c:v>2.4252816644511297</c:v>
                </c:pt>
                <c:pt idx="427">
                  <c:v>2.4047018591967531</c:v>
                </c:pt>
                <c:pt idx="428">
                  <c:v>2.3844003518659695</c:v>
                </c:pt>
                <c:pt idx="429">
                  <c:v>2.3641674462991125</c:v>
                </c:pt>
                <c:pt idx="430">
                  <c:v>2.3441062277005775</c:v>
                </c:pt>
                <c:pt idx="431">
                  <c:v>2.3243162942484146</c:v>
                </c:pt>
                <c:pt idx="432">
                  <c:v>2.3045932338771835</c:v>
                </c:pt>
                <c:pt idx="433">
                  <c:v>2.2850375341665354</c:v>
                </c:pt>
                <c:pt idx="434">
                  <c:v>2.2656477749722228</c:v>
                </c:pt>
                <c:pt idx="435">
                  <c:v>2.2465202208695563</c:v>
                </c:pt>
                <c:pt idx="436">
                  <c:v>2.227457301571075</c:v>
                </c:pt>
                <c:pt idx="437">
                  <c:v>2.2085561412849577</c:v>
                </c:pt>
                <c:pt idx="438">
                  <c:v>2.1899105788335214</c:v>
                </c:pt>
                <c:pt idx="439">
                  <c:v>2.1713280224659517</c:v>
                </c:pt>
                <c:pt idx="440">
                  <c:v>2.1529031489757067</c:v>
                </c:pt>
                <c:pt idx="441">
                  <c:v>2.1347274325582077</c:v>
                </c:pt>
                <c:pt idx="442">
                  <c:v>2.116613134546077</c:v>
                </c:pt>
                <c:pt idx="443">
                  <c:v>2.0986525459899963</c:v>
                </c:pt>
                <c:pt idx="444">
                  <c:v>2.0808443625834494</c:v>
                </c:pt>
                <c:pt idx="445">
                  <c:v>2.0632769968330384</c:v>
                </c:pt>
                <c:pt idx="446">
                  <c:v>2.0457689937820733</c:v>
                </c:pt>
                <c:pt idx="447">
                  <c:v>2.0284095554518431</c:v>
                </c:pt>
                <c:pt idx="448">
                  <c:v>2.0112848664587584</c:v>
                </c:pt>
                <c:pt idx="449">
                  <c:v>1.9942180442955835</c:v>
                </c:pt>
              </c:numCache>
            </c:numRef>
          </c:yVal>
          <c:smooth val="0"/>
          <c:extLst>
            <c:ext xmlns:c16="http://schemas.microsoft.com/office/drawing/2014/chart" uri="{C3380CC4-5D6E-409C-BE32-E72D297353CC}">
              <c16:uniqueId val="{00000001-38D5-4D20-B954-9558BA609577}"/>
            </c:ext>
          </c:extLst>
        </c:ser>
        <c:dLbls>
          <c:showLegendKey val="0"/>
          <c:showVal val="0"/>
          <c:showCatName val="0"/>
          <c:showSerName val="0"/>
          <c:showPercent val="0"/>
          <c:showBubbleSize val="0"/>
        </c:dLbls>
        <c:axId val="97818112"/>
        <c:axId val="97820032"/>
      </c:scatterChart>
      <c:valAx>
        <c:axId val="97818112"/>
        <c:scaling>
          <c:orientation val="minMax"/>
          <c:max val="100"/>
        </c:scaling>
        <c:delete val="0"/>
        <c:axPos val="b"/>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Time, t (ns)</a:t>
                </a:r>
              </a:p>
            </c:rich>
          </c:tx>
          <c:layout>
            <c:manualLayout>
              <c:xMode val="edge"/>
              <c:yMode val="edge"/>
              <c:x val="0.47216979030151657"/>
              <c:y val="0.83163676705360279"/>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820032"/>
        <c:crossesAt val="0"/>
        <c:crossBetween val="midCat"/>
        <c:majorUnit val="10"/>
      </c:valAx>
      <c:valAx>
        <c:axId val="97820032"/>
        <c:scaling>
          <c:orientation val="minMax"/>
          <c:max val="100"/>
          <c:min val="0"/>
        </c:scaling>
        <c:delete val="0"/>
        <c:axPos val="l"/>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dirty="0"/>
                  <a:t>|mV|</a:t>
                </a:r>
              </a:p>
            </c:rich>
          </c:tx>
          <c:layout>
            <c:manualLayout>
              <c:xMode val="edge"/>
              <c:yMode val="edge"/>
              <c:x val="4.7351546887657692E-2"/>
              <c:y val="0.32387820079191132"/>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7818112"/>
        <c:crosses val="autoZero"/>
        <c:crossBetween val="midCat"/>
        <c:majorUnit val="10"/>
      </c:valAx>
      <c:spPr>
        <a:noFill/>
        <a:ln w="12700">
          <a:solidFill>
            <a:srgbClr val="808080"/>
          </a:solidFill>
          <a:prstDash val="solid"/>
        </a:ln>
      </c:spPr>
    </c:plotArea>
    <c:plotVisOnly val="1"/>
    <c:dispBlanksAs val="gap"/>
    <c:showDLblsOverMax val="0"/>
  </c:chart>
  <c:spPr>
    <a:no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8810020470836264"/>
          <c:y val="9.9698032267914863E-2"/>
          <c:w val="0.74856203914552477"/>
          <c:h val="0.63444202352309453"/>
        </c:manualLayout>
      </c:layout>
      <c:scatterChart>
        <c:scatterStyle val="lineMarker"/>
        <c:varyColors val="0"/>
        <c:ser>
          <c:idx val="1"/>
          <c:order val="0"/>
          <c:spPr>
            <a:ln w="12700">
              <a:solidFill>
                <a:srgbClr val="000000"/>
              </a:solidFill>
              <a:prstDash val="solid"/>
            </a:ln>
          </c:spPr>
          <c:marker>
            <c:symbol val="none"/>
          </c:marker>
          <c:xVal>
            <c:numRef>
              <c:f>testdataX!$A$4:$A$515</c:f>
              <c:numCache>
                <c:formatCode>General</c:formatCode>
                <c:ptCount val="512"/>
                <c:pt idx="0">
                  <c:v>0</c:v>
                </c:pt>
                <c:pt idx="1">
                  <c:v>0.19600000000000001</c:v>
                </c:pt>
                <c:pt idx="2">
                  <c:v>0.39100000000000001</c:v>
                </c:pt>
                <c:pt idx="3">
                  <c:v>0.58699999999999997</c:v>
                </c:pt>
                <c:pt idx="4">
                  <c:v>0.78300000000000003</c:v>
                </c:pt>
                <c:pt idx="5">
                  <c:v>0.97799999999999998</c:v>
                </c:pt>
                <c:pt idx="6">
                  <c:v>1.1739999999999999</c:v>
                </c:pt>
                <c:pt idx="7">
                  <c:v>1.37</c:v>
                </c:pt>
                <c:pt idx="8">
                  <c:v>1.5660000000000001</c:v>
                </c:pt>
                <c:pt idx="9">
                  <c:v>1.7609999999999999</c:v>
                </c:pt>
                <c:pt idx="10">
                  <c:v>1.9570000000000001</c:v>
                </c:pt>
                <c:pt idx="11">
                  <c:v>2.153</c:v>
                </c:pt>
                <c:pt idx="12">
                  <c:v>2.3479999999999999</c:v>
                </c:pt>
                <c:pt idx="13">
                  <c:v>2.544</c:v>
                </c:pt>
                <c:pt idx="14">
                  <c:v>2.74</c:v>
                </c:pt>
                <c:pt idx="15">
                  <c:v>2.9350000000000001</c:v>
                </c:pt>
                <c:pt idx="16">
                  <c:v>3.1309999999999998</c:v>
                </c:pt>
                <c:pt idx="17">
                  <c:v>3.327</c:v>
                </c:pt>
                <c:pt idx="18">
                  <c:v>3.5230000000000001</c:v>
                </c:pt>
                <c:pt idx="19">
                  <c:v>3.718</c:v>
                </c:pt>
                <c:pt idx="20">
                  <c:v>3.9140000000000001</c:v>
                </c:pt>
                <c:pt idx="21">
                  <c:v>4.1100000000000003</c:v>
                </c:pt>
                <c:pt idx="22">
                  <c:v>4.3049999999999997</c:v>
                </c:pt>
                <c:pt idx="23">
                  <c:v>4.5010000000000003</c:v>
                </c:pt>
                <c:pt idx="24">
                  <c:v>4.6970000000000001</c:v>
                </c:pt>
                <c:pt idx="25">
                  <c:v>4.8920000000000003</c:v>
                </c:pt>
                <c:pt idx="26">
                  <c:v>5.0880000000000001</c:v>
                </c:pt>
                <c:pt idx="27">
                  <c:v>5.2839999999999998</c:v>
                </c:pt>
                <c:pt idx="28">
                  <c:v>5.4790000000000001</c:v>
                </c:pt>
                <c:pt idx="29">
                  <c:v>5.6749999999999998</c:v>
                </c:pt>
                <c:pt idx="30">
                  <c:v>5.8710000000000004</c:v>
                </c:pt>
                <c:pt idx="31">
                  <c:v>6.0670000000000002</c:v>
                </c:pt>
                <c:pt idx="32">
                  <c:v>6.2619999999999996</c:v>
                </c:pt>
                <c:pt idx="33">
                  <c:v>6.4580000000000002</c:v>
                </c:pt>
                <c:pt idx="34">
                  <c:v>6.6539999999999999</c:v>
                </c:pt>
                <c:pt idx="35">
                  <c:v>6.8490000000000002</c:v>
                </c:pt>
                <c:pt idx="36">
                  <c:v>7.0449999999999999</c:v>
                </c:pt>
                <c:pt idx="37">
                  <c:v>7.2409999999999997</c:v>
                </c:pt>
                <c:pt idx="38">
                  <c:v>7.4359999999999999</c:v>
                </c:pt>
                <c:pt idx="39">
                  <c:v>7.6319999999999997</c:v>
                </c:pt>
                <c:pt idx="40">
                  <c:v>7.8280000000000003</c:v>
                </c:pt>
                <c:pt idx="41">
                  <c:v>8.0229999999999997</c:v>
                </c:pt>
                <c:pt idx="42">
                  <c:v>8.2189999999999994</c:v>
                </c:pt>
                <c:pt idx="43">
                  <c:v>8.4149999999999991</c:v>
                </c:pt>
                <c:pt idx="44">
                  <c:v>8.6110000000000007</c:v>
                </c:pt>
                <c:pt idx="45">
                  <c:v>8.8059999999999992</c:v>
                </c:pt>
                <c:pt idx="46">
                  <c:v>9.0020000000000007</c:v>
                </c:pt>
                <c:pt idx="47">
                  <c:v>9.1980000000000004</c:v>
                </c:pt>
                <c:pt idx="48">
                  <c:v>9.3930000000000007</c:v>
                </c:pt>
                <c:pt idx="49">
                  <c:v>9.5890000000000004</c:v>
                </c:pt>
                <c:pt idx="50">
                  <c:v>9.7850000000000001</c:v>
                </c:pt>
                <c:pt idx="51">
                  <c:v>9.98</c:v>
                </c:pt>
                <c:pt idx="52">
                  <c:v>10.176</c:v>
                </c:pt>
                <c:pt idx="53">
                  <c:v>10.372</c:v>
                </c:pt>
                <c:pt idx="54">
                  <c:v>10.568</c:v>
                </c:pt>
                <c:pt idx="55">
                  <c:v>10.763</c:v>
                </c:pt>
                <c:pt idx="56">
                  <c:v>10.959</c:v>
                </c:pt>
                <c:pt idx="57">
                  <c:v>11.154999999999999</c:v>
                </c:pt>
                <c:pt idx="58">
                  <c:v>11.35</c:v>
                </c:pt>
                <c:pt idx="59">
                  <c:v>11.545999999999999</c:v>
                </c:pt>
                <c:pt idx="60">
                  <c:v>11.742000000000001</c:v>
                </c:pt>
                <c:pt idx="61">
                  <c:v>11.936999999999999</c:v>
                </c:pt>
                <c:pt idx="62">
                  <c:v>12.132999999999999</c:v>
                </c:pt>
                <c:pt idx="63">
                  <c:v>12.329000000000001</c:v>
                </c:pt>
                <c:pt idx="64">
                  <c:v>12.523999999999999</c:v>
                </c:pt>
                <c:pt idx="65">
                  <c:v>12.72</c:v>
                </c:pt>
                <c:pt idx="66">
                  <c:v>12.916</c:v>
                </c:pt>
                <c:pt idx="67">
                  <c:v>13.112</c:v>
                </c:pt>
                <c:pt idx="68">
                  <c:v>13.307</c:v>
                </c:pt>
                <c:pt idx="69">
                  <c:v>13.503</c:v>
                </c:pt>
                <c:pt idx="70">
                  <c:v>13.699</c:v>
                </c:pt>
                <c:pt idx="71">
                  <c:v>13.894</c:v>
                </c:pt>
                <c:pt idx="72">
                  <c:v>14.09</c:v>
                </c:pt>
                <c:pt idx="73">
                  <c:v>14.286</c:v>
                </c:pt>
                <c:pt idx="74">
                  <c:v>14.481</c:v>
                </c:pt>
                <c:pt idx="75">
                  <c:v>14.677</c:v>
                </c:pt>
                <c:pt idx="76">
                  <c:v>14.872999999999999</c:v>
                </c:pt>
                <c:pt idx="77">
                  <c:v>15.068</c:v>
                </c:pt>
                <c:pt idx="78">
                  <c:v>15.263999999999999</c:v>
                </c:pt>
                <c:pt idx="79">
                  <c:v>15.46</c:v>
                </c:pt>
                <c:pt idx="80">
                  <c:v>15.656000000000001</c:v>
                </c:pt>
                <c:pt idx="81">
                  <c:v>15.851000000000001</c:v>
                </c:pt>
                <c:pt idx="82">
                  <c:v>16.047000000000001</c:v>
                </c:pt>
                <c:pt idx="83">
                  <c:v>16.242999999999999</c:v>
                </c:pt>
                <c:pt idx="84">
                  <c:v>16.437999999999999</c:v>
                </c:pt>
                <c:pt idx="85">
                  <c:v>16.634</c:v>
                </c:pt>
                <c:pt idx="86">
                  <c:v>16.829999999999998</c:v>
                </c:pt>
                <c:pt idx="87">
                  <c:v>17.024999999999999</c:v>
                </c:pt>
                <c:pt idx="88">
                  <c:v>17.221</c:v>
                </c:pt>
                <c:pt idx="89">
                  <c:v>17.417000000000002</c:v>
                </c:pt>
                <c:pt idx="90">
                  <c:v>17.613</c:v>
                </c:pt>
                <c:pt idx="91">
                  <c:v>17.808</c:v>
                </c:pt>
                <c:pt idx="92">
                  <c:v>18.004000000000001</c:v>
                </c:pt>
                <c:pt idx="93">
                  <c:v>18.2</c:v>
                </c:pt>
                <c:pt idx="94">
                  <c:v>18.395</c:v>
                </c:pt>
                <c:pt idx="95">
                  <c:v>18.591000000000001</c:v>
                </c:pt>
                <c:pt idx="96">
                  <c:v>18.786999999999999</c:v>
                </c:pt>
                <c:pt idx="97">
                  <c:v>18.981999999999999</c:v>
                </c:pt>
                <c:pt idx="98">
                  <c:v>19.178000000000001</c:v>
                </c:pt>
                <c:pt idx="99">
                  <c:v>19.373999999999999</c:v>
                </c:pt>
                <c:pt idx="100">
                  <c:v>19.568999999999999</c:v>
                </c:pt>
                <c:pt idx="101">
                  <c:v>19.765000000000001</c:v>
                </c:pt>
                <c:pt idx="102">
                  <c:v>19.960999999999999</c:v>
                </c:pt>
                <c:pt idx="103">
                  <c:v>20.157</c:v>
                </c:pt>
                <c:pt idx="104">
                  <c:v>20.352</c:v>
                </c:pt>
                <c:pt idx="105">
                  <c:v>20.547999999999998</c:v>
                </c:pt>
                <c:pt idx="106">
                  <c:v>20.744</c:v>
                </c:pt>
                <c:pt idx="107">
                  <c:v>20.939</c:v>
                </c:pt>
                <c:pt idx="108">
                  <c:v>21.135000000000002</c:v>
                </c:pt>
                <c:pt idx="109">
                  <c:v>21.331</c:v>
                </c:pt>
                <c:pt idx="110">
                  <c:v>21.526</c:v>
                </c:pt>
                <c:pt idx="111">
                  <c:v>21.722000000000001</c:v>
                </c:pt>
                <c:pt idx="112">
                  <c:v>21.917999999999999</c:v>
                </c:pt>
                <c:pt idx="113">
                  <c:v>22.114000000000001</c:v>
                </c:pt>
                <c:pt idx="114">
                  <c:v>22.309000000000001</c:v>
                </c:pt>
                <c:pt idx="115">
                  <c:v>22.504999999999999</c:v>
                </c:pt>
                <c:pt idx="116">
                  <c:v>22.701000000000001</c:v>
                </c:pt>
                <c:pt idx="117">
                  <c:v>22.896000000000001</c:v>
                </c:pt>
                <c:pt idx="118">
                  <c:v>23.091999999999999</c:v>
                </c:pt>
                <c:pt idx="119">
                  <c:v>23.288</c:v>
                </c:pt>
                <c:pt idx="120">
                  <c:v>23.483000000000001</c:v>
                </c:pt>
                <c:pt idx="121">
                  <c:v>23.678999999999998</c:v>
                </c:pt>
                <c:pt idx="122">
                  <c:v>23.875</c:v>
                </c:pt>
                <c:pt idx="123">
                  <c:v>24.07</c:v>
                </c:pt>
                <c:pt idx="124">
                  <c:v>24.265999999999998</c:v>
                </c:pt>
                <c:pt idx="125">
                  <c:v>24.462</c:v>
                </c:pt>
                <c:pt idx="126">
                  <c:v>24.658000000000001</c:v>
                </c:pt>
                <c:pt idx="127">
                  <c:v>24.853000000000002</c:v>
                </c:pt>
                <c:pt idx="128">
                  <c:v>25.048999999999999</c:v>
                </c:pt>
                <c:pt idx="129">
                  <c:v>25.245000000000001</c:v>
                </c:pt>
                <c:pt idx="130">
                  <c:v>25.44</c:v>
                </c:pt>
                <c:pt idx="131">
                  <c:v>25.635999999999999</c:v>
                </c:pt>
                <c:pt idx="132">
                  <c:v>25.832000000000001</c:v>
                </c:pt>
                <c:pt idx="133">
                  <c:v>26.027000000000001</c:v>
                </c:pt>
                <c:pt idx="134">
                  <c:v>26.222999999999999</c:v>
                </c:pt>
                <c:pt idx="135">
                  <c:v>26.419</c:v>
                </c:pt>
                <c:pt idx="136">
                  <c:v>26.614000000000001</c:v>
                </c:pt>
                <c:pt idx="137">
                  <c:v>26.81</c:v>
                </c:pt>
                <c:pt idx="138">
                  <c:v>27.006</c:v>
                </c:pt>
                <c:pt idx="139">
                  <c:v>27.202000000000002</c:v>
                </c:pt>
                <c:pt idx="140">
                  <c:v>27.396999999999998</c:v>
                </c:pt>
                <c:pt idx="141">
                  <c:v>27.593</c:v>
                </c:pt>
                <c:pt idx="142">
                  <c:v>27.789000000000001</c:v>
                </c:pt>
                <c:pt idx="143">
                  <c:v>27.984000000000002</c:v>
                </c:pt>
                <c:pt idx="144">
                  <c:v>28.18</c:v>
                </c:pt>
                <c:pt idx="145">
                  <c:v>28.376000000000001</c:v>
                </c:pt>
                <c:pt idx="146">
                  <c:v>28.571000000000002</c:v>
                </c:pt>
                <c:pt idx="147">
                  <c:v>28.766999999999999</c:v>
                </c:pt>
                <c:pt idx="148">
                  <c:v>28.963000000000001</c:v>
                </c:pt>
                <c:pt idx="149">
                  <c:v>29.158999999999999</c:v>
                </c:pt>
                <c:pt idx="150">
                  <c:v>29.353999999999999</c:v>
                </c:pt>
                <c:pt idx="151">
                  <c:v>29.55</c:v>
                </c:pt>
                <c:pt idx="152">
                  <c:v>29.745999999999999</c:v>
                </c:pt>
                <c:pt idx="153">
                  <c:v>29.940999999999999</c:v>
                </c:pt>
                <c:pt idx="154">
                  <c:v>30.137</c:v>
                </c:pt>
                <c:pt idx="155">
                  <c:v>30.332999999999998</c:v>
                </c:pt>
                <c:pt idx="156">
                  <c:v>30.527999999999999</c:v>
                </c:pt>
                <c:pt idx="157">
                  <c:v>30.724</c:v>
                </c:pt>
                <c:pt idx="158">
                  <c:v>30.92</c:v>
                </c:pt>
                <c:pt idx="159">
                  <c:v>31.114999999999998</c:v>
                </c:pt>
                <c:pt idx="160">
                  <c:v>31.311</c:v>
                </c:pt>
                <c:pt idx="161">
                  <c:v>31.507000000000001</c:v>
                </c:pt>
                <c:pt idx="162">
                  <c:v>31.702999999999999</c:v>
                </c:pt>
                <c:pt idx="163">
                  <c:v>31.898</c:v>
                </c:pt>
                <c:pt idx="164">
                  <c:v>32.094000000000001</c:v>
                </c:pt>
                <c:pt idx="165">
                  <c:v>32.29</c:v>
                </c:pt>
                <c:pt idx="166">
                  <c:v>32.484999999999999</c:v>
                </c:pt>
                <c:pt idx="167">
                  <c:v>32.680999999999997</c:v>
                </c:pt>
                <c:pt idx="168">
                  <c:v>32.877000000000002</c:v>
                </c:pt>
                <c:pt idx="169">
                  <c:v>33.072000000000003</c:v>
                </c:pt>
                <c:pt idx="170">
                  <c:v>33.268000000000001</c:v>
                </c:pt>
                <c:pt idx="171">
                  <c:v>33.463999999999999</c:v>
                </c:pt>
                <c:pt idx="172">
                  <c:v>33.658999999999999</c:v>
                </c:pt>
                <c:pt idx="173">
                  <c:v>33.854999999999997</c:v>
                </c:pt>
                <c:pt idx="174">
                  <c:v>34.051000000000002</c:v>
                </c:pt>
                <c:pt idx="175">
                  <c:v>34.247</c:v>
                </c:pt>
                <c:pt idx="176">
                  <c:v>34.442</c:v>
                </c:pt>
                <c:pt idx="177">
                  <c:v>34.637999999999998</c:v>
                </c:pt>
                <c:pt idx="178">
                  <c:v>34.834000000000003</c:v>
                </c:pt>
                <c:pt idx="179">
                  <c:v>35.029000000000003</c:v>
                </c:pt>
                <c:pt idx="180">
                  <c:v>35.225000000000001</c:v>
                </c:pt>
                <c:pt idx="181">
                  <c:v>35.420999999999999</c:v>
                </c:pt>
                <c:pt idx="182">
                  <c:v>35.616</c:v>
                </c:pt>
                <c:pt idx="183">
                  <c:v>35.811999999999998</c:v>
                </c:pt>
                <c:pt idx="184">
                  <c:v>36.008000000000003</c:v>
                </c:pt>
                <c:pt idx="185">
                  <c:v>36.204000000000001</c:v>
                </c:pt>
                <c:pt idx="186">
                  <c:v>36.399000000000001</c:v>
                </c:pt>
                <c:pt idx="187">
                  <c:v>36.594999999999999</c:v>
                </c:pt>
                <c:pt idx="188">
                  <c:v>36.790999999999997</c:v>
                </c:pt>
                <c:pt idx="189">
                  <c:v>36.985999999999997</c:v>
                </c:pt>
                <c:pt idx="190">
                  <c:v>37.182000000000002</c:v>
                </c:pt>
                <c:pt idx="191">
                  <c:v>37.378</c:v>
                </c:pt>
                <c:pt idx="192">
                  <c:v>37.573</c:v>
                </c:pt>
                <c:pt idx="193">
                  <c:v>37.768999999999998</c:v>
                </c:pt>
                <c:pt idx="194">
                  <c:v>37.965000000000003</c:v>
                </c:pt>
                <c:pt idx="195">
                  <c:v>38.159999999999997</c:v>
                </c:pt>
                <c:pt idx="196">
                  <c:v>38.356000000000002</c:v>
                </c:pt>
                <c:pt idx="197">
                  <c:v>38.552</c:v>
                </c:pt>
                <c:pt idx="198">
                  <c:v>38.747999999999998</c:v>
                </c:pt>
                <c:pt idx="199">
                  <c:v>38.942999999999998</c:v>
                </c:pt>
                <c:pt idx="200">
                  <c:v>39.139000000000003</c:v>
                </c:pt>
                <c:pt idx="201">
                  <c:v>39.335000000000001</c:v>
                </c:pt>
                <c:pt idx="202">
                  <c:v>39.53</c:v>
                </c:pt>
                <c:pt idx="203">
                  <c:v>39.725999999999999</c:v>
                </c:pt>
                <c:pt idx="204">
                  <c:v>39.921999999999997</c:v>
                </c:pt>
                <c:pt idx="205">
                  <c:v>40.116999999999997</c:v>
                </c:pt>
                <c:pt idx="206">
                  <c:v>40.313000000000002</c:v>
                </c:pt>
                <c:pt idx="207">
                  <c:v>40.509</c:v>
                </c:pt>
                <c:pt idx="208">
                  <c:v>40.704999999999998</c:v>
                </c:pt>
                <c:pt idx="209">
                  <c:v>40.9</c:v>
                </c:pt>
                <c:pt idx="210">
                  <c:v>41.095999999999997</c:v>
                </c:pt>
                <c:pt idx="211">
                  <c:v>41.292000000000002</c:v>
                </c:pt>
                <c:pt idx="212">
                  <c:v>41.487000000000002</c:v>
                </c:pt>
                <c:pt idx="213">
                  <c:v>41.683</c:v>
                </c:pt>
                <c:pt idx="214">
                  <c:v>41.878999999999998</c:v>
                </c:pt>
                <c:pt idx="215">
                  <c:v>42.073999999999998</c:v>
                </c:pt>
                <c:pt idx="216">
                  <c:v>42.27</c:v>
                </c:pt>
                <c:pt idx="217">
                  <c:v>42.466000000000001</c:v>
                </c:pt>
                <c:pt idx="218">
                  <c:v>42.661000000000001</c:v>
                </c:pt>
                <c:pt idx="219">
                  <c:v>42.856999999999999</c:v>
                </c:pt>
                <c:pt idx="220">
                  <c:v>43.052999999999997</c:v>
                </c:pt>
                <c:pt idx="221">
                  <c:v>43.249000000000002</c:v>
                </c:pt>
                <c:pt idx="222">
                  <c:v>43.444000000000003</c:v>
                </c:pt>
                <c:pt idx="223">
                  <c:v>43.64</c:v>
                </c:pt>
                <c:pt idx="224">
                  <c:v>43.835999999999999</c:v>
                </c:pt>
                <c:pt idx="225">
                  <c:v>44.030999999999999</c:v>
                </c:pt>
                <c:pt idx="226">
                  <c:v>44.226999999999997</c:v>
                </c:pt>
                <c:pt idx="227">
                  <c:v>44.423000000000002</c:v>
                </c:pt>
                <c:pt idx="228">
                  <c:v>44.618000000000002</c:v>
                </c:pt>
                <c:pt idx="229">
                  <c:v>44.814</c:v>
                </c:pt>
                <c:pt idx="230">
                  <c:v>45.01</c:v>
                </c:pt>
                <c:pt idx="231">
                  <c:v>45.204999999999998</c:v>
                </c:pt>
                <c:pt idx="232">
                  <c:v>45.401000000000003</c:v>
                </c:pt>
                <c:pt idx="233">
                  <c:v>45.597000000000001</c:v>
                </c:pt>
                <c:pt idx="234">
                  <c:v>45.792999999999999</c:v>
                </c:pt>
                <c:pt idx="235">
                  <c:v>45.988</c:v>
                </c:pt>
                <c:pt idx="236">
                  <c:v>46.183999999999997</c:v>
                </c:pt>
                <c:pt idx="237">
                  <c:v>46.38</c:v>
                </c:pt>
                <c:pt idx="238">
                  <c:v>46.575000000000003</c:v>
                </c:pt>
                <c:pt idx="239">
                  <c:v>46.771000000000001</c:v>
                </c:pt>
                <c:pt idx="240">
                  <c:v>46.966999999999999</c:v>
                </c:pt>
                <c:pt idx="241">
                  <c:v>47.161999999999999</c:v>
                </c:pt>
                <c:pt idx="242">
                  <c:v>47.357999999999997</c:v>
                </c:pt>
                <c:pt idx="243">
                  <c:v>47.554000000000002</c:v>
                </c:pt>
                <c:pt idx="244">
                  <c:v>47.75</c:v>
                </c:pt>
                <c:pt idx="245">
                  <c:v>47.945</c:v>
                </c:pt>
                <c:pt idx="246">
                  <c:v>48.140999999999998</c:v>
                </c:pt>
                <c:pt idx="247">
                  <c:v>48.337000000000003</c:v>
                </c:pt>
                <c:pt idx="248">
                  <c:v>48.531999999999996</c:v>
                </c:pt>
                <c:pt idx="249">
                  <c:v>48.728000000000002</c:v>
                </c:pt>
                <c:pt idx="250">
                  <c:v>48.923999999999999</c:v>
                </c:pt>
                <c:pt idx="251">
                  <c:v>49.119</c:v>
                </c:pt>
                <c:pt idx="252">
                  <c:v>49.314999999999998</c:v>
                </c:pt>
                <c:pt idx="253">
                  <c:v>49.511000000000003</c:v>
                </c:pt>
                <c:pt idx="254">
                  <c:v>49.706000000000003</c:v>
                </c:pt>
                <c:pt idx="255">
                  <c:v>49.902000000000001</c:v>
                </c:pt>
                <c:pt idx="256">
                  <c:v>50.097999999999999</c:v>
                </c:pt>
                <c:pt idx="257">
                  <c:v>50.293999999999997</c:v>
                </c:pt>
                <c:pt idx="258">
                  <c:v>50.488999999999997</c:v>
                </c:pt>
                <c:pt idx="259">
                  <c:v>50.685000000000002</c:v>
                </c:pt>
                <c:pt idx="260">
                  <c:v>50.881</c:v>
                </c:pt>
                <c:pt idx="261">
                  <c:v>51.076000000000001</c:v>
                </c:pt>
                <c:pt idx="262">
                  <c:v>51.271999999999998</c:v>
                </c:pt>
                <c:pt idx="263">
                  <c:v>51.468000000000004</c:v>
                </c:pt>
                <c:pt idx="264">
                  <c:v>51.662999999999997</c:v>
                </c:pt>
                <c:pt idx="265">
                  <c:v>51.859000000000002</c:v>
                </c:pt>
                <c:pt idx="266">
                  <c:v>52.055</c:v>
                </c:pt>
                <c:pt idx="267">
                  <c:v>52.25</c:v>
                </c:pt>
                <c:pt idx="268">
                  <c:v>52.445999999999998</c:v>
                </c:pt>
                <c:pt idx="269">
                  <c:v>52.642000000000003</c:v>
                </c:pt>
                <c:pt idx="270">
                  <c:v>52.838000000000001</c:v>
                </c:pt>
                <c:pt idx="271">
                  <c:v>53.033000000000001</c:v>
                </c:pt>
                <c:pt idx="272">
                  <c:v>53.228999999999999</c:v>
                </c:pt>
                <c:pt idx="273">
                  <c:v>53.424999999999997</c:v>
                </c:pt>
                <c:pt idx="274">
                  <c:v>53.62</c:v>
                </c:pt>
                <c:pt idx="275">
                  <c:v>53.816000000000003</c:v>
                </c:pt>
                <c:pt idx="276">
                  <c:v>54.012</c:v>
                </c:pt>
                <c:pt idx="277">
                  <c:v>54.207000000000001</c:v>
                </c:pt>
                <c:pt idx="278">
                  <c:v>54.402999999999999</c:v>
                </c:pt>
                <c:pt idx="279">
                  <c:v>54.598999999999997</c:v>
                </c:pt>
                <c:pt idx="280">
                  <c:v>54.795000000000002</c:v>
                </c:pt>
                <c:pt idx="281">
                  <c:v>54.99</c:v>
                </c:pt>
                <c:pt idx="282">
                  <c:v>55.186</c:v>
                </c:pt>
                <c:pt idx="283">
                  <c:v>55.381999999999998</c:v>
                </c:pt>
                <c:pt idx="284">
                  <c:v>55.576999999999998</c:v>
                </c:pt>
                <c:pt idx="285">
                  <c:v>55.773000000000003</c:v>
                </c:pt>
                <c:pt idx="286">
                  <c:v>55.969000000000001</c:v>
                </c:pt>
                <c:pt idx="287">
                  <c:v>56.164000000000001</c:v>
                </c:pt>
                <c:pt idx="288">
                  <c:v>56.36</c:v>
                </c:pt>
                <c:pt idx="289">
                  <c:v>56.555999999999997</c:v>
                </c:pt>
                <c:pt idx="290">
                  <c:v>56.750999999999998</c:v>
                </c:pt>
                <c:pt idx="291">
                  <c:v>56.947000000000003</c:v>
                </c:pt>
                <c:pt idx="292">
                  <c:v>57.143000000000001</c:v>
                </c:pt>
                <c:pt idx="293">
                  <c:v>57.338999999999999</c:v>
                </c:pt>
                <c:pt idx="294">
                  <c:v>57.533999999999999</c:v>
                </c:pt>
                <c:pt idx="295">
                  <c:v>57.73</c:v>
                </c:pt>
                <c:pt idx="296">
                  <c:v>57.926000000000002</c:v>
                </c:pt>
                <c:pt idx="297">
                  <c:v>58.121000000000002</c:v>
                </c:pt>
                <c:pt idx="298">
                  <c:v>58.317</c:v>
                </c:pt>
                <c:pt idx="299">
                  <c:v>58.512999999999998</c:v>
                </c:pt>
                <c:pt idx="300">
                  <c:v>58.707999999999998</c:v>
                </c:pt>
                <c:pt idx="301">
                  <c:v>58.904000000000003</c:v>
                </c:pt>
                <c:pt idx="302">
                  <c:v>59.1</c:v>
                </c:pt>
                <c:pt idx="303">
                  <c:v>59.295000000000002</c:v>
                </c:pt>
                <c:pt idx="304">
                  <c:v>59.491</c:v>
                </c:pt>
                <c:pt idx="305">
                  <c:v>59.686999999999998</c:v>
                </c:pt>
                <c:pt idx="306">
                  <c:v>59.883000000000003</c:v>
                </c:pt>
                <c:pt idx="307">
                  <c:v>60.078000000000003</c:v>
                </c:pt>
                <c:pt idx="308">
                  <c:v>60.274000000000001</c:v>
                </c:pt>
                <c:pt idx="309">
                  <c:v>60.47</c:v>
                </c:pt>
                <c:pt idx="310">
                  <c:v>60.664999999999999</c:v>
                </c:pt>
                <c:pt idx="311">
                  <c:v>60.860999999999997</c:v>
                </c:pt>
                <c:pt idx="312">
                  <c:v>61.057000000000002</c:v>
                </c:pt>
                <c:pt idx="313">
                  <c:v>61.252000000000002</c:v>
                </c:pt>
                <c:pt idx="314">
                  <c:v>61.448</c:v>
                </c:pt>
                <c:pt idx="315">
                  <c:v>61.643999999999998</c:v>
                </c:pt>
                <c:pt idx="316">
                  <c:v>61.84</c:v>
                </c:pt>
                <c:pt idx="317">
                  <c:v>62.034999999999997</c:v>
                </c:pt>
                <c:pt idx="318">
                  <c:v>62.231000000000002</c:v>
                </c:pt>
                <c:pt idx="319">
                  <c:v>62.427</c:v>
                </c:pt>
                <c:pt idx="320">
                  <c:v>62.622</c:v>
                </c:pt>
                <c:pt idx="321">
                  <c:v>62.817999999999998</c:v>
                </c:pt>
                <c:pt idx="322">
                  <c:v>63.014000000000003</c:v>
                </c:pt>
                <c:pt idx="323">
                  <c:v>63.209000000000003</c:v>
                </c:pt>
                <c:pt idx="324">
                  <c:v>63.405000000000001</c:v>
                </c:pt>
                <c:pt idx="325">
                  <c:v>63.600999999999999</c:v>
                </c:pt>
                <c:pt idx="326">
                  <c:v>63.795999999999999</c:v>
                </c:pt>
                <c:pt idx="327">
                  <c:v>63.991999999999997</c:v>
                </c:pt>
                <c:pt idx="328">
                  <c:v>64.188000000000002</c:v>
                </c:pt>
                <c:pt idx="329">
                  <c:v>64.384</c:v>
                </c:pt>
                <c:pt idx="330">
                  <c:v>64.578999999999994</c:v>
                </c:pt>
                <c:pt idx="331">
                  <c:v>64.775000000000006</c:v>
                </c:pt>
                <c:pt idx="332">
                  <c:v>64.971000000000004</c:v>
                </c:pt>
                <c:pt idx="333">
                  <c:v>65.165999999999997</c:v>
                </c:pt>
                <c:pt idx="334">
                  <c:v>65.361999999999995</c:v>
                </c:pt>
                <c:pt idx="335">
                  <c:v>65.558000000000007</c:v>
                </c:pt>
                <c:pt idx="336">
                  <c:v>65.753</c:v>
                </c:pt>
                <c:pt idx="337">
                  <c:v>65.948999999999998</c:v>
                </c:pt>
                <c:pt idx="338">
                  <c:v>66.144999999999996</c:v>
                </c:pt>
                <c:pt idx="339">
                  <c:v>66.340999999999994</c:v>
                </c:pt>
                <c:pt idx="340">
                  <c:v>66.536000000000001</c:v>
                </c:pt>
                <c:pt idx="341">
                  <c:v>66.731999999999999</c:v>
                </c:pt>
                <c:pt idx="342">
                  <c:v>66.927999999999997</c:v>
                </c:pt>
                <c:pt idx="343">
                  <c:v>67.123000000000005</c:v>
                </c:pt>
                <c:pt idx="344">
                  <c:v>67.319000000000003</c:v>
                </c:pt>
                <c:pt idx="345">
                  <c:v>67.515000000000001</c:v>
                </c:pt>
                <c:pt idx="346">
                  <c:v>67.709999999999994</c:v>
                </c:pt>
                <c:pt idx="347">
                  <c:v>67.906000000000006</c:v>
                </c:pt>
                <c:pt idx="348">
                  <c:v>68.102000000000004</c:v>
                </c:pt>
                <c:pt idx="349">
                  <c:v>68.296999999999997</c:v>
                </c:pt>
                <c:pt idx="350">
                  <c:v>68.492999999999995</c:v>
                </c:pt>
                <c:pt idx="351">
                  <c:v>68.688999999999993</c:v>
                </c:pt>
                <c:pt idx="352">
                  <c:v>68.885000000000005</c:v>
                </c:pt>
                <c:pt idx="353">
                  <c:v>69.08</c:v>
                </c:pt>
                <c:pt idx="354">
                  <c:v>69.275999999999996</c:v>
                </c:pt>
                <c:pt idx="355">
                  <c:v>69.471999999999994</c:v>
                </c:pt>
                <c:pt idx="356">
                  <c:v>69.667000000000002</c:v>
                </c:pt>
                <c:pt idx="357">
                  <c:v>69.863</c:v>
                </c:pt>
                <c:pt idx="358">
                  <c:v>70.058999999999997</c:v>
                </c:pt>
                <c:pt idx="359">
                  <c:v>70.254000000000005</c:v>
                </c:pt>
                <c:pt idx="360">
                  <c:v>70.45</c:v>
                </c:pt>
                <c:pt idx="361">
                  <c:v>70.646000000000001</c:v>
                </c:pt>
                <c:pt idx="362">
                  <c:v>70.840999999999994</c:v>
                </c:pt>
                <c:pt idx="363">
                  <c:v>71.037000000000006</c:v>
                </c:pt>
                <c:pt idx="364">
                  <c:v>71.233000000000004</c:v>
                </c:pt>
                <c:pt idx="365">
                  <c:v>71.429000000000002</c:v>
                </c:pt>
                <c:pt idx="366">
                  <c:v>71.623999999999995</c:v>
                </c:pt>
                <c:pt idx="367">
                  <c:v>71.819999999999993</c:v>
                </c:pt>
                <c:pt idx="368">
                  <c:v>72.016000000000005</c:v>
                </c:pt>
                <c:pt idx="369">
                  <c:v>72.210999999999999</c:v>
                </c:pt>
                <c:pt idx="370">
                  <c:v>72.406999999999996</c:v>
                </c:pt>
                <c:pt idx="371">
                  <c:v>72.602999999999994</c:v>
                </c:pt>
                <c:pt idx="372">
                  <c:v>72.798000000000002</c:v>
                </c:pt>
                <c:pt idx="373">
                  <c:v>72.994</c:v>
                </c:pt>
                <c:pt idx="374">
                  <c:v>73.19</c:v>
                </c:pt>
                <c:pt idx="375">
                  <c:v>73.385999999999996</c:v>
                </c:pt>
                <c:pt idx="376">
                  <c:v>73.581000000000003</c:v>
                </c:pt>
                <c:pt idx="377">
                  <c:v>73.777000000000001</c:v>
                </c:pt>
                <c:pt idx="378">
                  <c:v>73.972999999999999</c:v>
                </c:pt>
                <c:pt idx="379">
                  <c:v>74.168000000000006</c:v>
                </c:pt>
                <c:pt idx="380">
                  <c:v>74.364000000000004</c:v>
                </c:pt>
                <c:pt idx="381">
                  <c:v>74.56</c:v>
                </c:pt>
                <c:pt idx="382">
                  <c:v>74.754999999999995</c:v>
                </c:pt>
                <c:pt idx="383">
                  <c:v>74.950999999999993</c:v>
                </c:pt>
                <c:pt idx="384">
                  <c:v>75.147000000000006</c:v>
                </c:pt>
                <c:pt idx="385">
                  <c:v>75.341999999999999</c:v>
                </c:pt>
                <c:pt idx="386">
                  <c:v>75.537999999999997</c:v>
                </c:pt>
                <c:pt idx="387">
                  <c:v>75.733999999999995</c:v>
                </c:pt>
                <c:pt idx="388">
                  <c:v>75.930000000000007</c:v>
                </c:pt>
                <c:pt idx="389">
                  <c:v>76.125</c:v>
                </c:pt>
                <c:pt idx="390">
                  <c:v>76.320999999999998</c:v>
                </c:pt>
                <c:pt idx="391">
                  <c:v>76.516999999999996</c:v>
                </c:pt>
                <c:pt idx="392">
                  <c:v>76.712000000000003</c:v>
                </c:pt>
                <c:pt idx="393">
                  <c:v>76.908000000000001</c:v>
                </c:pt>
                <c:pt idx="394">
                  <c:v>77.103999999999999</c:v>
                </c:pt>
                <c:pt idx="395">
                  <c:v>77.299000000000007</c:v>
                </c:pt>
                <c:pt idx="396">
                  <c:v>77.495000000000005</c:v>
                </c:pt>
                <c:pt idx="397">
                  <c:v>77.691000000000003</c:v>
                </c:pt>
                <c:pt idx="398">
                  <c:v>77.885999999999996</c:v>
                </c:pt>
                <c:pt idx="399">
                  <c:v>78.081999999999994</c:v>
                </c:pt>
                <c:pt idx="400">
                  <c:v>78.278000000000006</c:v>
                </c:pt>
                <c:pt idx="401">
                  <c:v>78.474000000000004</c:v>
                </c:pt>
                <c:pt idx="402">
                  <c:v>78.668999999999997</c:v>
                </c:pt>
                <c:pt idx="403">
                  <c:v>78.864999999999995</c:v>
                </c:pt>
                <c:pt idx="404">
                  <c:v>79.061000000000007</c:v>
                </c:pt>
                <c:pt idx="405">
                  <c:v>79.256</c:v>
                </c:pt>
                <c:pt idx="406">
                  <c:v>79.451999999999998</c:v>
                </c:pt>
                <c:pt idx="407">
                  <c:v>79.647999999999996</c:v>
                </c:pt>
                <c:pt idx="408">
                  <c:v>79.843000000000004</c:v>
                </c:pt>
                <c:pt idx="409">
                  <c:v>80.039000000000001</c:v>
                </c:pt>
                <c:pt idx="410">
                  <c:v>80.234999999999999</c:v>
                </c:pt>
                <c:pt idx="411">
                  <c:v>80.430999999999997</c:v>
                </c:pt>
                <c:pt idx="412">
                  <c:v>80.626000000000005</c:v>
                </c:pt>
                <c:pt idx="413">
                  <c:v>80.822000000000003</c:v>
                </c:pt>
                <c:pt idx="414">
                  <c:v>81.018000000000001</c:v>
                </c:pt>
                <c:pt idx="415">
                  <c:v>81.212999999999994</c:v>
                </c:pt>
                <c:pt idx="416">
                  <c:v>81.409000000000006</c:v>
                </c:pt>
                <c:pt idx="417">
                  <c:v>81.605000000000004</c:v>
                </c:pt>
                <c:pt idx="418">
                  <c:v>81.8</c:v>
                </c:pt>
                <c:pt idx="419">
                  <c:v>81.995999999999995</c:v>
                </c:pt>
                <c:pt idx="420">
                  <c:v>82.191999999999993</c:v>
                </c:pt>
                <c:pt idx="421">
                  <c:v>82.387</c:v>
                </c:pt>
                <c:pt idx="422">
                  <c:v>82.582999999999998</c:v>
                </c:pt>
                <c:pt idx="423">
                  <c:v>82.778999999999996</c:v>
                </c:pt>
                <c:pt idx="424">
                  <c:v>82.974999999999994</c:v>
                </c:pt>
                <c:pt idx="425">
                  <c:v>83.17</c:v>
                </c:pt>
                <c:pt idx="426">
                  <c:v>83.366</c:v>
                </c:pt>
                <c:pt idx="427">
                  <c:v>83.561999999999998</c:v>
                </c:pt>
                <c:pt idx="428">
                  <c:v>83.757000000000005</c:v>
                </c:pt>
                <c:pt idx="429">
                  <c:v>83.953000000000003</c:v>
                </c:pt>
                <c:pt idx="430">
                  <c:v>84.149000000000001</c:v>
                </c:pt>
                <c:pt idx="431">
                  <c:v>84.343999999999994</c:v>
                </c:pt>
                <c:pt idx="432">
                  <c:v>84.54</c:v>
                </c:pt>
                <c:pt idx="433">
                  <c:v>84.736000000000004</c:v>
                </c:pt>
                <c:pt idx="434">
                  <c:v>84.932000000000002</c:v>
                </c:pt>
                <c:pt idx="435">
                  <c:v>85.126999999999995</c:v>
                </c:pt>
                <c:pt idx="436">
                  <c:v>85.322999999999993</c:v>
                </c:pt>
                <c:pt idx="437">
                  <c:v>85.519000000000005</c:v>
                </c:pt>
                <c:pt idx="438">
                  <c:v>85.713999999999999</c:v>
                </c:pt>
                <c:pt idx="439">
                  <c:v>85.91</c:v>
                </c:pt>
                <c:pt idx="440">
                  <c:v>86.105999999999995</c:v>
                </c:pt>
                <c:pt idx="441">
                  <c:v>86.301000000000002</c:v>
                </c:pt>
                <c:pt idx="442">
                  <c:v>86.497</c:v>
                </c:pt>
                <c:pt idx="443">
                  <c:v>86.692999999999998</c:v>
                </c:pt>
                <c:pt idx="444">
                  <c:v>86.888000000000005</c:v>
                </c:pt>
                <c:pt idx="445">
                  <c:v>87.084000000000003</c:v>
                </c:pt>
                <c:pt idx="446">
                  <c:v>87.28</c:v>
                </c:pt>
                <c:pt idx="447">
                  <c:v>87.475999999999999</c:v>
                </c:pt>
                <c:pt idx="448">
                  <c:v>87.671000000000006</c:v>
                </c:pt>
                <c:pt idx="449">
                  <c:v>87.867000000000004</c:v>
                </c:pt>
                <c:pt idx="450">
                  <c:v>88.063000000000002</c:v>
                </c:pt>
                <c:pt idx="451">
                  <c:v>88.257999999999996</c:v>
                </c:pt>
                <c:pt idx="452">
                  <c:v>88.453999999999994</c:v>
                </c:pt>
                <c:pt idx="453">
                  <c:v>88.65</c:v>
                </c:pt>
                <c:pt idx="454">
                  <c:v>88.844999999999999</c:v>
                </c:pt>
                <c:pt idx="455">
                  <c:v>89.040999999999997</c:v>
                </c:pt>
                <c:pt idx="456">
                  <c:v>89.236999999999995</c:v>
                </c:pt>
                <c:pt idx="457">
                  <c:v>89.432000000000002</c:v>
                </c:pt>
                <c:pt idx="458">
                  <c:v>89.628</c:v>
                </c:pt>
                <c:pt idx="459">
                  <c:v>89.823999999999998</c:v>
                </c:pt>
                <c:pt idx="460">
                  <c:v>90.02</c:v>
                </c:pt>
                <c:pt idx="461">
                  <c:v>90.215000000000003</c:v>
                </c:pt>
                <c:pt idx="462">
                  <c:v>90.411000000000001</c:v>
                </c:pt>
                <c:pt idx="463">
                  <c:v>90.606999999999999</c:v>
                </c:pt>
                <c:pt idx="464">
                  <c:v>90.802000000000007</c:v>
                </c:pt>
                <c:pt idx="465">
                  <c:v>90.998000000000005</c:v>
                </c:pt>
                <c:pt idx="466">
                  <c:v>91.194000000000003</c:v>
                </c:pt>
                <c:pt idx="467">
                  <c:v>91.388999999999996</c:v>
                </c:pt>
                <c:pt idx="468">
                  <c:v>91.584999999999994</c:v>
                </c:pt>
                <c:pt idx="469">
                  <c:v>91.781000000000006</c:v>
                </c:pt>
                <c:pt idx="470">
                  <c:v>91.977000000000004</c:v>
                </c:pt>
                <c:pt idx="471">
                  <c:v>92.171999999999997</c:v>
                </c:pt>
                <c:pt idx="472">
                  <c:v>92.367999999999995</c:v>
                </c:pt>
                <c:pt idx="473">
                  <c:v>92.563999999999993</c:v>
                </c:pt>
                <c:pt idx="474">
                  <c:v>92.759</c:v>
                </c:pt>
                <c:pt idx="475">
                  <c:v>92.954999999999998</c:v>
                </c:pt>
                <c:pt idx="476">
                  <c:v>93.150999999999996</c:v>
                </c:pt>
                <c:pt idx="477">
                  <c:v>93.346000000000004</c:v>
                </c:pt>
                <c:pt idx="478">
                  <c:v>93.542000000000002</c:v>
                </c:pt>
                <c:pt idx="479">
                  <c:v>93.738</c:v>
                </c:pt>
                <c:pt idx="480">
                  <c:v>93.933000000000007</c:v>
                </c:pt>
                <c:pt idx="481">
                  <c:v>94.129000000000005</c:v>
                </c:pt>
                <c:pt idx="482">
                  <c:v>94.325000000000003</c:v>
                </c:pt>
                <c:pt idx="483">
                  <c:v>94.521000000000001</c:v>
                </c:pt>
                <c:pt idx="484">
                  <c:v>94.715999999999994</c:v>
                </c:pt>
                <c:pt idx="485">
                  <c:v>94.912000000000006</c:v>
                </c:pt>
                <c:pt idx="486">
                  <c:v>95.108000000000004</c:v>
                </c:pt>
                <c:pt idx="487">
                  <c:v>95.302999999999997</c:v>
                </c:pt>
                <c:pt idx="488">
                  <c:v>95.498999999999995</c:v>
                </c:pt>
                <c:pt idx="489">
                  <c:v>95.694999999999993</c:v>
                </c:pt>
                <c:pt idx="490">
                  <c:v>95.89</c:v>
                </c:pt>
                <c:pt idx="491">
                  <c:v>96.085999999999999</c:v>
                </c:pt>
                <c:pt idx="492">
                  <c:v>96.281999999999996</c:v>
                </c:pt>
                <c:pt idx="493">
                  <c:v>96.477000000000004</c:v>
                </c:pt>
                <c:pt idx="494">
                  <c:v>96.673000000000002</c:v>
                </c:pt>
                <c:pt idx="495">
                  <c:v>96.869</c:v>
                </c:pt>
                <c:pt idx="496">
                  <c:v>97.064999999999998</c:v>
                </c:pt>
                <c:pt idx="497">
                  <c:v>97.26</c:v>
                </c:pt>
                <c:pt idx="498">
                  <c:v>97.456000000000003</c:v>
                </c:pt>
                <c:pt idx="499">
                  <c:v>97.652000000000001</c:v>
                </c:pt>
                <c:pt idx="500">
                  <c:v>97.846999999999994</c:v>
                </c:pt>
                <c:pt idx="501">
                  <c:v>98.043000000000006</c:v>
                </c:pt>
                <c:pt idx="502">
                  <c:v>98.239000000000004</c:v>
                </c:pt>
                <c:pt idx="503">
                  <c:v>98.433999999999997</c:v>
                </c:pt>
                <c:pt idx="504">
                  <c:v>98.63</c:v>
                </c:pt>
                <c:pt idx="505">
                  <c:v>98.825999999999993</c:v>
                </c:pt>
                <c:pt idx="506">
                  <c:v>99.022000000000006</c:v>
                </c:pt>
                <c:pt idx="507">
                  <c:v>99.216999999999999</c:v>
                </c:pt>
                <c:pt idx="508">
                  <c:v>99.412999999999997</c:v>
                </c:pt>
                <c:pt idx="509">
                  <c:v>99.608999999999995</c:v>
                </c:pt>
                <c:pt idx="510">
                  <c:v>99.804000000000002</c:v>
                </c:pt>
                <c:pt idx="511">
                  <c:v>100</c:v>
                </c:pt>
              </c:numCache>
            </c:numRef>
          </c:xVal>
          <c:yVal>
            <c:numRef>
              <c:f>testdataX!$F$4:$F$515</c:f>
              <c:numCache>
                <c:formatCode>General</c:formatCode>
                <c:ptCount val="512"/>
                <c:pt idx="0">
                  <c:v>0.72015384615384948</c:v>
                </c:pt>
                <c:pt idx="1">
                  <c:v>1.5092307692307672</c:v>
                </c:pt>
                <c:pt idx="2">
                  <c:v>1.5401538461538498</c:v>
                </c:pt>
                <c:pt idx="3">
                  <c:v>0.68923076923076687</c:v>
                </c:pt>
                <c:pt idx="4">
                  <c:v>-9.7846153846150141E-2</c:v>
                </c:pt>
                <c:pt idx="5">
                  <c:v>0.68923076923076687</c:v>
                </c:pt>
                <c:pt idx="6">
                  <c:v>-9.7846153846150141E-2</c:v>
                </c:pt>
                <c:pt idx="7">
                  <c:v>0.68923076923076687</c:v>
                </c:pt>
                <c:pt idx="8">
                  <c:v>-9.7846153846150141E-2</c:v>
                </c:pt>
                <c:pt idx="9">
                  <c:v>-0.13076923076923341</c:v>
                </c:pt>
                <c:pt idx="10">
                  <c:v>0.72015384615384948</c:v>
                </c:pt>
                <c:pt idx="11">
                  <c:v>0.68923076923076687</c:v>
                </c:pt>
                <c:pt idx="12">
                  <c:v>0.72015384615384948</c:v>
                </c:pt>
                <c:pt idx="13">
                  <c:v>0.68923076923076687</c:v>
                </c:pt>
                <c:pt idx="14">
                  <c:v>0.72015384615384948</c:v>
                </c:pt>
                <c:pt idx="15">
                  <c:v>0.68923076923076687</c:v>
                </c:pt>
                <c:pt idx="16">
                  <c:v>0.72015384615384948</c:v>
                </c:pt>
                <c:pt idx="17">
                  <c:v>0.68923076923076687</c:v>
                </c:pt>
                <c:pt idx="18">
                  <c:v>-9.7846153846150141E-2</c:v>
                </c:pt>
                <c:pt idx="19">
                  <c:v>0.68923076923076687</c:v>
                </c:pt>
                <c:pt idx="20">
                  <c:v>0.72015384615384948</c:v>
                </c:pt>
                <c:pt idx="21">
                  <c:v>-0.13076923076923341</c:v>
                </c:pt>
                <c:pt idx="22">
                  <c:v>0.72015384615384948</c:v>
                </c:pt>
                <c:pt idx="23">
                  <c:v>-0.13076923076923341</c:v>
                </c:pt>
                <c:pt idx="24">
                  <c:v>-9.7846153846150141E-2</c:v>
                </c:pt>
                <c:pt idx="25">
                  <c:v>0.68923076923076687</c:v>
                </c:pt>
                <c:pt idx="26">
                  <c:v>0.72015384615384948</c:v>
                </c:pt>
                <c:pt idx="27">
                  <c:v>-0.13076923076923341</c:v>
                </c:pt>
                <c:pt idx="28">
                  <c:v>0.72015384615384948</c:v>
                </c:pt>
                <c:pt idx="29">
                  <c:v>0.68923076923076687</c:v>
                </c:pt>
                <c:pt idx="30">
                  <c:v>0.72015384615384948</c:v>
                </c:pt>
                <c:pt idx="31">
                  <c:v>0.68923076923076687</c:v>
                </c:pt>
                <c:pt idx="32">
                  <c:v>-9.7846153846150141E-2</c:v>
                </c:pt>
                <c:pt idx="33">
                  <c:v>-0.13076923076923341</c:v>
                </c:pt>
                <c:pt idx="34">
                  <c:v>-9.7846153846150141E-2</c:v>
                </c:pt>
                <c:pt idx="35">
                  <c:v>-0.13076923076923341</c:v>
                </c:pt>
                <c:pt idx="36">
                  <c:v>-9.7846153846150141E-2</c:v>
                </c:pt>
                <c:pt idx="37">
                  <c:v>0.68923076923076687</c:v>
                </c:pt>
                <c:pt idx="38">
                  <c:v>0.72015384615384948</c:v>
                </c:pt>
                <c:pt idx="39">
                  <c:v>0.68923076923076687</c:v>
                </c:pt>
                <c:pt idx="40">
                  <c:v>0.72015384615384948</c:v>
                </c:pt>
                <c:pt idx="41">
                  <c:v>0.68923076923076687</c:v>
                </c:pt>
                <c:pt idx="42">
                  <c:v>0.72015384615384948</c:v>
                </c:pt>
                <c:pt idx="43">
                  <c:v>0.68923076923076687</c:v>
                </c:pt>
                <c:pt idx="44">
                  <c:v>0.72015384615384948</c:v>
                </c:pt>
                <c:pt idx="45">
                  <c:v>0.68923076923076687</c:v>
                </c:pt>
                <c:pt idx="46">
                  <c:v>0.72015384615384948</c:v>
                </c:pt>
                <c:pt idx="47">
                  <c:v>0.68923076923076687</c:v>
                </c:pt>
                <c:pt idx="48">
                  <c:v>0.72015384615384948</c:v>
                </c:pt>
                <c:pt idx="49">
                  <c:v>-0.13076923076923341</c:v>
                </c:pt>
                <c:pt idx="50">
                  <c:v>0.72015384615384948</c:v>
                </c:pt>
                <c:pt idx="51">
                  <c:v>0.68923076923076687</c:v>
                </c:pt>
                <c:pt idx="52">
                  <c:v>-9.7846153846150141E-2</c:v>
                </c:pt>
                <c:pt idx="53">
                  <c:v>0.68923076923076687</c:v>
                </c:pt>
                <c:pt idx="54">
                  <c:v>-9.7846153846150141E-2</c:v>
                </c:pt>
                <c:pt idx="55">
                  <c:v>0.68923076923076687</c:v>
                </c:pt>
                <c:pt idx="56">
                  <c:v>0.72015384615384948</c:v>
                </c:pt>
                <c:pt idx="57">
                  <c:v>0.68923076923076687</c:v>
                </c:pt>
                <c:pt idx="58">
                  <c:v>-9.7846153846150141E-2</c:v>
                </c:pt>
                <c:pt idx="59">
                  <c:v>0.68923076923076687</c:v>
                </c:pt>
                <c:pt idx="60">
                  <c:v>0.72015384615384948</c:v>
                </c:pt>
                <c:pt idx="61">
                  <c:v>0.68923076923076687</c:v>
                </c:pt>
                <c:pt idx="62">
                  <c:v>-9.7846153846150141E-2</c:v>
                </c:pt>
                <c:pt idx="63">
                  <c:v>-0.13076923076923341</c:v>
                </c:pt>
                <c:pt idx="64">
                  <c:v>-9.7846153846150141E-2</c:v>
                </c:pt>
                <c:pt idx="65">
                  <c:v>-0.13076923076923341</c:v>
                </c:pt>
                <c:pt idx="66">
                  <c:v>0.72015384615384948</c:v>
                </c:pt>
                <c:pt idx="67">
                  <c:v>0.68923076923076687</c:v>
                </c:pt>
                <c:pt idx="68">
                  <c:v>-9.7846153846150141E-2</c:v>
                </c:pt>
                <c:pt idx="69">
                  <c:v>0.68923076923076687</c:v>
                </c:pt>
                <c:pt idx="70">
                  <c:v>0.72015384615384948</c:v>
                </c:pt>
                <c:pt idx="71">
                  <c:v>0.68923076923076687</c:v>
                </c:pt>
                <c:pt idx="72">
                  <c:v>0.72015384615384948</c:v>
                </c:pt>
                <c:pt idx="73">
                  <c:v>1.5092307692307672</c:v>
                </c:pt>
                <c:pt idx="74">
                  <c:v>2.3581538461538512</c:v>
                </c:pt>
                <c:pt idx="75">
                  <c:v>3.1472307692307662</c:v>
                </c:pt>
                <c:pt idx="76">
                  <c:v>2.3581538461538512</c:v>
                </c:pt>
                <c:pt idx="77">
                  <c:v>2.3272307692307668</c:v>
                </c:pt>
                <c:pt idx="78">
                  <c:v>1.5401538461538498</c:v>
                </c:pt>
                <c:pt idx="79">
                  <c:v>3.1472307692307662</c:v>
                </c:pt>
                <c:pt idx="80">
                  <c:v>3.1781538461538514</c:v>
                </c:pt>
                <c:pt idx="81">
                  <c:v>2.3272307692307668</c:v>
                </c:pt>
                <c:pt idx="82">
                  <c:v>3.1781538461538514</c:v>
                </c:pt>
                <c:pt idx="83">
                  <c:v>3.1472307692307662</c:v>
                </c:pt>
                <c:pt idx="84">
                  <c:v>3.1781538461538514</c:v>
                </c:pt>
                <c:pt idx="85">
                  <c:v>3.1472307692307662</c:v>
                </c:pt>
                <c:pt idx="86">
                  <c:v>3.1781538461538514</c:v>
                </c:pt>
                <c:pt idx="87">
                  <c:v>3.1472307692307662</c:v>
                </c:pt>
                <c:pt idx="88">
                  <c:v>3.1781538461538514</c:v>
                </c:pt>
                <c:pt idx="89">
                  <c:v>3.1472307692307662</c:v>
                </c:pt>
                <c:pt idx="90">
                  <c:v>3.1781538461538514</c:v>
                </c:pt>
                <c:pt idx="91">
                  <c:v>3.1472307692307662</c:v>
                </c:pt>
                <c:pt idx="92">
                  <c:v>3.9981538461538517</c:v>
                </c:pt>
                <c:pt idx="93">
                  <c:v>3.9652307692307667</c:v>
                </c:pt>
                <c:pt idx="94">
                  <c:v>3.9981538461538517</c:v>
                </c:pt>
                <c:pt idx="95">
                  <c:v>3.9652307692307667</c:v>
                </c:pt>
                <c:pt idx="96">
                  <c:v>4.8161538461538491</c:v>
                </c:pt>
                <c:pt idx="97">
                  <c:v>3.9652307692307667</c:v>
                </c:pt>
                <c:pt idx="98">
                  <c:v>5.6361538461538494</c:v>
                </c:pt>
                <c:pt idx="99">
                  <c:v>5.6052307692307668</c:v>
                </c:pt>
                <c:pt idx="100">
                  <c:v>5.6361538461538494</c:v>
                </c:pt>
                <c:pt idx="101">
                  <c:v>5.6052307692307668</c:v>
                </c:pt>
                <c:pt idx="102">
                  <c:v>6.4541538461538508</c:v>
                </c:pt>
                <c:pt idx="103">
                  <c:v>6.4232307692307664</c:v>
                </c:pt>
                <c:pt idx="104">
                  <c:v>7.2741538461538511</c:v>
                </c:pt>
                <c:pt idx="105">
                  <c:v>7.2432307692307667</c:v>
                </c:pt>
                <c:pt idx="106">
                  <c:v>10.550153846153851</c:v>
                </c:pt>
                <c:pt idx="107">
                  <c:v>9.7012307692307651</c:v>
                </c:pt>
                <c:pt idx="108">
                  <c:v>13.82815384615385</c:v>
                </c:pt>
                <c:pt idx="109">
                  <c:v>12.977230769230765</c:v>
                </c:pt>
                <c:pt idx="110">
                  <c:v>16.286153846153848</c:v>
                </c:pt>
                <c:pt idx="111">
                  <c:v>16.253230769230765</c:v>
                </c:pt>
                <c:pt idx="112">
                  <c:v>20.382153846153852</c:v>
                </c:pt>
                <c:pt idx="113">
                  <c:v>19.531230769230767</c:v>
                </c:pt>
                <c:pt idx="114">
                  <c:v>22.838153846153848</c:v>
                </c:pt>
                <c:pt idx="115">
                  <c:v>23.627230769230763</c:v>
                </c:pt>
                <c:pt idx="116">
                  <c:v>26.116153846153846</c:v>
                </c:pt>
                <c:pt idx="117">
                  <c:v>25.265230769230765</c:v>
                </c:pt>
                <c:pt idx="118">
                  <c:v>27.754153846153852</c:v>
                </c:pt>
                <c:pt idx="119">
                  <c:v>27.723230769230767</c:v>
                </c:pt>
                <c:pt idx="120">
                  <c:v>28.574153846153852</c:v>
                </c:pt>
                <c:pt idx="121">
                  <c:v>28.541230769230765</c:v>
                </c:pt>
                <c:pt idx="122">
                  <c:v>30.212153846153853</c:v>
                </c:pt>
                <c:pt idx="123">
                  <c:v>30.181230769230766</c:v>
                </c:pt>
                <c:pt idx="124">
                  <c:v>31.850153846153844</c:v>
                </c:pt>
                <c:pt idx="125">
                  <c:v>31.819230769230771</c:v>
                </c:pt>
                <c:pt idx="126">
                  <c:v>33.48815384615385</c:v>
                </c:pt>
                <c:pt idx="127">
                  <c:v>34.277230769230769</c:v>
                </c:pt>
                <c:pt idx="128">
                  <c:v>35.946153846153848</c:v>
                </c:pt>
                <c:pt idx="129">
                  <c:v>35.915230769230767</c:v>
                </c:pt>
                <c:pt idx="130">
                  <c:v>35.946153846153848</c:v>
                </c:pt>
                <c:pt idx="131">
                  <c:v>37.553230769230765</c:v>
                </c:pt>
                <c:pt idx="132">
                  <c:v>36.766153846153856</c:v>
                </c:pt>
                <c:pt idx="133">
                  <c:v>35.915230769230767</c:v>
                </c:pt>
                <c:pt idx="134">
                  <c:v>37.584153846153853</c:v>
                </c:pt>
                <c:pt idx="135">
                  <c:v>37.553230769230765</c:v>
                </c:pt>
                <c:pt idx="136">
                  <c:v>39.222153846153844</c:v>
                </c:pt>
                <c:pt idx="137">
                  <c:v>39.191230769230771</c:v>
                </c:pt>
                <c:pt idx="138">
                  <c:v>40.042153846153852</c:v>
                </c:pt>
                <c:pt idx="139">
                  <c:v>38.373230769230766</c:v>
                </c:pt>
                <c:pt idx="140">
                  <c:v>39.222153846153844</c:v>
                </c:pt>
                <c:pt idx="141">
                  <c:v>39.191230769230771</c:v>
                </c:pt>
                <c:pt idx="142">
                  <c:v>39.222153846153844</c:v>
                </c:pt>
                <c:pt idx="143">
                  <c:v>38.373230769230766</c:v>
                </c:pt>
                <c:pt idx="144">
                  <c:v>40.042153846153852</c:v>
                </c:pt>
                <c:pt idx="145">
                  <c:v>39.191230769230771</c:v>
                </c:pt>
                <c:pt idx="146">
                  <c:v>39.222153846153844</c:v>
                </c:pt>
                <c:pt idx="147">
                  <c:v>38.373230769230766</c:v>
                </c:pt>
                <c:pt idx="148">
                  <c:v>38.404153846153847</c:v>
                </c:pt>
                <c:pt idx="149">
                  <c:v>38.373230769230766</c:v>
                </c:pt>
                <c:pt idx="150">
                  <c:v>39.222153846153844</c:v>
                </c:pt>
                <c:pt idx="151">
                  <c:v>39.191230769230771</c:v>
                </c:pt>
                <c:pt idx="152">
                  <c:v>39.222153846153844</c:v>
                </c:pt>
                <c:pt idx="153">
                  <c:v>39.191230769230771</c:v>
                </c:pt>
                <c:pt idx="154">
                  <c:v>39.222153846153844</c:v>
                </c:pt>
                <c:pt idx="155">
                  <c:v>38.373230769230766</c:v>
                </c:pt>
                <c:pt idx="156">
                  <c:v>40.042153846153852</c:v>
                </c:pt>
                <c:pt idx="157">
                  <c:v>38.373230769230766</c:v>
                </c:pt>
                <c:pt idx="158">
                  <c:v>39.222153846153844</c:v>
                </c:pt>
                <c:pt idx="159">
                  <c:v>38.373230769230766</c:v>
                </c:pt>
                <c:pt idx="160">
                  <c:v>39.222153846153844</c:v>
                </c:pt>
                <c:pt idx="161">
                  <c:v>39.191230769230771</c:v>
                </c:pt>
                <c:pt idx="162">
                  <c:v>40.042153846153852</c:v>
                </c:pt>
                <c:pt idx="163">
                  <c:v>39.191230769230771</c:v>
                </c:pt>
                <c:pt idx="164">
                  <c:v>40.862153846153845</c:v>
                </c:pt>
                <c:pt idx="165">
                  <c:v>40.011230769230764</c:v>
                </c:pt>
                <c:pt idx="166">
                  <c:v>41.680153846153843</c:v>
                </c:pt>
                <c:pt idx="167">
                  <c:v>41.649230769230769</c:v>
                </c:pt>
                <c:pt idx="168">
                  <c:v>43.318153846153848</c:v>
                </c:pt>
                <c:pt idx="169">
                  <c:v>43.28723076923076</c:v>
                </c:pt>
                <c:pt idx="170">
                  <c:v>45.776153846153846</c:v>
                </c:pt>
                <c:pt idx="171">
                  <c:v>45.745230769230773</c:v>
                </c:pt>
                <c:pt idx="172">
                  <c:v>46.596153846153854</c:v>
                </c:pt>
                <c:pt idx="173">
                  <c:v>46.565230769230766</c:v>
                </c:pt>
                <c:pt idx="174">
                  <c:v>48.234153846153845</c:v>
                </c:pt>
                <c:pt idx="175">
                  <c:v>49.021230769230769</c:v>
                </c:pt>
                <c:pt idx="176">
                  <c:v>49.87215384615385</c:v>
                </c:pt>
                <c:pt idx="177">
                  <c:v>50.66123076923077</c:v>
                </c:pt>
                <c:pt idx="178">
                  <c:v>51.510153846153841</c:v>
                </c:pt>
                <c:pt idx="179">
                  <c:v>50.66123076923077</c:v>
                </c:pt>
                <c:pt idx="180">
                  <c:v>52.330153846153848</c:v>
                </c:pt>
                <c:pt idx="181">
                  <c:v>51.479230769230767</c:v>
                </c:pt>
                <c:pt idx="182">
                  <c:v>53.150153846153842</c:v>
                </c:pt>
                <c:pt idx="183">
                  <c:v>53.117230769230773</c:v>
                </c:pt>
                <c:pt idx="184">
                  <c:v>53.968153846153839</c:v>
                </c:pt>
                <c:pt idx="185">
                  <c:v>53.117230769230773</c:v>
                </c:pt>
                <c:pt idx="186">
                  <c:v>54.788153846153847</c:v>
                </c:pt>
                <c:pt idx="187">
                  <c:v>53.937230769230766</c:v>
                </c:pt>
                <c:pt idx="188">
                  <c:v>56.426153846153852</c:v>
                </c:pt>
                <c:pt idx="189">
                  <c:v>56.395230769230764</c:v>
                </c:pt>
                <c:pt idx="190">
                  <c:v>56.426153846153852</c:v>
                </c:pt>
                <c:pt idx="191">
                  <c:v>56.395230769230764</c:v>
                </c:pt>
                <c:pt idx="192">
                  <c:v>57.246153846153845</c:v>
                </c:pt>
                <c:pt idx="193">
                  <c:v>56.395230769230764</c:v>
                </c:pt>
                <c:pt idx="194">
                  <c:v>57.246153846153845</c:v>
                </c:pt>
                <c:pt idx="195">
                  <c:v>56.395230769230764</c:v>
                </c:pt>
                <c:pt idx="196">
                  <c:v>58.064153846153843</c:v>
                </c:pt>
                <c:pt idx="197">
                  <c:v>57.213230769230762</c:v>
                </c:pt>
                <c:pt idx="198">
                  <c:v>58.064153846153843</c:v>
                </c:pt>
                <c:pt idx="199">
                  <c:v>58.033230769230769</c:v>
                </c:pt>
                <c:pt idx="200">
                  <c:v>58.884153846153851</c:v>
                </c:pt>
                <c:pt idx="201">
                  <c:v>58.033230769230769</c:v>
                </c:pt>
                <c:pt idx="202">
                  <c:v>58.064153846153843</c:v>
                </c:pt>
                <c:pt idx="203">
                  <c:v>57.213230769230762</c:v>
                </c:pt>
                <c:pt idx="204">
                  <c:v>58.884153846153851</c:v>
                </c:pt>
                <c:pt idx="205">
                  <c:v>58.033230769230769</c:v>
                </c:pt>
                <c:pt idx="206">
                  <c:v>58.064153846153843</c:v>
                </c:pt>
                <c:pt idx="207">
                  <c:v>57.213230769230762</c:v>
                </c:pt>
                <c:pt idx="208">
                  <c:v>58.884153846153851</c:v>
                </c:pt>
                <c:pt idx="209">
                  <c:v>58.033230769230769</c:v>
                </c:pt>
                <c:pt idx="210">
                  <c:v>58.884153846153851</c:v>
                </c:pt>
                <c:pt idx="211">
                  <c:v>58.853230769230763</c:v>
                </c:pt>
                <c:pt idx="212">
                  <c:v>58.884153846153851</c:v>
                </c:pt>
                <c:pt idx="213">
                  <c:v>58.033230769230769</c:v>
                </c:pt>
                <c:pt idx="214">
                  <c:v>59.702153846153848</c:v>
                </c:pt>
                <c:pt idx="215">
                  <c:v>58.033230769230769</c:v>
                </c:pt>
                <c:pt idx="216">
                  <c:v>59.702153846153848</c:v>
                </c:pt>
                <c:pt idx="217">
                  <c:v>58.853230769230763</c:v>
                </c:pt>
                <c:pt idx="218">
                  <c:v>59.702153846153848</c:v>
                </c:pt>
                <c:pt idx="219">
                  <c:v>59.67123076923076</c:v>
                </c:pt>
                <c:pt idx="220">
                  <c:v>59.702153846153848</c:v>
                </c:pt>
                <c:pt idx="221">
                  <c:v>58.853230769230763</c:v>
                </c:pt>
                <c:pt idx="222">
                  <c:v>60.522153846153842</c:v>
                </c:pt>
                <c:pt idx="223">
                  <c:v>58.853230769230763</c:v>
                </c:pt>
                <c:pt idx="224">
                  <c:v>60.522153846153842</c:v>
                </c:pt>
                <c:pt idx="225">
                  <c:v>60.491230769230768</c:v>
                </c:pt>
                <c:pt idx="226">
                  <c:v>60.522153846153842</c:v>
                </c:pt>
                <c:pt idx="227">
                  <c:v>60.491230769230768</c:v>
                </c:pt>
                <c:pt idx="228">
                  <c:v>62.160153846153847</c:v>
                </c:pt>
                <c:pt idx="229">
                  <c:v>61.309230769230766</c:v>
                </c:pt>
                <c:pt idx="230">
                  <c:v>62.98015384615384</c:v>
                </c:pt>
                <c:pt idx="231">
                  <c:v>62.129230769230773</c:v>
                </c:pt>
                <c:pt idx="232">
                  <c:v>63.798153846153852</c:v>
                </c:pt>
                <c:pt idx="233">
                  <c:v>64.587230769230771</c:v>
                </c:pt>
                <c:pt idx="234">
                  <c:v>65.438153846153853</c:v>
                </c:pt>
                <c:pt idx="235">
                  <c:v>64.587230769230771</c:v>
                </c:pt>
                <c:pt idx="236">
                  <c:v>66.25615384615385</c:v>
                </c:pt>
                <c:pt idx="237">
                  <c:v>65.405230769230769</c:v>
                </c:pt>
                <c:pt idx="238">
                  <c:v>67.076153846153844</c:v>
                </c:pt>
                <c:pt idx="239">
                  <c:v>67.04523076923077</c:v>
                </c:pt>
                <c:pt idx="240">
                  <c:v>68.714153846153849</c:v>
                </c:pt>
                <c:pt idx="241">
                  <c:v>67.04523076923077</c:v>
                </c:pt>
                <c:pt idx="242">
                  <c:v>68.714153846153849</c:v>
                </c:pt>
                <c:pt idx="243">
                  <c:v>67.04523076923077</c:v>
                </c:pt>
                <c:pt idx="244">
                  <c:v>68.714153846153849</c:v>
                </c:pt>
                <c:pt idx="245">
                  <c:v>68.683230769230761</c:v>
                </c:pt>
                <c:pt idx="246">
                  <c:v>70.35215384615384</c:v>
                </c:pt>
                <c:pt idx="247">
                  <c:v>68.683230769230761</c:v>
                </c:pt>
                <c:pt idx="248">
                  <c:v>70.35215384615384</c:v>
                </c:pt>
                <c:pt idx="249">
                  <c:v>69.501230769230773</c:v>
                </c:pt>
                <c:pt idx="250">
                  <c:v>70.35215384615384</c:v>
                </c:pt>
                <c:pt idx="251">
                  <c:v>70.321230769230766</c:v>
                </c:pt>
                <c:pt idx="252">
                  <c:v>71.172153846153847</c:v>
                </c:pt>
                <c:pt idx="253">
                  <c:v>71.141230769230759</c:v>
                </c:pt>
                <c:pt idx="254">
                  <c:v>70.35215384615384</c:v>
                </c:pt>
                <c:pt idx="255">
                  <c:v>70.321230769230766</c:v>
                </c:pt>
                <c:pt idx="256">
                  <c:v>71.990153846153845</c:v>
                </c:pt>
                <c:pt idx="257">
                  <c:v>71.141230769230759</c:v>
                </c:pt>
                <c:pt idx="258">
                  <c:v>71.172153846153847</c:v>
                </c:pt>
                <c:pt idx="259">
                  <c:v>70.321230769230766</c:v>
                </c:pt>
                <c:pt idx="260">
                  <c:v>71.990153846153845</c:v>
                </c:pt>
                <c:pt idx="261">
                  <c:v>71.141230769230759</c:v>
                </c:pt>
                <c:pt idx="262">
                  <c:v>71.990153846153845</c:v>
                </c:pt>
                <c:pt idx="263">
                  <c:v>70.321230769230766</c:v>
                </c:pt>
                <c:pt idx="264">
                  <c:v>71.172153846153847</c:v>
                </c:pt>
                <c:pt idx="265">
                  <c:v>71.141230769230759</c:v>
                </c:pt>
                <c:pt idx="266">
                  <c:v>72.810153846153852</c:v>
                </c:pt>
                <c:pt idx="267">
                  <c:v>71.959230769230771</c:v>
                </c:pt>
                <c:pt idx="268">
                  <c:v>71.990153846153845</c:v>
                </c:pt>
                <c:pt idx="269">
                  <c:v>71.141230769230759</c:v>
                </c:pt>
                <c:pt idx="270">
                  <c:v>72.810153846153852</c:v>
                </c:pt>
                <c:pt idx="271">
                  <c:v>71.141230769230759</c:v>
                </c:pt>
                <c:pt idx="272">
                  <c:v>72.810153846153852</c:v>
                </c:pt>
                <c:pt idx="273">
                  <c:v>71.959230769230771</c:v>
                </c:pt>
                <c:pt idx="274">
                  <c:v>72.810153846153852</c:v>
                </c:pt>
                <c:pt idx="275">
                  <c:v>71.959230769230771</c:v>
                </c:pt>
                <c:pt idx="276">
                  <c:v>73.630153846153846</c:v>
                </c:pt>
                <c:pt idx="277">
                  <c:v>71.959230769230771</c:v>
                </c:pt>
                <c:pt idx="278">
                  <c:v>71.990153846153845</c:v>
                </c:pt>
                <c:pt idx="279">
                  <c:v>71.959230769230771</c:v>
                </c:pt>
                <c:pt idx="280">
                  <c:v>72.810153846153852</c:v>
                </c:pt>
                <c:pt idx="281">
                  <c:v>72.779230769230765</c:v>
                </c:pt>
                <c:pt idx="282">
                  <c:v>73.630153846153846</c:v>
                </c:pt>
                <c:pt idx="283">
                  <c:v>72.779230769230765</c:v>
                </c:pt>
                <c:pt idx="284">
                  <c:v>72.810153846153852</c:v>
                </c:pt>
                <c:pt idx="285">
                  <c:v>71.959230769230771</c:v>
                </c:pt>
                <c:pt idx="286">
                  <c:v>73.630153846153846</c:v>
                </c:pt>
                <c:pt idx="287">
                  <c:v>71.959230769230771</c:v>
                </c:pt>
                <c:pt idx="288">
                  <c:v>74.448153846153843</c:v>
                </c:pt>
                <c:pt idx="289">
                  <c:v>73.597230769230762</c:v>
                </c:pt>
                <c:pt idx="290">
                  <c:v>74.448153846153843</c:v>
                </c:pt>
                <c:pt idx="291">
                  <c:v>73.597230769230762</c:v>
                </c:pt>
                <c:pt idx="292">
                  <c:v>75.268153846153851</c:v>
                </c:pt>
                <c:pt idx="293">
                  <c:v>76.055230769230775</c:v>
                </c:pt>
                <c:pt idx="294">
                  <c:v>76.086153846153849</c:v>
                </c:pt>
                <c:pt idx="295">
                  <c:v>76.055230769230775</c:v>
                </c:pt>
                <c:pt idx="296">
                  <c:v>77.726153846153849</c:v>
                </c:pt>
                <c:pt idx="297">
                  <c:v>76.055230769230775</c:v>
                </c:pt>
                <c:pt idx="298">
                  <c:v>77.726153846153849</c:v>
                </c:pt>
                <c:pt idx="299">
                  <c:v>76.055230769230775</c:v>
                </c:pt>
                <c:pt idx="300">
                  <c:v>77.726153846153849</c:v>
                </c:pt>
                <c:pt idx="301">
                  <c:v>77.693230769230766</c:v>
                </c:pt>
                <c:pt idx="302">
                  <c:v>78.544153846153847</c:v>
                </c:pt>
                <c:pt idx="303">
                  <c:v>77.693230769230766</c:v>
                </c:pt>
                <c:pt idx="304">
                  <c:v>78.544153846153847</c:v>
                </c:pt>
                <c:pt idx="305">
                  <c:v>77.693230769230766</c:v>
                </c:pt>
                <c:pt idx="306">
                  <c:v>79.36415384615384</c:v>
                </c:pt>
                <c:pt idx="307">
                  <c:v>78.513230769230773</c:v>
                </c:pt>
                <c:pt idx="308">
                  <c:v>79.36415384615384</c:v>
                </c:pt>
                <c:pt idx="309">
                  <c:v>78.513230769230773</c:v>
                </c:pt>
                <c:pt idx="310">
                  <c:v>79.36415384615384</c:v>
                </c:pt>
                <c:pt idx="311">
                  <c:v>78.513230769230773</c:v>
                </c:pt>
                <c:pt idx="312">
                  <c:v>80.182153846153852</c:v>
                </c:pt>
                <c:pt idx="313">
                  <c:v>79.333230769230767</c:v>
                </c:pt>
                <c:pt idx="314">
                  <c:v>80.182153846153852</c:v>
                </c:pt>
                <c:pt idx="315">
                  <c:v>78.513230769230773</c:v>
                </c:pt>
                <c:pt idx="316">
                  <c:v>80.182153846153852</c:v>
                </c:pt>
                <c:pt idx="317">
                  <c:v>78.513230769230773</c:v>
                </c:pt>
                <c:pt idx="318">
                  <c:v>80.182153846153852</c:v>
                </c:pt>
                <c:pt idx="319">
                  <c:v>79.333230769230767</c:v>
                </c:pt>
                <c:pt idx="320">
                  <c:v>80.182153846153852</c:v>
                </c:pt>
                <c:pt idx="321">
                  <c:v>79.333230769230767</c:v>
                </c:pt>
                <c:pt idx="322">
                  <c:v>80.182153846153852</c:v>
                </c:pt>
                <c:pt idx="323">
                  <c:v>80.151230769230764</c:v>
                </c:pt>
                <c:pt idx="324">
                  <c:v>80.182153846153852</c:v>
                </c:pt>
                <c:pt idx="325">
                  <c:v>79.333230769230767</c:v>
                </c:pt>
                <c:pt idx="326">
                  <c:v>80.182153846153852</c:v>
                </c:pt>
                <c:pt idx="327">
                  <c:v>79.333230769230767</c:v>
                </c:pt>
                <c:pt idx="328">
                  <c:v>80.182153846153852</c:v>
                </c:pt>
                <c:pt idx="329">
                  <c:v>79.333230769230767</c:v>
                </c:pt>
                <c:pt idx="330">
                  <c:v>81.002153846153846</c:v>
                </c:pt>
                <c:pt idx="331">
                  <c:v>79.333230769230767</c:v>
                </c:pt>
                <c:pt idx="332">
                  <c:v>80.182153846153852</c:v>
                </c:pt>
                <c:pt idx="333">
                  <c:v>79.333230769230767</c:v>
                </c:pt>
                <c:pt idx="334">
                  <c:v>81.002153846153846</c:v>
                </c:pt>
                <c:pt idx="335">
                  <c:v>80.151230769230764</c:v>
                </c:pt>
                <c:pt idx="336">
                  <c:v>81.002153846153846</c:v>
                </c:pt>
                <c:pt idx="337">
                  <c:v>80.151230769230764</c:v>
                </c:pt>
                <c:pt idx="338">
                  <c:v>81.002153846153846</c:v>
                </c:pt>
                <c:pt idx="339">
                  <c:v>80.151230769230764</c:v>
                </c:pt>
                <c:pt idx="340">
                  <c:v>81.822153846153853</c:v>
                </c:pt>
                <c:pt idx="341">
                  <c:v>80.151230769230764</c:v>
                </c:pt>
                <c:pt idx="342">
                  <c:v>81.822153846153853</c:v>
                </c:pt>
                <c:pt idx="343">
                  <c:v>80.151230769230764</c:v>
                </c:pt>
                <c:pt idx="344">
                  <c:v>81.002153846153846</c:v>
                </c:pt>
                <c:pt idx="345">
                  <c:v>80.151230769230764</c:v>
                </c:pt>
                <c:pt idx="346">
                  <c:v>81.822153846153853</c:v>
                </c:pt>
                <c:pt idx="347">
                  <c:v>81.78923076923077</c:v>
                </c:pt>
                <c:pt idx="348">
                  <c:v>81.822153846153853</c:v>
                </c:pt>
                <c:pt idx="349">
                  <c:v>80.151230769230764</c:v>
                </c:pt>
                <c:pt idx="350">
                  <c:v>81.822153846153853</c:v>
                </c:pt>
                <c:pt idx="351">
                  <c:v>81.78923076923077</c:v>
                </c:pt>
                <c:pt idx="352">
                  <c:v>83.460153846153844</c:v>
                </c:pt>
                <c:pt idx="353">
                  <c:v>81.78923076923077</c:v>
                </c:pt>
                <c:pt idx="354">
                  <c:v>83.460153846153844</c:v>
                </c:pt>
                <c:pt idx="355">
                  <c:v>82.609230769230763</c:v>
                </c:pt>
                <c:pt idx="356">
                  <c:v>82.640153846153851</c:v>
                </c:pt>
                <c:pt idx="357">
                  <c:v>82.609230769230763</c:v>
                </c:pt>
                <c:pt idx="358">
                  <c:v>83.460153846153844</c:v>
                </c:pt>
                <c:pt idx="359">
                  <c:v>82.609230769230763</c:v>
                </c:pt>
                <c:pt idx="360">
                  <c:v>84.278153846153842</c:v>
                </c:pt>
                <c:pt idx="361">
                  <c:v>82.609230769230763</c:v>
                </c:pt>
                <c:pt idx="362">
                  <c:v>83.460153846153844</c:v>
                </c:pt>
                <c:pt idx="363">
                  <c:v>82.609230769230763</c:v>
                </c:pt>
                <c:pt idx="364">
                  <c:v>84.278153846153842</c:v>
                </c:pt>
                <c:pt idx="365">
                  <c:v>83.42923076923077</c:v>
                </c:pt>
                <c:pt idx="366">
                  <c:v>84.278153846153842</c:v>
                </c:pt>
                <c:pt idx="367">
                  <c:v>83.42923076923077</c:v>
                </c:pt>
                <c:pt idx="368">
                  <c:v>85.098153846153849</c:v>
                </c:pt>
                <c:pt idx="369">
                  <c:v>83.42923076923077</c:v>
                </c:pt>
                <c:pt idx="370">
                  <c:v>85.098153846153849</c:v>
                </c:pt>
                <c:pt idx="371">
                  <c:v>83.42923076923077</c:v>
                </c:pt>
                <c:pt idx="372">
                  <c:v>84.278153846153842</c:v>
                </c:pt>
                <c:pt idx="373">
                  <c:v>83.42923076923077</c:v>
                </c:pt>
                <c:pt idx="374">
                  <c:v>85.098153846153849</c:v>
                </c:pt>
                <c:pt idx="375">
                  <c:v>83.42923076923077</c:v>
                </c:pt>
                <c:pt idx="376">
                  <c:v>85.098153846153849</c:v>
                </c:pt>
                <c:pt idx="377">
                  <c:v>83.42923076923077</c:v>
                </c:pt>
                <c:pt idx="378">
                  <c:v>85.098153846153849</c:v>
                </c:pt>
                <c:pt idx="379">
                  <c:v>84.247230769230768</c:v>
                </c:pt>
                <c:pt idx="380">
                  <c:v>85.098153846153849</c:v>
                </c:pt>
                <c:pt idx="381">
                  <c:v>83.42923076923077</c:v>
                </c:pt>
                <c:pt idx="382">
                  <c:v>84.278153846153842</c:v>
                </c:pt>
                <c:pt idx="383">
                  <c:v>84.247230769230768</c:v>
                </c:pt>
                <c:pt idx="384">
                  <c:v>85.098153846153849</c:v>
                </c:pt>
                <c:pt idx="385">
                  <c:v>84.247230769230768</c:v>
                </c:pt>
                <c:pt idx="386">
                  <c:v>85.098153846153849</c:v>
                </c:pt>
                <c:pt idx="387">
                  <c:v>85.067230769230775</c:v>
                </c:pt>
                <c:pt idx="388">
                  <c:v>85.098153846153849</c:v>
                </c:pt>
                <c:pt idx="389">
                  <c:v>84.247230769230768</c:v>
                </c:pt>
                <c:pt idx="390">
                  <c:v>85.918153846153842</c:v>
                </c:pt>
                <c:pt idx="391">
                  <c:v>84.247230769230768</c:v>
                </c:pt>
                <c:pt idx="392">
                  <c:v>85.918153846153842</c:v>
                </c:pt>
                <c:pt idx="393">
                  <c:v>84.247230769230768</c:v>
                </c:pt>
                <c:pt idx="394">
                  <c:v>85.098153846153849</c:v>
                </c:pt>
                <c:pt idx="395">
                  <c:v>84.247230769230768</c:v>
                </c:pt>
                <c:pt idx="396">
                  <c:v>85.098153846153849</c:v>
                </c:pt>
                <c:pt idx="397">
                  <c:v>84.247230769230768</c:v>
                </c:pt>
                <c:pt idx="398">
                  <c:v>85.918153846153842</c:v>
                </c:pt>
                <c:pt idx="399">
                  <c:v>84.247230769230768</c:v>
                </c:pt>
                <c:pt idx="400">
                  <c:v>85.918153846153842</c:v>
                </c:pt>
                <c:pt idx="401">
                  <c:v>85.067230769230775</c:v>
                </c:pt>
                <c:pt idx="402">
                  <c:v>85.918153846153842</c:v>
                </c:pt>
                <c:pt idx="403">
                  <c:v>86.705230769230766</c:v>
                </c:pt>
                <c:pt idx="404">
                  <c:v>86.73615384615384</c:v>
                </c:pt>
                <c:pt idx="405">
                  <c:v>85.067230769230775</c:v>
                </c:pt>
                <c:pt idx="406">
                  <c:v>85.918153846153842</c:v>
                </c:pt>
                <c:pt idx="407">
                  <c:v>85.067230769230775</c:v>
                </c:pt>
                <c:pt idx="408">
                  <c:v>85.918153846153842</c:v>
                </c:pt>
                <c:pt idx="409">
                  <c:v>85.067230769230775</c:v>
                </c:pt>
                <c:pt idx="410">
                  <c:v>85.918153846153842</c:v>
                </c:pt>
                <c:pt idx="411">
                  <c:v>85.067230769230775</c:v>
                </c:pt>
                <c:pt idx="412">
                  <c:v>86.73615384615384</c:v>
                </c:pt>
                <c:pt idx="413">
                  <c:v>85.067230769230775</c:v>
                </c:pt>
                <c:pt idx="414">
                  <c:v>86.73615384615384</c:v>
                </c:pt>
                <c:pt idx="415">
                  <c:v>85.885230769230773</c:v>
                </c:pt>
                <c:pt idx="416">
                  <c:v>87.556153846153848</c:v>
                </c:pt>
                <c:pt idx="417">
                  <c:v>85.067230769230775</c:v>
                </c:pt>
                <c:pt idx="418">
                  <c:v>86.73615384615384</c:v>
                </c:pt>
                <c:pt idx="419">
                  <c:v>85.885230769230773</c:v>
                </c:pt>
                <c:pt idx="420">
                  <c:v>86.73615384615384</c:v>
                </c:pt>
                <c:pt idx="421">
                  <c:v>85.885230769230773</c:v>
                </c:pt>
                <c:pt idx="422">
                  <c:v>87.556153846153848</c:v>
                </c:pt>
                <c:pt idx="423">
                  <c:v>86.705230769230766</c:v>
                </c:pt>
                <c:pt idx="424">
                  <c:v>86.73615384615384</c:v>
                </c:pt>
                <c:pt idx="425">
                  <c:v>85.885230769230773</c:v>
                </c:pt>
                <c:pt idx="426">
                  <c:v>87.556153846153848</c:v>
                </c:pt>
                <c:pt idx="427">
                  <c:v>85.885230769230773</c:v>
                </c:pt>
                <c:pt idx="428">
                  <c:v>87.556153846153848</c:v>
                </c:pt>
                <c:pt idx="429">
                  <c:v>86.705230769230766</c:v>
                </c:pt>
                <c:pt idx="430">
                  <c:v>88.374153846153845</c:v>
                </c:pt>
                <c:pt idx="431">
                  <c:v>86.705230769230766</c:v>
                </c:pt>
                <c:pt idx="432">
                  <c:v>87.556153846153848</c:v>
                </c:pt>
                <c:pt idx="433">
                  <c:v>86.705230769230766</c:v>
                </c:pt>
                <c:pt idx="434">
                  <c:v>87.556153846153848</c:v>
                </c:pt>
                <c:pt idx="435">
                  <c:v>87.525230769230774</c:v>
                </c:pt>
                <c:pt idx="436">
                  <c:v>87.556153846153848</c:v>
                </c:pt>
                <c:pt idx="437">
                  <c:v>86.705230769230766</c:v>
                </c:pt>
                <c:pt idx="438">
                  <c:v>88.374153846153845</c:v>
                </c:pt>
                <c:pt idx="439">
                  <c:v>85.885230769230773</c:v>
                </c:pt>
                <c:pt idx="440">
                  <c:v>88.374153846153845</c:v>
                </c:pt>
                <c:pt idx="441">
                  <c:v>85.885230769230773</c:v>
                </c:pt>
                <c:pt idx="442">
                  <c:v>88.374153846153845</c:v>
                </c:pt>
                <c:pt idx="443">
                  <c:v>86.705230769230766</c:v>
                </c:pt>
                <c:pt idx="444">
                  <c:v>87.556153846153848</c:v>
                </c:pt>
                <c:pt idx="445">
                  <c:v>86.705230769230766</c:v>
                </c:pt>
                <c:pt idx="446">
                  <c:v>88.374153846153845</c:v>
                </c:pt>
                <c:pt idx="447">
                  <c:v>87.525230769230774</c:v>
                </c:pt>
                <c:pt idx="448">
                  <c:v>88.374153846153845</c:v>
                </c:pt>
                <c:pt idx="449">
                  <c:v>86.705230769230766</c:v>
                </c:pt>
                <c:pt idx="450">
                  <c:v>88.374153846153845</c:v>
                </c:pt>
                <c:pt idx="451">
                  <c:v>87.525230769230774</c:v>
                </c:pt>
                <c:pt idx="452">
                  <c:v>88.374153846153845</c:v>
                </c:pt>
                <c:pt idx="453">
                  <c:v>87.525230769230774</c:v>
                </c:pt>
                <c:pt idx="454">
                  <c:v>88.374153846153845</c:v>
                </c:pt>
                <c:pt idx="455">
                  <c:v>88.343230769230772</c:v>
                </c:pt>
                <c:pt idx="456">
                  <c:v>88.374153846153845</c:v>
                </c:pt>
                <c:pt idx="457">
                  <c:v>88.343230769230772</c:v>
                </c:pt>
                <c:pt idx="458">
                  <c:v>88.374153846153845</c:v>
                </c:pt>
                <c:pt idx="459">
                  <c:v>87.525230769230774</c:v>
                </c:pt>
                <c:pt idx="460">
                  <c:v>89.194153846153853</c:v>
                </c:pt>
                <c:pt idx="461">
                  <c:v>87.525230769230774</c:v>
                </c:pt>
                <c:pt idx="462">
                  <c:v>88.374153846153845</c:v>
                </c:pt>
                <c:pt idx="463">
                  <c:v>87.525230769230774</c:v>
                </c:pt>
                <c:pt idx="464">
                  <c:v>88.374153846153845</c:v>
                </c:pt>
                <c:pt idx="465">
                  <c:v>87.525230769230774</c:v>
                </c:pt>
                <c:pt idx="466">
                  <c:v>89.194153846153853</c:v>
                </c:pt>
                <c:pt idx="467">
                  <c:v>87.525230769230774</c:v>
                </c:pt>
                <c:pt idx="468">
                  <c:v>88.374153846153845</c:v>
                </c:pt>
                <c:pt idx="469">
                  <c:v>87.525230769230774</c:v>
                </c:pt>
                <c:pt idx="470">
                  <c:v>89.194153846153853</c:v>
                </c:pt>
                <c:pt idx="471">
                  <c:v>87.525230769230774</c:v>
                </c:pt>
                <c:pt idx="472">
                  <c:v>88.374153846153845</c:v>
                </c:pt>
                <c:pt idx="473">
                  <c:v>88.343230769230772</c:v>
                </c:pt>
                <c:pt idx="474">
                  <c:v>88.374153846153845</c:v>
                </c:pt>
                <c:pt idx="475">
                  <c:v>87.525230769230774</c:v>
                </c:pt>
                <c:pt idx="476">
                  <c:v>88.374153846153845</c:v>
                </c:pt>
                <c:pt idx="477">
                  <c:v>88.343230769230772</c:v>
                </c:pt>
                <c:pt idx="478">
                  <c:v>89.194153846153853</c:v>
                </c:pt>
                <c:pt idx="479">
                  <c:v>88.343230769230772</c:v>
                </c:pt>
                <c:pt idx="480">
                  <c:v>89.194153846153853</c:v>
                </c:pt>
                <c:pt idx="481">
                  <c:v>88.343230769230772</c:v>
                </c:pt>
                <c:pt idx="482">
                  <c:v>89.194153846153853</c:v>
                </c:pt>
                <c:pt idx="483">
                  <c:v>89.163230769230765</c:v>
                </c:pt>
                <c:pt idx="484">
                  <c:v>89.194153846153853</c:v>
                </c:pt>
                <c:pt idx="485">
                  <c:v>88.343230769230772</c:v>
                </c:pt>
                <c:pt idx="486">
                  <c:v>89.194153846153853</c:v>
                </c:pt>
                <c:pt idx="487">
                  <c:v>88.343230769230772</c:v>
                </c:pt>
                <c:pt idx="488">
                  <c:v>90.014153846153846</c:v>
                </c:pt>
                <c:pt idx="489">
                  <c:v>88.343230769230772</c:v>
                </c:pt>
                <c:pt idx="490">
                  <c:v>89.194153846153853</c:v>
                </c:pt>
                <c:pt idx="491">
                  <c:v>89.163230769230765</c:v>
                </c:pt>
                <c:pt idx="492">
                  <c:v>90.832153846153844</c:v>
                </c:pt>
                <c:pt idx="493">
                  <c:v>88.343230769230772</c:v>
                </c:pt>
                <c:pt idx="494">
                  <c:v>89.194153846153853</c:v>
                </c:pt>
                <c:pt idx="495">
                  <c:v>88.343230769230772</c:v>
                </c:pt>
                <c:pt idx="496">
                  <c:v>89.194153846153853</c:v>
                </c:pt>
                <c:pt idx="497">
                  <c:v>88.343230769230772</c:v>
                </c:pt>
                <c:pt idx="498">
                  <c:v>89.194153846153853</c:v>
                </c:pt>
                <c:pt idx="499">
                  <c:v>89.163230769230765</c:v>
                </c:pt>
                <c:pt idx="500">
                  <c:v>89.194153846153853</c:v>
                </c:pt>
                <c:pt idx="501">
                  <c:v>88.343230769230772</c:v>
                </c:pt>
                <c:pt idx="502">
                  <c:v>89.194153846153853</c:v>
                </c:pt>
                <c:pt idx="503">
                  <c:v>89.163230769230765</c:v>
                </c:pt>
                <c:pt idx="504">
                  <c:v>90.014153846153846</c:v>
                </c:pt>
                <c:pt idx="505">
                  <c:v>88.343230769230772</c:v>
                </c:pt>
                <c:pt idx="506">
                  <c:v>90.014153846153846</c:v>
                </c:pt>
                <c:pt idx="507">
                  <c:v>88.343230769230772</c:v>
                </c:pt>
                <c:pt idx="508">
                  <c:v>90.014153846153846</c:v>
                </c:pt>
                <c:pt idx="509">
                  <c:v>89.163230769230765</c:v>
                </c:pt>
                <c:pt idx="510">
                  <c:v>90.014153846153846</c:v>
                </c:pt>
                <c:pt idx="511">
                  <c:v>88.343230769230772</c:v>
                </c:pt>
              </c:numCache>
            </c:numRef>
          </c:yVal>
          <c:smooth val="0"/>
          <c:extLst>
            <c:ext xmlns:c16="http://schemas.microsoft.com/office/drawing/2014/chart" uri="{C3380CC4-5D6E-409C-BE32-E72D297353CC}">
              <c16:uniqueId val="{00000000-7375-42D4-9159-E490AC572F90}"/>
            </c:ext>
          </c:extLst>
        </c:ser>
        <c:ser>
          <c:idx val="0"/>
          <c:order val="1"/>
          <c:spPr>
            <a:ln w="12700">
              <a:solidFill>
                <a:srgbClr val="FF0000"/>
              </a:solidFill>
            </a:ln>
          </c:spPr>
          <c:marker>
            <c:symbol val="none"/>
          </c:marker>
          <c:xVal>
            <c:numRef>
              <c:f>testdataX!$A$56:$A$515</c:f>
              <c:numCache>
                <c:formatCode>General</c:formatCode>
                <c:ptCount val="460"/>
                <c:pt idx="0">
                  <c:v>10.176</c:v>
                </c:pt>
                <c:pt idx="1">
                  <c:v>10.372</c:v>
                </c:pt>
                <c:pt idx="2">
                  <c:v>10.568</c:v>
                </c:pt>
                <c:pt idx="3">
                  <c:v>10.763</c:v>
                </c:pt>
                <c:pt idx="4">
                  <c:v>10.959</c:v>
                </c:pt>
                <c:pt idx="5">
                  <c:v>11.154999999999999</c:v>
                </c:pt>
                <c:pt idx="6">
                  <c:v>11.35</c:v>
                </c:pt>
                <c:pt idx="7">
                  <c:v>11.545999999999999</c:v>
                </c:pt>
                <c:pt idx="8">
                  <c:v>11.742000000000001</c:v>
                </c:pt>
                <c:pt idx="9">
                  <c:v>11.936999999999999</c:v>
                </c:pt>
                <c:pt idx="10">
                  <c:v>12.132999999999999</c:v>
                </c:pt>
                <c:pt idx="11">
                  <c:v>12.329000000000001</c:v>
                </c:pt>
                <c:pt idx="12">
                  <c:v>12.523999999999999</c:v>
                </c:pt>
                <c:pt idx="13">
                  <c:v>12.72</c:v>
                </c:pt>
                <c:pt idx="14">
                  <c:v>12.916</c:v>
                </c:pt>
                <c:pt idx="15">
                  <c:v>13.112</c:v>
                </c:pt>
                <c:pt idx="16">
                  <c:v>13.307</c:v>
                </c:pt>
                <c:pt idx="17">
                  <c:v>13.503</c:v>
                </c:pt>
                <c:pt idx="18">
                  <c:v>13.699</c:v>
                </c:pt>
                <c:pt idx="19">
                  <c:v>13.894</c:v>
                </c:pt>
                <c:pt idx="20">
                  <c:v>14.09</c:v>
                </c:pt>
                <c:pt idx="21">
                  <c:v>14.286</c:v>
                </c:pt>
                <c:pt idx="22">
                  <c:v>14.481</c:v>
                </c:pt>
                <c:pt idx="23">
                  <c:v>14.677</c:v>
                </c:pt>
                <c:pt idx="24">
                  <c:v>14.872999999999999</c:v>
                </c:pt>
                <c:pt idx="25">
                  <c:v>15.068</c:v>
                </c:pt>
                <c:pt idx="26">
                  <c:v>15.263999999999999</c:v>
                </c:pt>
                <c:pt idx="27">
                  <c:v>15.46</c:v>
                </c:pt>
                <c:pt idx="28">
                  <c:v>15.656000000000001</c:v>
                </c:pt>
                <c:pt idx="29">
                  <c:v>15.851000000000001</c:v>
                </c:pt>
                <c:pt idx="30">
                  <c:v>16.047000000000001</c:v>
                </c:pt>
                <c:pt idx="31">
                  <c:v>16.242999999999999</c:v>
                </c:pt>
                <c:pt idx="32">
                  <c:v>16.437999999999999</c:v>
                </c:pt>
                <c:pt idx="33">
                  <c:v>16.634</c:v>
                </c:pt>
                <c:pt idx="34">
                  <c:v>16.829999999999998</c:v>
                </c:pt>
                <c:pt idx="35">
                  <c:v>17.024999999999999</c:v>
                </c:pt>
                <c:pt idx="36">
                  <c:v>17.221</c:v>
                </c:pt>
                <c:pt idx="37">
                  <c:v>17.417000000000002</c:v>
                </c:pt>
                <c:pt idx="38">
                  <c:v>17.613</c:v>
                </c:pt>
                <c:pt idx="39">
                  <c:v>17.808</c:v>
                </c:pt>
                <c:pt idx="40">
                  <c:v>18.004000000000001</c:v>
                </c:pt>
                <c:pt idx="41">
                  <c:v>18.2</c:v>
                </c:pt>
                <c:pt idx="42">
                  <c:v>18.395</c:v>
                </c:pt>
                <c:pt idx="43">
                  <c:v>18.591000000000001</c:v>
                </c:pt>
                <c:pt idx="44">
                  <c:v>18.786999999999999</c:v>
                </c:pt>
                <c:pt idx="45">
                  <c:v>18.981999999999999</c:v>
                </c:pt>
                <c:pt idx="46">
                  <c:v>19.178000000000001</c:v>
                </c:pt>
                <c:pt idx="47">
                  <c:v>19.373999999999999</c:v>
                </c:pt>
                <c:pt idx="48">
                  <c:v>19.568999999999999</c:v>
                </c:pt>
                <c:pt idx="49">
                  <c:v>19.765000000000001</c:v>
                </c:pt>
                <c:pt idx="50">
                  <c:v>19.960999999999999</c:v>
                </c:pt>
                <c:pt idx="51">
                  <c:v>20.157</c:v>
                </c:pt>
                <c:pt idx="52">
                  <c:v>20.352</c:v>
                </c:pt>
                <c:pt idx="53">
                  <c:v>20.547999999999998</c:v>
                </c:pt>
                <c:pt idx="54">
                  <c:v>20.744</c:v>
                </c:pt>
                <c:pt idx="55">
                  <c:v>20.939</c:v>
                </c:pt>
                <c:pt idx="56">
                  <c:v>21.135000000000002</c:v>
                </c:pt>
                <c:pt idx="57">
                  <c:v>21.331</c:v>
                </c:pt>
                <c:pt idx="58">
                  <c:v>21.526</c:v>
                </c:pt>
                <c:pt idx="59">
                  <c:v>21.722000000000001</c:v>
                </c:pt>
                <c:pt idx="60">
                  <c:v>21.917999999999999</c:v>
                </c:pt>
                <c:pt idx="61">
                  <c:v>22.114000000000001</c:v>
                </c:pt>
                <c:pt idx="62">
                  <c:v>22.309000000000001</c:v>
                </c:pt>
                <c:pt idx="63">
                  <c:v>22.504999999999999</c:v>
                </c:pt>
                <c:pt idx="64">
                  <c:v>22.701000000000001</c:v>
                </c:pt>
                <c:pt idx="65">
                  <c:v>22.896000000000001</c:v>
                </c:pt>
                <c:pt idx="66">
                  <c:v>23.091999999999999</c:v>
                </c:pt>
                <c:pt idx="67">
                  <c:v>23.288</c:v>
                </c:pt>
                <c:pt idx="68">
                  <c:v>23.483000000000001</c:v>
                </c:pt>
                <c:pt idx="69">
                  <c:v>23.678999999999998</c:v>
                </c:pt>
                <c:pt idx="70">
                  <c:v>23.875</c:v>
                </c:pt>
                <c:pt idx="71">
                  <c:v>24.07</c:v>
                </c:pt>
                <c:pt idx="72">
                  <c:v>24.265999999999998</c:v>
                </c:pt>
                <c:pt idx="73">
                  <c:v>24.462</c:v>
                </c:pt>
                <c:pt idx="74">
                  <c:v>24.658000000000001</c:v>
                </c:pt>
                <c:pt idx="75">
                  <c:v>24.853000000000002</c:v>
                </c:pt>
                <c:pt idx="76">
                  <c:v>25.048999999999999</c:v>
                </c:pt>
                <c:pt idx="77">
                  <c:v>25.245000000000001</c:v>
                </c:pt>
                <c:pt idx="78">
                  <c:v>25.44</c:v>
                </c:pt>
                <c:pt idx="79">
                  <c:v>25.635999999999999</c:v>
                </c:pt>
                <c:pt idx="80">
                  <c:v>25.832000000000001</c:v>
                </c:pt>
                <c:pt idx="81">
                  <c:v>26.027000000000001</c:v>
                </c:pt>
                <c:pt idx="82">
                  <c:v>26.222999999999999</c:v>
                </c:pt>
                <c:pt idx="83">
                  <c:v>26.419</c:v>
                </c:pt>
                <c:pt idx="84">
                  <c:v>26.614000000000001</c:v>
                </c:pt>
                <c:pt idx="85">
                  <c:v>26.81</c:v>
                </c:pt>
                <c:pt idx="86">
                  <c:v>27.006</c:v>
                </c:pt>
                <c:pt idx="87">
                  <c:v>27.202000000000002</c:v>
                </c:pt>
                <c:pt idx="88">
                  <c:v>27.396999999999998</c:v>
                </c:pt>
                <c:pt idx="89">
                  <c:v>27.593</c:v>
                </c:pt>
                <c:pt idx="90">
                  <c:v>27.789000000000001</c:v>
                </c:pt>
                <c:pt idx="91">
                  <c:v>27.984000000000002</c:v>
                </c:pt>
                <c:pt idx="92">
                  <c:v>28.18</c:v>
                </c:pt>
                <c:pt idx="93">
                  <c:v>28.376000000000001</c:v>
                </c:pt>
                <c:pt idx="94">
                  <c:v>28.571000000000002</c:v>
                </c:pt>
                <c:pt idx="95">
                  <c:v>28.766999999999999</c:v>
                </c:pt>
                <c:pt idx="96">
                  <c:v>28.963000000000001</c:v>
                </c:pt>
                <c:pt idx="97">
                  <c:v>29.158999999999999</c:v>
                </c:pt>
                <c:pt idx="98">
                  <c:v>29.353999999999999</c:v>
                </c:pt>
                <c:pt idx="99">
                  <c:v>29.55</c:v>
                </c:pt>
                <c:pt idx="100">
                  <c:v>29.745999999999999</c:v>
                </c:pt>
                <c:pt idx="101">
                  <c:v>29.940999999999999</c:v>
                </c:pt>
                <c:pt idx="102">
                  <c:v>30.137</c:v>
                </c:pt>
                <c:pt idx="103">
                  <c:v>30.332999999999998</c:v>
                </c:pt>
                <c:pt idx="104">
                  <c:v>30.527999999999999</c:v>
                </c:pt>
                <c:pt idx="105">
                  <c:v>30.724</c:v>
                </c:pt>
                <c:pt idx="106">
                  <c:v>30.92</c:v>
                </c:pt>
                <c:pt idx="107">
                  <c:v>31.114999999999998</c:v>
                </c:pt>
                <c:pt idx="108">
                  <c:v>31.311</c:v>
                </c:pt>
                <c:pt idx="109">
                  <c:v>31.507000000000001</c:v>
                </c:pt>
                <c:pt idx="110">
                  <c:v>31.702999999999999</c:v>
                </c:pt>
                <c:pt idx="111">
                  <c:v>31.898</c:v>
                </c:pt>
                <c:pt idx="112">
                  <c:v>32.094000000000001</c:v>
                </c:pt>
                <c:pt idx="113">
                  <c:v>32.29</c:v>
                </c:pt>
                <c:pt idx="114">
                  <c:v>32.484999999999999</c:v>
                </c:pt>
                <c:pt idx="115">
                  <c:v>32.680999999999997</c:v>
                </c:pt>
                <c:pt idx="116">
                  <c:v>32.877000000000002</c:v>
                </c:pt>
                <c:pt idx="117">
                  <c:v>33.072000000000003</c:v>
                </c:pt>
                <c:pt idx="118">
                  <c:v>33.268000000000001</c:v>
                </c:pt>
                <c:pt idx="119">
                  <c:v>33.463999999999999</c:v>
                </c:pt>
                <c:pt idx="120">
                  <c:v>33.658999999999999</c:v>
                </c:pt>
                <c:pt idx="121">
                  <c:v>33.854999999999997</c:v>
                </c:pt>
                <c:pt idx="122">
                  <c:v>34.051000000000002</c:v>
                </c:pt>
                <c:pt idx="123">
                  <c:v>34.247</c:v>
                </c:pt>
                <c:pt idx="124">
                  <c:v>34.442</c:v>
                </c:pt>
                <c:pt idx="125">
                  <c:v>34.637999999999998</c:v>
                </c:pt>
                <c:pt idx="126">
                  <c:v>34.834000000000003</c:v>
                </c:pt>
                <c:pt idx="127">
                  <c:v>35.029000000000003</c:v>
                </c:pt>
                <c:pt idx="128">
                  <c:v>35.225000000000001</c:v>
                </c:pt>
                <c:pt idx="129">
                  <c:v>35.420999999999999</c:v>
                </c:pt>
                <c:pt idx="130">
                  <c:v>35.616</c:v>
                </c:pt>
                <c:pt idx="131">
                  <c:v>35.811999999999998</c:v>
                </c:pt>
                <c:pt idx="132">
                  <c:v>36.008000000000003</c:v>
                </c:pt>
                <c:pt idx="133">
                  <c:v>36.204000000000001</c:v>
                </c:pt>
                <c:pt idx="134">
                  <c:v>36.399000000000001</c:v>
                </c:pt>
                <c:pt idx="135">
                  <c:v>36.594999999999999</c:v>
                </c:pt>
                <c:pt idx="136">
                  <c:v>36.790999999999997</c:v>
                </c:pt>
                <c:pt idx="137">
                  <c:v>36.985999999999997</c:v>
                </c:pt>
                <c:pt idx="138">
                  <c:v>37.182000000000002</c:v>
                </c:pt>
                <c:pt idx="139">
                  <c:v>37.378</c:v>
                </c:pt>
                <c:pt idx="140">
                  <c:v>37.573</c:v>
                </c:pt>
                <c:pt idx="141">
                  <c:v>37.768999999999998</c:v>
                </c:pt>
                <c:pt idx="142">
                  <c:v>37.965000000000003</c:v>
                </c:pt>
                <c:pt idx="143">
                  <c:v>38.159999999999997</c:v>
                </c:pt>
                <c:pt idx="144">
                  <c:v>38.356000000000002</c:v>
                </c:pt>
                <c:pt idx="145">
                  <c:v>38.552</c:v>
                </c:pt>
                <c:pt idx="146">
                  <c:v>38.747999999999998</c:v>
                </c:pt>
                <c:pt idx="147">
                  <c:v>38.942999999999998</c:v>
                </c:pt>
                <c:pt idx="148">
                  <c:v>39.139000000000003</c:v>
                </c:pt>
                <c:pt idx="149">
                  <c:v>39.335000000000001</c:v>
                </c:pt>
                <c:pt idx="150">
                  <c:v>39.53</c:v>
                </c:pt>
                <c:pt idx="151">
                  <c:v>39.725999999999999</c:v>
                </c:pt>
                <c:pt idx="152">
                  <c:v>39.921999999999997</c:v>
                </c:pt>
                <c:pt idx="153">
                  <c:v>40.116999999999997</c:v>
                </c:pt>
                <c:pt idx="154">
                  <c:v>40.313000000000002</c:v>
                </c:pt>
                <c:pt idx="155">
                  <c:v>40.509</c:v>
                </c:pt>
                <c:pt idx="156">
                  <c:v>40.704999999999998</c:v>
                </c:pt>
                <c:pt idx="157">
                  <c:v>40.9</c:v>
                </c:pt>
                <c:pt idx="158">
                  <c:v>41.095999999999997</c:v>
                </c:pt>
                <c:pt idx="159">
                  <c:v>41.292000000000002</c:v>
                </c:pt>
                <c:pt idx="160">
                  <c:v>41.487000000000002</c:v>
                </c:pt>
                <c:pt idx="161">
                  <c:v>41.683</c:v>
                </c:pt>
                <c:pt idx="162">
                  <c:v>41.878999999999998</c:v>
                </c:pt>
                <c:pt idx="163">
                  <c:v>42.073999999999998</c:v>
                </c:pt>
                <c:pt idx="164">
                  <c:v>42.27</c:v>
                </c:pt>
                <c:pt idx="165">
                  <c:v>42.466000000000001</c:v>
                </c:pt>
                <c:pt idx="166">
                  <c:v>42.661000000000001</c:v>
                </c:pt>
                <c:pt idx="167">
                  <c:v>42.856999999999999</c:v>
                </c:pt>
                <c:pt idx="168">
                  <c:v>43.052999999999997</c:v>
                </c:pt>
                <c:pt idx="169">
                  <c:v>43.249000000000002</c:v>
                </c:pt>
                <c:pt idx="170">
                  <c:v>43.444000000000003</c:v>
                </c:pt>
                <c:pt idx="171">
                  <c:v>43.64</c:v>
                </c:pt>
                <c:pt idx="172">
                  <c:v>43.835999999999999</c:v>
                </c:pt>
                <c:pt idx="173">
                  <c:v>44.030999999999999</c:v>
                </c:pt>
                <c:pt idx="174">
                  <c:v>44.226999999999997</c:v>
                </c:pt>
                <c:pt idx="175">
                  <c:v>44.423000000000002</c:v>
                </c:pt>
                <c:pt idx="176">
                  <c:v>44.618000000000002</c:v>
                </c:pt>
                <c:pt idx="177">
                  <c:v>44.814</c:v>
                </c:pt>
                <c:pt idx="178">
                  <c:v>45.01</c:v>
                </c:pt>
                <c:pt idx="179">
                  <c:v>45.204999999999998</c:v>
                </c:pt>
                <c:pt idx="180">
                  <c:v>45.401000000000003</c:v>
                </c:pt>
                <c:pt idx="181">
                  <c:v>45.597000000000001</c:v>
                </c:pt>
                <c:pt idx="182">
                  <c:v>45.792999999999999</c:v>
                </c:pt>
                <c:pt idx="183">
                  <c:v>45.988</c:v>
                </c:pt>
                <c:pt idx="184">
                  <c:v>46.183999999999997</c:v>
                </c:pt>
                <c:pt idx="185">
                  <c:v>46.38</c:v>
                </c:pt>
                <c:pt idx="186">
                  <c:v>46.575000000000003</c:v>
                </c:pt>
                <c:pt idx="187">
                  <c:v>46.771000000000001</c:v>
                </c:pt>
                <c:pt idx="188">
                  <c:v>46.966999999999999</c:v>
                </c:pt>
                <c:pt idx="189">
                  <c:v>47.161999999999999</c:v>
                </c:pt>
                <c:pt idx="190">
                  <c:v>47.357999999999997</c:v>
                </c:pt>
                <c:pt idx="191">
                  <c:v>47.554000000000002</c:v>
                </c:pt>
                <c:pt idx="192">
                  <c:v>47.75</c:v>
                </c:pt>
                <c:pt idx="193">
                  <c:v>47.945</c:v>
                </c:pt>
                <c:pt idx="194">
                  <c:v>48.140999999999998</c:v>
                </c:pt>
                <c:pt idx="195">
                  <c:v>48.337000000000003</c:v>
                </c:pt>
                <c:pt idx="196">
                  <c:v>48.531999999999996</c:v>
                </c:pt>
                <c:pt idx="197">
                  <c:v>48.728000000000002</c:v>
                </c:pt>
                <c:pt idx="198">
                  <c:v>48.923999999999999</c:v>
                </c:pt>
                <c:pt idx="199">
                  <c:v>49.119</c:v>
                </c:pt>
                <c:pt idx="200">
                  <c:v>49.314999999999998</c:v>
                </c:pt>
                <c:pt idx="201">
                  <c:v>49.511000000000003</c:v>
                </c:pt>
                <c:pt idx="202">
                  <c:v>49.706000000000003</c:v>
                </c:pt>
                <c:pt idx="203">
                  <c:v>49.902000000000001</c:v>
                </c:pt>
                <c:pt idx="204">
                  <c:v>50.097999999999999</c:v>
                </c:pt>
                <c:pt idx="205">
                  <c:v>50.293999999999997</c:v>
                </c:pt>
                <c:pt idx="206">
                  <c:v>50.488999999999997</c:v>
                </c:pt>
                <c:pt idx="207">
                  <c:v>50.685000000000002</c:v>
                </c:pt>
                <c:pt idx="208">
                  <c:v>50.881</c:v>
                </c:pt>
                <c:pt idx="209">
                  <c:v>51.076000000000001</c:v>
                </c:pt>
                <c:pt idx="210">
                  <c:v>51.271999999999998</c:v>
                </c:pt>
                <c:pt idx="211">
                  <c:v>51.468000000000004</c:v>
                </c:pt>
                <c:pt idx="212">
                  <c:v>51.662999999999997</c:v>
                </c:pt>
                <c:pt idx="213">
                  <c:v>51.859000000000002</c:v>
                </c:pt>
                <c:pt idx="214">
                  <c:v>52.055</c:v>
                </c:pt>
                <c:pt idx="215">
                  <c:v>52.25</c:v>
                </c:pt>
                <c:pt idx="216">
                  <c:v>52.445999999999998</c:v>
                </c:pt>
                <c:pt idx="217">
                  <c:v>52.642000000000003</c:v>
                </c:pt>
                <c:pt idx="218">
                  <c:v>52.838000000000001</c:v>
                </c:pt>
                <c:pt idx="219">
                  <c:v>53.033000000000001</c:v>
                </c:pt>
                <c:pt idx="220">
                  <c:v>53.228999999999999</c:v>
                </c:pt>
                <c:pt idx="221">
                  <c:v>53.424999999999997</c:v>
                </c:pt>
                <c:pt idx="222">
                  <c:v>53.62</c:v>
                </c:pt>
                <c:pt idx="223">
                  <c:v>53.816000000000003</c:v>
                </c:pt>
                <c:pt idx="224">
                  <c:v>54.012</c:v>
                </c:pt>
                <c:pt idx="225">
                  <c:v>54.207000000000001</c:v>
                </c:pt>
                <c:pt idx="226">
                  <c:v>54.402999999999999</c:v>
                </c:pt>
                <c:pt idx="227">
                  <c:v>54.598999999999997</c:v>
                </c:pt>
                <c:pt idx="228">
                  <c:v>54.795000000000002</c:v>
                </c:pt>
                <c:pt idx="229">
                  <c:v>54.99</c:v>
                </c:pt>
                <c:pt idx="230">
                  <c:v>55.186</c:v>
                </c:pt>
                <c:pt idx="231">
                  <c:v>55.381999999999998</c:v>
                </c:pt>
                <c:pt idx="232">
                  <c:v>55.576999999999998</c:v>
                </c:pt>
                <c:pt idx="233">
                  <c:v>55.773000000000003</c:v>
                </c:pt>
                <c:pt idx="234">
                  <c:v>55.969000000000001</c:v>
                </c:pt>
                <c:pt idx="235">
                  <c:v>56.164000000000001</c:v>
                </c:pt>
                <c:pt idx="236">
                  <c:v>56.36</c:v>
                </c:pt>
                <c:pt idx="237">
                  <c:v>56.555999999999997</c:v>
                </c:pt>
                <c:pt idx="238">
                  <c:v>56.750999999999998</c:v>
                </c:pt>
                <c:pt idx="239">
                  <c:v>56.947000000000003</c:v>
                </c:pt>
                <c:pt idx="240">
                  <c:v>57.143000000000001</c:v>
                </c:pt>
                <c:pt idx="241">
                  <c:v>57.338999999999999</c:v>
                </c:pt>
                <c:pt idx="242">
                  <c:v>57.533999999999999</c:v>
                </c:pt>
                <c:pt idx="243">
                  <c:v>57.73</c:v>
                </c:pt>
                <c:pt idx="244">
                  <c:v>57.926000000000002</c:v>
                </c:pt>
                <c:pt idx="245">
                  <c:v>58.121000000000002</c:v>
                </c:pt>
                <c:pt idx="246">
                  <c:v>58.317</c:v>
                </c:pt>
                <c:pt idx="247">
                  <c:v>58.512999999999998</c:v>
                </c:pt>
                <c:pt idx="248">
                  <c:v>58.707999999999998</c:v>
                </c:pt>
                <c:pt idx="249">
                  <c:v>58.904000000000003</c:v>
                </c:pt>
                <c:pt idx="250">
                  <c:v>59.1</c:v>
                </c:pt>
                <c:pt idx="251">
                  <c:v>59.295000000000002</c:v>
                </c:pt>
                <c:pt idx="252">
                  <c:v>59.491</c:v>
                </c:pt>
                <c:pt idx="253">
                  <c:v>59.686999999999998</c:v>
                </c:pt>
                <c:pt idx="254">
                  <c:v>59.883000000000003</c:v>
                </c:pt>
                <c:pt idx="255">
                  <c:v>60.078000000000003</c:v>
                </c:pt>
                <c:pt idx="256">
                  <c:v>60.274000000000001</c:v>
                </c:pt>
                <c:pt idx="257">
                  <c:v>60.47</c:v>
                </c:pt>
                <c:pt idx="258">
                  <c:v>60.664999999999999</c:v>
                </c:pt>
                <c:pt idx="259">
                  <c:v>60.860999999999997</c:v>
                </c:pt>
                <c:pt idx="260">
                  <c:v>61.057000000000002</c:v>
                </c:pt>
                <c:pt idx="261">
                  <c:v>61.252000000000002</c:v>
                </c:pt>
                <c:pt idx="262">
                  <c:v>61.448</c:v>
                </c:pt>
                <c:pt idx="263">
                  <c:v>61.643999999999998</c:v>
                </c:pt>
                <c:pt idx="264">
                  <c:v>61.84</c:v>
                </c:pt>
                <c:pt idx="265">
                  <c:v>62.034999999999997</c:v>
                </c:pt>
                <c:pt idx="266">
                  <c:v>62.231000000000002</c:v>
                </c:pt>
                <c:pt idx="267">
                  <c:v>62.427</c:v>
                </c:pt>
                <c:pt idx="268">
                  <c:v>62.622</c:v>
                </c:pt>
                <c:pt idx="269">
                  <c:v>62.817999999999998</c:v>
                </c:pt>
                <c:pt idx="270">
                  <c:v>63.014000000000003</c:v>
                </c:pt>
                <c:pt idx="271">
                  <c:v>63.209000000000003</c:v>
                </c:pt>
                <c:pt idx="272">
                  <c:v>63.405000000000001</c:v>
                </c:pt>
                <c:pt idx="273">
                  <c:v>63.600999999999999</c:v>
                </c:pt>
                <c:pt idx="274">
                  <c:v>63.795999999999999</c:v>
                </c:pt>
                <c:pt idx="275">
                  <c:v>63.991999999999997</c:v>
                </c:pt>
                <c:pt idx="276">
                  <c:v>64.188000000000002</c:v>
                </c:pt>
                <c:pt idx="277">
                  <c:v>64.384</c:v>
                </c:pt>
                <c:pt idx="278">
                  <c:v>64.578999999999994</c:v>
                </c:pt>
                <c:pt idx="279">
                  <c:v>64.775000000000006</c:v>
                </c:pt>
                <c:pt idx="280">
                  <c:v>64.971000000000004</c:v>
                </c:pt>
                <c:pt idx="281">
                  <c:v>65.165999999999997</c:v>
                </c:pt>
                <c:pt idx="282">
                  <c:v>65.361999999999995</c:v>
                </c:pt>
                <c:pt idx="283">
                  <c:v>65.558000000000007</c:v>
                </c:pt>
                <c:pt idx="284">
                  <c:v>65.753</c:v>
                </c:pt>
                <c:pt idx="285">
                  <c:v>65.948999999999998</c:v>
                </c:pt>
                <c:pt idx="286">
                  <c:v>66.144999999999996</c:v>
                </c:pt>
                <c:pt idx="287">
                  <c:v>66.340999999999994</c:v>
                </c:pt>
                <c:pt idx="288">
                  <c:v>66.536000000000001</c:v>
                </c:pt>
                <c:pt idx="289">
                  <c:v>66.731999999999999</c:v>
                </c:pt>
                <c:pt idx="290">
                  <c:v>66.927999999999997</c:v>
                </c:pt>
                <c:pt idx="291">
                  <c:v>67.123000000000005</c:v>
                </c:pt>
                <c:pt idx="292">
                  <c:v>67.319000000000003</c:v>
                </c:pt>
                <c:pt idx="293">
                  <c:v>67.515000000000001</c:v>
                </c:pt>
                <c:pt idx="294">
                  <c:v>67.709999999999994</c:v>
                </c:pt>
                <c:pt idx="295">
                  <c:v>67.906000000000006</c:v>
                </c:pt>
                <c:pt idx="296">
                  <c:v>68.102000000000004</c:v>
                </c:pt>
                <c:pt idx="297">
                  <c:v>68.296999999999997</c:v>
                </c:pt>
                <c:pt idx="298">
                  <c:v>68.492999999999995</c:v>
                </c:pt>
                <c:pt idx="299">
                  <c:v>68.688999999999993</c:v>
                </c:pt>
                <c:pt idx="300">
                  <c:v>68.885000000000005</c:v>
                </c:pt>
                <c:pt idx="301">
                  <c:v>69.08</c:v>
                </c:pt>
                <c:pt idx="302">
                  <c:v>69.275999999999996</c:v>
                </c:pt>
                <c:pt idx="303">
                  <c:v>69.471999999999994</c:v>
                </c:pt>
                <c:pt idx="304">
                  <c:v>69.667000000000002</c:v>
                </c:pt>
                <c:pt idx="305">
                  <c:v>69.863</c:v>
                </c:pt>
                <c:pt idx="306">
                  <c:v>70.058999999999997</c:v>
                </c:pt>
                <c:pt idx="307">
                  <c:v>70.254000000000005</c:v>
                </c:pt>
                <c:pt idx="308">
                  <c:v>70.45</c:v>
                </c:pt>
                <c:pt idx="309">
                  <c:v>70.646000000000001</c:v>
                </c:pt>
                <c:pt idx="310">
                  <c:v>70.840999999999994</c:v>
                </c:pt>
                <c:pt idx="311">
                  <c:v>71.037000000000006</c:v>
                </c:pt>
                <c:pt idx="312">
                  <c:v>71.233000000000004</c:v>
                </c:pt>
                <c:pt idx="313">
                  <c:v>71.429000000000002</c:v>
                </c:pt>
                <c:pt idx="314">
                  <c:v>71.623999999999995</c:v>
                </c:pt>
                <c:pt idx="315">
                  <c:v>71.819999999999993</c:v>
                </c:pt>
                <c:pt idx="316">
                  <c:v>72.016000000000005</c:v>
                </c:pt>
                <c:pt idx="317">
                  <c:v>72.210999999999999</c:v>
                </c:pt>
                <c:pt idx="318">
                  <c:v>72.406999999999996</c:v>
                </c:pt>
                <c:pt idx="319">
                  <c:v>72.602999999999994</c:v>
                </c:pt>
                <c:pt idx="320">
                  <c:v>72.798000000000002</c:v>
                </c:pt>
                <c:pt idx="321">
                  <c:v>72.994</c:v>
                </c:pt>
                <c:pt idx="322">
                  <c:v>73.19</c:v>
                </c:pt>
                <c:pt idx="323">
                  <c:v>73.385999999999996</c:v>
                </c:pt>
                <c:pt idx="324">
                  <c:v>73.581000000000003</c:v>
                </c:pt>
                <c:pt idx="325">
                  <c:v>73.777000000000001</c:v>
                </c:pt>
                <c:pt idx="326">
                  <c:v>73.972999999999999</c:v>
                </c:pt>
                <c:pt idx="327">
                  <c:v>74.168000000000006</c:v>
                </c:pt>
                <c:pt idx="328">
                  <c:v>74.364000000000004</c:v>
                </c:pt>
                <c:pt idx="329">
                  <c:v>74.56</c:v>
                </c:pt>
                <c:pt idx="330">
                  <c:v>74.754999999999995</c:v>
                </c:pt>
                <c:pt idx="331">
                  <c:v>74.950999999999993</c:v>
                </c:pt>
                <c:pt idx="332">
                  <c:v>75.147000000000006</c:v>
                </c:pt>
                <c:pt idx="333">
                  <c:v>75.341999999999999</c:v>
                </c:pt>
                <c:pt idx="334">
                  <c:v>75.537999999999997</c:v>
                </c:pt>
                <c:pt idx="335">
                  <c:v>75.733999999999995</c:v>
                </c:pt>
                <c:pt idx="336">
                  <c:v>75.930000000000007</c:v>
                </c:pt>
                <c:pt idx="337">
                  <c:v>76.125</c:v>
                </c:pt>
                <c:pt idx="338">
                  <c:v>76.320999999999998</c:v>
                </c:pt>
                <c:pt idx="339">
                  <c:v>76.516999999999996</c:v>
                </c:pt>
                <c:pt idx="340">
                  <c:v>76.712000000000003</c:v>
                </c:pt>
                <c:pt idx="341">
                  <c:v>76.908000000000001</c:v>
                </c:pt>
                <c:pt idx="342">
                  <c:v>77.103999999999999</c:v>
                </c:pt>
                <c:pt idx="343">
                  <c:v>77.299000000000007</c:v>
                </c:pt>
                <c:pt idx="344">
                  <c:v>77.495000000000005</c:v>
                </c:pt>
                <c:pt idx="345">
                  <c:v>77.691000000000003</c:v>
                </c:pt>
                <c:pt idx="346">
                  <c:v>77.885999999999996</c:v>
                </c:pt>
                <c:pt idx="347">
                  <c:v>78.081999999999994</c:v>
                </c:pt>
                <c:pt idx="348">
                  <c:v>78.278000000000006</c:v>
                </c:pt>
                <c:pt idx="349">
                  <c:v>78.474000000000004</c:v>
                </c:pt>
                <c:pt idx="350">
                  <c:v>78.668999999999997</c:v>
                </c:pt>
                <c:pt idx="351">
                  <c:v>78.864999999999995</c:v>
                </c:pt>
                <c:pt idx="352">
                  <c:v>79.061000000000007</c:v>
                </c:pt>
                <c:pt idx="353">
                  <c:v>79.256</c:v>
                </c:pt>
                <c:pt idx="354">
                  <c:v>79.451999999999998</c:v>
                </c:pt>
                <c:pt idx="355">
                  <c:v>79.647999999999996</c:v>
                </c:pt>
                <c:pt idx="356">
                  <c:v>79.843000000000004</c:v>
                </c:pt>
                <c:pt idx="357">
                  <c:v>80.039000000000001</c:v>
                </c:pt>
                <c:pt idx="358">
                  <c:v>80.234999999999999</c:v>
                </c:pt>
                <c:pt idx="359">
                  <c:v>80.430999999999997</c:v>
                </c:pt>
                <c:pt idx="360">
                  <c:v>80.626000000000005</c:v>
                </c:pt>
                <c:pt idx="361">
                  <c:v>80.822000000000003</c:v>
                </c:pt>
                <c:pt idx="362">
                  <c:v>81.018000000000001</c:v>
                </c:pt>
                <c:pt idx="363">
                  <c:v>81.212999999999994</c:v>
                </c:pt>
                <c:pt idx="364">
                  <c:v>81.409000000000006</c:v>
                </c:pt>
                <c:pt idx="365">
                  <c:v>81.605000000000004</c:v>
                </c:pt>
                <c:pt idx="366">
                  <c:v>81.8</c:v>
                </c:pt>
                <c:pt idx="367">
                  <c:v>81.995999999999995</c:v>
                </c:pt>
                <c:pt idx="368">
                  <c:v>82.191999999999993</c:v>
                </c:pt>
                <c:pt idx="369">
                  <c:v>82.387</c:v>
                </c:pt>
                <c:pt idx="370">
                  <c:v>82.582999999999998</c:v>
                </c:pt>
                <c:pt idx="371">
                  <c:v>82.778999999999996</c:v>
                </c:pt>
                <c:pt idx="372">
                  <c:v>82.974999999999994</c:v>
                </c:pt>
                <c:pt idx="373">
                  <c:v>83.17</c:v>
                </c:pt>
                <c:pt idx="374">
                  <c:v>83.366</c:v>
                </c:pt>
                <c:pt idx="375">
                  <c:v>83.561999999999998</c:v>
                </c:pt>
                <c:pt idx="376">
                  <c:v>83.757000000000005</c:v>
                </c:pt>
                <c:pt idx="377">
                  <c:v>83.953000000000003</c:v>
                </c:pt>
                <c:pt idx="378">
                  <c:v>84.149000000000001</c:v>
                </c:pt>
                <c:pt idx="379">
                  <c:v>84.343999999999994</c:v>
                </c:pt>
                <c:pt idx="380">
                  <c:v>84.54</c:v>
                </c:pt>
                <c:pt idx="381">
                  <c:v>84.736000000000004</c:v>
                </c:pt>
                <c:pt idx="382">
                  <c:v>84.932000000000002</c:v>
                </c:pt>
                <c:pt idx="383">
                  <c:v>85.126999999999995</c:v>
                </c:pt>
                <c:pt idx="384">
                  <c:v>85.322999999999993</c:v>
                </c:pt>
                <c:pt idx="385">
                  <c:v>85.519000000000005</c:v>
                </c:pt>
                <c:pt idx="386">
                  <c:v>85.713999999999999</c:v>
                </c:pt>
                <c:pt idx="387">
                  <c:v>85.91</c:v>
                </c:pt>
                <c:pt idx="388">
                  <c:v>86.105999999999995</c:v>
                </c:pt>
                <c:pt idx="389">
                  <c:v>86.301000000000002</c:v>
                </c:pt>
                <c:pt idx="390">
                  <c:v>86.497</c:v>
                </c:pt>
                <c:pt idx="391">
                  <c:v>86.692999999999998</c:v>
                </c:pt>
                <c:pt idx="392">
                  <c:v>86.888000000000005</c:v>
                </c:pt>
                <c:pt idx="393">
                  <c:v>87.084000000000003</c:v>
                </c:pt>
                <c:pt idx="394">
                  <c:v>87.28</c:v>
                </c:pt>
                <c:pt idx="395">
                  <c:v>87.475999999999999</c:v>
                </c:pt>
                <c:pt idx="396">
                  <c:v>87.671000000000006</c:v>
                </c:pt>
                <c:pt idx="397">
                  <c:v>87.867000000000004</c:v>
                </c:pt>
                <c:pt idx="398">
                  <c:v>88.063000000000002</c:v>
                </c:pt>
                <c:pt idx="399">
                  <c:v>88.257999999999996</c:v>
                </c:pt>
                <c:pt idx="400">
                  <c:v>88.453999999999994</c:v>
                </c:pt>
                <c:pt idx="401">
                  <c:v>88.65</c:v>
                </c:pt>
                <c:pt idx="402">
                  <c:v>88.844999999999999</c:v>
                </c:pt>
                <c:pt idx="403">
                  <c:v>89.040999999999997</c:v>
                </c:pt>
                <c:pt idx="404">
                  <c:v>89.236999999999995</c:v>
                </c:pt>
                <c:pt idx="405">
                  <c:v>89.432000000000002</c:v>
                </c:pt>
                <c:pt idx="406">
                  <c:v>89.628</c:v>
                </c:pt>
                <c:pt idx="407">
                  <c:v>89.823999999999998</c:v>
                </c:pt>
                <c:pt idx="408">
                  <c:v>90.02</c:v>
                </c:pt>
                <c:pt idx="409">
                  <c:v>90.215000000000003</c:v>
                </c:pt>
                <c:pt idx="410">
                  <c:v>90.411000000000001</c:v>
                </c:pt>
                <c:pt idx="411">
                  <c:v>90.606999999999999</c:v>
                </c:pt>
                <c:pt idx="412">
                  <c:v>90.802000000000007</c:v>
                </c:pt>
                <c:pt idx="413">
                  <c:v>90.998000000000005</c:v>
                </c:pt>
                <c:pt idx="414">
                  <c:v>91.194000000000003</c:v>
                </c:pt>
                <c:pt idx="415">
                  <c:v>91.388999999999996</c:v>
                </c:pt>
                <c:pt idx="416">
                  <c:v>91.584999999999994</c:v>
                </c:pt>
                <c:pt idx="417">
                  <c:v>91.781000000000006</c:v>
                </c:pt>
                <c:pt idx="418">
                  <c:v>91.977000000000004</c:v>
                </c:pt>
                <c:pt idx="419">
                  <c:v>92.171999999999997</c:v>
                </c:pt>
                <c:pt idx="420">
                  <c:v>92.367999999999995</c:v>
                </c:pt>
                <c:pt idx="421">
                  <c:v>92.563999999999993</c:v>
                </c:pt>
                <c:pt idx="422">
                  <c:v>92.759</c:v>
                </c:pt>
                <c:pt idx="423">
                  <c:v>92.954999999999998</c:v>
                </c:pt>
                <c:pt idx="424">
                  <c:v>93.150999999999996</c:v>
                </c:pt>
                <c:pt idx="425">
                  <c:v>93.346000000000004</c:v>
                </c:pt>
                <c:pt idx="426">
                  <c:v>93.542000000000002</c:v>
                </c:pt>
                <c:pt idx="427">
                  <c:v>93.738</c:v>
                </c:pt>
                <c:pt idx="428">
                  <c:v>93.933000000000007</c:v>
                </c:pt>
                <c:pt idx="429">
                  <c:v>94.129000000000005</c:v>
                </c:pt>
                <c:pt idx="430">
                  <c:v>94.325000000000003</c:v>
                </c:pt>
                <c:pt idx="431">
                  <c:v>94.521000000000001</c:v>
                </c:pt>
                <c:pt idx="432">
                  <c:v>94.715999999999994</c:v>
                </c:pt>
                <c:pt idx="433">
                  <c:v>94.912000000000006</c:v>
                </c:pt>
                <c:pt idx="434">
                  <c:v>95.108000000000004</c:v>
                </c:pt>
                <c:pt idx="435">
                  <c:v>95.302999999999997</c:v>
                </c:pt>
                <c:pt idx="436">
                  <c:v>95.498999999999995</c:v>
                </c:pt>
                <c:pt idx="437">
                  <c:v>95.694999999999993</c:v>
                </c:pt>
                <c:pt idx="438">
                  <c:v>95.89</c:v>
                </c:pt>
                <c:pt idx="439">
                  <c:v>96.085999999999999</c:v>
                </c:pt>
                <c:pt idx="440">
                  <c:v>96.281999999999996</c:v>
                </c:pt>
                <c:pt idx="441">
                  <c:v>96.477000000000004</c:v>
                </c:pt>
                <c:pt idx="442">
                  <c:v>96.673000000000002</c:v>
                </c:pt>
                <c:pt idx="443">
                  <c:v>96.869</c:v>
                </c:pt>
                <c:pt idx="444">
                  <c:v>97.064999999999998</c:v>
                </c:pt>
                <c:pt idx="445">
                  <c:v>97.26</c:v>
                </c:pt>
                <c:pt idx="446">
                  <c:v>97.456000000000003</c:v>
                </c:pt>
                <c:pt idx="447">
                  <c:v>97.652000000000001</c:v>
                </c:pt>
                <c:pt idx="448">
                  <c:v>97.846999999999994</c:v>
                </c:pt>
                <c:pt idx="449">
                  <c:v>98.043000000000006</c:v>
                </c:pt>
                <c:pt idx="450">
                  <c:v>98.239000000000004</c:v>
                </c:pt>
                <c:pt idx="451">
                  <c:v>98.433999999999997</c:v>
                </c:pt>
                <c:pt idx="452">
                  <c:v>98.63</c:v>
                </c:pt>
                <c:pt idx="453">
                  <c:v>98.825999999999993</c:v>
                </c:pt>
                <c:pt idx="454">
                  <c:v>99.022000000000006</c:v>
                </c:pt>
                <c:pt idx="455">
                  <c:v>99.216999999999999</c:v>
                </c:pt>
                <c:pt idx="456">
                  <c:v>99.412999999999997</c:v>
                </c:pt>
                <c:pt idx="457">
                  <c:v>99.608999999999995</c:v>
                </c:pt>
                <c:pt idx="458">
                  <c:v>99.804000000000002</c:v>
                </c:pt>
                <c:pt idx="459">
                  <c:v>100</c:v>
                </c:pt>
              </c:numCache>
            </c:numRef>
          </c:xVal>
          <c:yVal>
            <c:numRef>
              <c:f>testdataX!$G$56:$G$515</c:f>
              <c:numCache>
                <c:formatCode>General</c:formatCode>
                <c:ptCount val="460"/>
                <c:pt idx="0">
                  <c:v>-16.550622250266613</c:v>
                </c:pt>
                <c:pt idx="1">
                  <c:v>-15.633755233903797</c:v>
                </c:pt>
                <c:pt idx="2">
                  <c:v>-14.724668321978932</c:v>
                </c:pt>
                <c:pt idx="3">
                  <c:v>-13.827874869434703</c:v>
                </c:pt>
                <c:pt idx="4">
                  <c:v>-12.934111813191546</c:v>
                </c:pt>
                <c:pt idx="5">
                  <c:v>-12.047932811992622</c:v>
                </c:pt>
                <c:pt idx="6">
                  <c:v>-11.173737489595283</c:v>
                </c:pt>
                <c:pt idx="7">
                  <c:v>-10.302496201110497</c:v>
                </c:pt>
                <c:pt idx="8">
                  <c:v>-9.4386478584882063</c:v>
                </c:pt>
                <c:pt idx="9">
                  <c:v>-8.5864812201911551</c:v>
                </c:pt>
                <c:pt idx="10">
                  <c:v>-7.7371941776597426</c:v>
                </c:pt>
                <c:pt idx="11">
                  <c:v>-6.8951137875334831</c:v>
                </c:pt>
                <c:pt idx="12">
                  <c:v>-6.0644207366543839</c:v>
                </c:pt>
                <c:pt idx="13">
                  <c:v>-5.236534719146869</c:v>
                </c:pt>
                <c:pt idx="14">
                  <c:v>-4.4156737549611202</c:v>
                </c:pt>
                <c:pt idx="15">
                  <c:v>-3.6017782327821761</c:v>
                </c:pt>
                <c:pt idx="16">
                  <c:v>-2.7988889096923848</c:v>
                </c:pt>
                <c:pt idx="17">
                  <c:v>-1.9987126671095115</c:v>
                </c:pt>
                <c:pt idx="18">
                  <c:v>-1.2053263456656724</c:v>
                </c:pt>
                <c:pt idx="19">
                  <c:v>-0.42266888016276127</c:v>
                </c:pt>
                <c:pt idx="20">
                  <c:v>0.35734387124047806</c:v>
                </c:pt>
                <c:pt idx="21">
                  <c:v>1.1307377994550072</c:v>
                </c:pt>
                <c:pt idx="22">
                  <c:v>1.8936732261588365</c:v>
                </c:pt>
                <c:pt idx="23">
                  <c:v>2.6540305824179367</c:v>
                </c:pt>
                <c:pt idx="24">
                  <c:v>3.407935901973461</c:v>
                </c:pt>
                <c:pt idx="25">
                  <c:v>4.1516462618378691</c:v>
                </c:pt>
                <c:pt idx="26">
                  <c:v>4.8928435155715535</c:v>
                </c:pt>
                <c:pt idx="27">
                  <c:v>5.627751316265412</c:v>
                </c:pt>
                <c:pt idx="28">
                  <c:v>6.3564230332746749</c:v>
                </c:pt>
                <c:pt idx="29">
                  <c:v>7.0752410211879058</c:v>
                </c:pt>
                <c:pt idx="30">
                  <c:v>7.7916300179376465</c:v>
                </c:pt>
                <c:pt idx="31">
                  <c:v>8.5019400729068835</c:v>
                </c:pt>
                <c:pt idx="32">
                  <c:v>9.2026447010529395</c:v>
                </c:pt>
                <c:pt idx="33">
                  <c:v>9.9009815457286479</c:v>
                </c:pt>
                <c:pt idx="34">
                  <c:v>10.593392630738538</c:v>
                </c:pt>
                <c:pt idx="35">
                  <c:v>11.276440334275664</c:v>
                </c:pt>
                <c:pt idx="36">
                  <c:v>11.957179919674365</c:v>
                </c:pt>
                <c:pt idx="37">
                  <c:v>12.632143067514569</c:v>
                </c:pt>
                <c:pt idx="38">
                  <c:v>13.301378793942222</c:v>
                </c:pt>
                <c:pt idx="39">
                  <c:v>13.961564536137367</c:v>
                </c:pt>
                <c:pt idx="40">
                  <c:v>14.619519414106779</c:v>
                </c:pt>
                <c:pt idx="41">
                  <c:v>15.271891194882459</c:v>
                </c:pt>
                <c:pt idx="42">
                  <c:v>15.915441040282291</c:v>
                </c:pt>
                <c:pt idx="43">
                  <c:v>16.556816236585945</c:v>
                </c:pt>
                <c:pt idx="44">
                  <c:v>17.192749023115752</c:v>
                </c:pt>
                <c:pt idx="45">
                  <c:v>17.820082176565972</c:v>
                </c:pt>
                <c:pt idx="46">
                  <c:v>18.445295479495034</c:v>
                </c:pt>
                <c:pt idx="47">
                  <c:v>19.065203514914209</c:v>
                </c:pt>
                <c:pt idx="48">
                  <c:v>19.676728617796154</c:v>
                </c:pt>
                <c:pt idx="49">
                  <c:v>20.286187287872963</c:v>
                </c:pt>
                <c:pt idx="50">
                  <c:v>20.890474376881617</c:v>
                </c:pt>
                <c:pt idx="51">
                  <c:v>21.489633768438974</c:v>
                </c:pt>
                <c:pt idx="52">
                  <c:v>22.080690808564334</c:v>
                </c:pt>
                <c:pt idx="53">
                  <c:v>22.669750580463624</c:v>
                </c:pt>
                <c:pt idx="54">
                  <c:v>23.253811866798735</c:v>
                </c:pt>
                <c:pt idx="55">
                  <c:v>23.829974971337165</c:v>
                </c:pt>
                <c:pt idx="56">
                  <c:v>24.404191136437273</c:v>
                </c:pt>
                <c:pt idx="57">
                  <c:v>24.973534771874156</c:v>
                </c:pt>
                <c:pt idx="58">
                  <c:v>25.535179250317302</c:v>
                </c:pt>
                <c:pt idx="59">
                  <c:v>26.094925849884163</c:v>
                </c:pt>
                <c:pt idx="60">
                  <c:v>26.649922701749652</c:v>
                </c:pt>
                <c:pt idx="61">
                  <c:v>27.200210110050058</c:v>
                </c:pt>
                <c:pt idx="62">
                  <c:v>27.743056056139451</c:v>
                </c:pt>
                <c:pt idx="63">
                  <c:v>28.284067646344099</c:v>
                </c:pt>
                <c:pt idx="64">
                  <c:v>28.820488465369479</c:v>
                </c:pt>
                <c:pt idx="65">
                  <c:v>29.349655338195547</c:v>
                </c:pt>
                <c:pt idx="66">
                  <c:v>29.877034078727036</c:v>
                </c:pt>
                <c:pt idx="67">
                  <c:v>30.399937730061868</c:v>
                </c:pt>
                <c:pt idx="68">
                  <c:v>30.915770226028229</c:v>
                </c:pt>
                <c:pt idx="69">
                  <c:v>31.429859648510604</c:v>
                </c:pt>
                <c:pt idx="70">
                  <c:v>31.939586748730338</c:v>
                </c:pt>
                <c:pt idx="71">
                  <c:v>32.442420878300545</c:v>
                </c:pt>
                <c:pt idx="72">
                  <c:v>32.943555857768843</c:v>
                </c:pt>
                <c:pt idx="73">
                  <c:v>33.44043844031566</c:v>
                </c:pt>
                <c:pt idx="74">
                  <c:v>33.933104709791309</c:v>
                </c:pt>
                <c:pt idx="75">
                  <c:v>34.419108719924587</c:v>
                </c:pt>
                <c:pt idx="76">
                  <c:v>34.903470451392209</c:v>
                </c:pt>
                <c:pt idx="77">
                  <c:v>35.383722115871578</c:v>
                </c:pt>
                <c:pt idx="78">
                  <c:v>35.857479402033199</c:v>
                </c:pt>
                <c:pt idx="79">
                  <c:v>36.329635793001486</c:v>
                </c:pt>
                <c:pt idx="80">
                  <c:v>36.797785685789322</c:v>
                </c:pt>
                <c:pt idx="81">
                  <c:v>37.259604850881558</c:v>
                </c:pt>
                <c:pt idx="82">
                  <c:v>37.719863461438408</c:v>
                </c:pt>
                <c:pt idx="83">
                  <c:v>38.176216532811623</c:v>
                </c:pt>
                <c:pt idx="84">
                  <c:v>38.626398403310027</c:v>
                </c:pt>
                <c:pt idx="85">
                  <c:v>39.07505904339434</c:v>
                </c:pt>
                <c:pt idx="86">
                  <c:v>39.519912559244986</c:v>
                </c:pt>
                <c:pt idx="87">
                  <c:v>39.960991256336577</c:v>
                </c:pt>
                <c:pt idx="88">
                  <c:v>40.396105305851314</c:v>
                </c:pt>
                <c:pt idx="89">
                  <c:v>40.829749041323915</c:v>
                </c:pt>
                <c:pt idx="90">
                  <c:v>41.259713078987957</c:v>
                </c:pt>
                <c:pt idx="91">
                  <c:v>41.683862771111635</c:v>
                </c:pt>
                <c:pt idx="92">
                  <c:v>42.10657919936115</c:v>
                </c:pt>
                <c:pt idx="93">
                  <c:v>42.525708653817617</c:v>
                </c:pt>
                <c:pt idx="94">
                  <c:v>42.939170277337347</c:v>
                </c:pt>
                <c:pt idx="95">
                  <c:v>43.351234753530683</c:v>
                </c:pt>
                <c:pt idx="96">
                  <c:v>43.759802643411348</c:v>
                </c:pt>
                <c:pt idx="97">
                  <c:v>44.164903617374492</c:v>
                </c:pt>
                <c:pt idx="98">
                  <c:v>44.564526465645656</c:v>
                </c:pt>
                <c:pt idx="99">
                  <c:v>44.962798929836978</c:v>
                </c:pt>
                <c:pt idx="100">
                  <c:v>45.35769184027528</c:v>
                </c:pt>
                <c:pt idx="101">
                  <c:v>45.747244667284271</c:v>
                </c:pt>
                <c:pt idx="102">
                  <c:v>46.135481138288782</c:v>
                </c:pt>
                <c:pt idx="103">
                  <c:v>46.520423216281941</c:v>
                </c:pt>
                <c:pt idx="104">
                  <c:v>46.900159774607367</c:v>
                </c:pt>
                <c:pt idx="105">
                  <c:v>47.278613147536596</c:v>
                </c:pt>
                <c:pt idx="106">
                  <c:v>47.653855142246577</c:v>
                </c:pt>
                <c:pt idx="107">
                  <c:v>48.024022790203375</c:v>
                </c:pt>
                <c:pt idx="108">
                  <c:v>48.392939587512302</c:v>
                </c:pt>
                <c:pt idx="109">
                  <c:v>48.75872592951989</c:v>
                </c:pt>
                <c:pt idx="110">
                  <c:v>49.12140837980489</c:v>
                </c:pt>
                <c:pt idx="111">
                  <c:v>49.479186324357663</c:v>
                </c:pt>
                <c:pt idx="112">
                  <c:v>49.835755284883291</c:v>
                </c:pt>
                <c:pt idx="113">
                  <c:v>50.189298568072147</c:v>
                </c:pt>
                <c:pt idx="114">
                  <c:v>50.538060933249589</c:v>
                </c:pt>
                <c:pt idx="115">
                  <c:v>50.885644779361812</c:v>
                </c:pt>
                <c:pt idx="116">
                  <c:v>51.230279191613477</c:v>
                </c:pt>
                <c:pt idx="117">
                  <c:v>51.570253159310703</c:v>
                </c:pt>
                <c:pt idx="118">
                  <c:v>51.909078305223773</c:v>
                </c:pt>
                <c:pt idx="119">
                  <c:v>52.245028339507392</c:v>
                </c:pt>
                <c:pt idx="120">
                  <c:v>52.576435366905514</c:v>
                </c:pt>
                <c:pt idx="121">
                  <c:v>52.906722521464339</c:v>
                </c:pt>
                <c:pt idx="122">
                  <c:v>53.234207013792847</c:v>
                </c:pt>
                <c:pt idx="123">
                  <c:v>53.558912625971168</c:v>
                </c:pt>
                <c:pt idx="124">
                  <c:v>53.879227288063618</c:v>
                </c:pt>
                <c:pt idx="125">
                  <c:v>54.198459560042238</c:v>
                </c:pt>
                <c:pt idx="126">
                  <c:v>54.514982976350815</c:v>
                </c:pt>
                <c:pt idx="127">
                  <c:v>54.827226089301845</c:v>
                </c:pt>
                <c:pt idx="128">
                  <c:v>55.138414087084676</c:v>
                </c:pt>
                <c:pt idx="129">
                  <c:v>55.446961489143831</c:v>
                </c:pt>
                <c:pt idx="130">
                  <c:v>55.751336446407606</c:v>
                </c:pt>
                <c:pt idx="131">
                  <c:v>56.054682876152569</c:v>
                </c:pt>
                <c:pt idx="132">
                  <c:v>56.355455250050653</c:v>
                </c:pt>
                <c:pt idx="133">
                  <c:v>56.653675410335161</c:v>
                </c:pt>
                <c:pt idx="134">
                  <c:v>56.947862779718321</c:v>
                </c:pt>
                <c:pt idx="135">
                  <c:v>57.241056046932833</c:v>
                </c:pt>
                <c:pt idx="136">
                  <c:v>57.531761413286361</c:v>
                </c:pt>
                <c:pt idx="137">
                  <c:v>57.818535610280691</c:v>
                </c:pt>
                <c:pt idx="138">
                  <c:v>58.104340755300647</c:v>
                </c:pt>
                <c:pt idx="139">
                  <c:v>58.387720691607129</c:v>
                </c:pt>
                <c:pt idx="140">
                  <c:v>58.667268519354387</c:v>
                </c:pt>
                <c:pt idx="141">
                  <c:v>58.945871714086351</c:v>
                </c:pt>
                <c:pt idx="142">
                  <c:v>59.22211081248475</c:v>
                </c:pt>
                <c:pt idx="143">
                  <c:v>59.494614366909317</c:v>
                </c:pt>
                <c:pt idx="144">
                  <c:v>59.766197091948939</c:v>
                </c:pt>
                <c:pt idx="145">
                  <c:v>60.035475293075436</c:v>
                </c:pt>
                <c:pt idx="146">
                  <c:v>60.3024685254003</c:v>
                </c:pt>
                <c:pt idx="147">
                  <c:v>60.565851244348039</c:v>
                </c:pt>
                <c:pt idx="148">
                  <c:v>60.828343954548494</c:v>
                </c:pt>
                <c:pt idx="149">
                  <c:v>61.08860927444794</c:v>
                </c:pt>
                <c:pt idx="150">
                  <c:v>61.345355061620204</c:v>
                </c:pt>
                <c:pt idx="151">
                  <c:v>61.601233267208826</c:v>
                </c:pt>
                <c:pt idx="152">
                  <c:v>61.854940210087207</c:v>
                </c:pt>
                <c:pt idx="153">
                  <c:v>62.105216308284014</c:v>
                </c:pt>
                <c:pt idx="154">
                  <c:v>62.354646686922933</c:v>
                </c:pt>
                <c:pt idx="155">
                  <c:v>62.60196051609374</c:v>
                </c:pt>
                <c:pt idx="156">
                  <c:v>62.847175755844745</c:v>
                </c:pt>
                <c:pt idx="157">
                  <c:v>63.089074983067292</c:v>
                </c:pt>
                <c:pt idx="158">
                  <c:v>63.330156797404726</c:v>
                </c:pt>
                <c:pt idx="159">
                  <c:v>63.569192904283867</c:v>
                </c:pt>
                <c:pt idx="160">
                  <c:v>63.804996558212828</c:v>
                </c:pt>
                <c:pt idx="161">
                  <c:v>64.040003397090757</c:v>
                </c:pt>
                <c:pt idx="162">
                  <c:v>64.273016077909261</c:v>
                </c:pt>
                <c:pt idx="163">
                  <c:v>64.502877759753702</c:v>
                </c:pt>
                <c:pt idx="164">
                  <c:v>64.73196270534028</c:v>
                </c:pt>
                <c:pt idx="165">
                  <c:v>64.95910374328264</c:v>
                </c:pt>
                <c:pt idx="166">
                  <c:v>65.183173183683564</c:v>
                </c:pt>
                <c:pt idx="167">
                  <c:v>65.406485460658004</c:v>
                </c:pt>
                <c:pt idx="168">
                  <c:v>65.627902814152677</c:v>
                </c:pt>
                <c:pt idx="169">
                  <c:v>65.847441323601458</c:v>
                </c:pt>
                <c:pt idx="170">
                  <c:v>66.064011043473585</c:v>
                </c:pt>
                <c:pt idx="171">
                  <c:v>66.279848942572315</c:v>
                </c:pt>
                <c:pt idx="172">
                  <c:v>66.493855342264155</c:v>
                </c:pt>
                <c:pt idx="173">
                  <c:v>66.704967762351529</c:v>
                </c:pt>
                <c:pt idx="174">
                  <c:v>66.915366802680026</c:v>
                </c:pt>
                <c:pt idx="175">
                  <c:v>67.123980495211967</c:v>
                </c:pt>
                <c:pt idx="176">
                  <c:v>67.329773132989118</c:v>
                </c:pt>
                <c:pt idx="177">
                  <c:v>67.534870367330257</c:v>
                </c:pt>
                <c:pt idx="178">
                  <c:v>67.738227242519372</c:v>
                </c:pt>
                <c:pt idx="179">
                  <c:v>67.938834150183808</c:v>
                </c:pt>
                <c:pt idx="180">
                  <c:v>68.138763177753091</c:v>
                </c:pt>
                <c:pt idx="181">
                  <c:v>68.336995701154464</c:v>
                </c:pt>
                <c:pt idx="182">
                  <c:v>68.533546116128392</c:v>
                </c:pt>
                <c:pt idx="183">
                  <c:v>68.727438606418744</c:v>
                </c:pt>
                <c:pt idx="184">
                  <c:v>68.92067590561274</c:v>
                </c:pt>
                <c:pt idx="185">
                  <c:v>69.112273483514315</c:v>
                </c:pt>
                <c:pt idx="186">
                  <c:v>69.30128011327831</c:v>
                </c:pt>
                <c:pt idx="187">
                  <c:v>69.489648061983587</c:v>
                </c:pt>
                <c:pt idx="188">
                  <c:v>69.676417608426036</c:v>
                </c:pt>
                <c:pt idx="189">
                  <c:v>69.860661495547419</c:v>
                </c:pt>
                <c:pt idx="190">
                  <c:v>70.044282795614436</c:v>
                </c:pt>
                <c:pt idx="191">
                  <c:v>70.226345971257658</c:v>
                </c:pt>
                <c:pt idx="192">
                  <c:v>70.406864243991805</c:v>
                </c:pt>
                <c:pt idx="193">
                  <c:v>70.584941392533949</c:v>
                </c:pt>
                <c:pt idx="194">
                  <c:v>70.762416792333738</c:v>
                </c:pt>
                <c:pt idx="195">
                  <c:v>70.938386218943322</c:v>
                </c:pt>
                <c:pt idx="196">
                  <c:v>71.111976034791951</c:v>
                </c:pt>
                <c:pt idx="197">
                  <c:v>71.284979265252005</c:v>
                </c:pt>
                <c:pt idx="198">
                  <c:v>71.456514471258046</c:v>
                </c:pt>
                <c:pt idx="199">
                  <c:v>71.625730029868762</c:v>
                </c:pt>
                <c:pt idx="200">
                  <c:v>71.794373784346149</c:v>
                </c:pt>
                <c:pt idx="201">
                  <c:v>71.961586506842636</c:v>
                </c:pt>
                <c:pt idx="202">
                  <c:v>72.126538034303806</c:v>
                </c:pt>
                <c:pt idx="203">
                  <c:v>72.290932166416852</c:v>
                </c:pt>
                <c:pt idx="204">
                  <c:v>72.453931326855681</c:v>
                </c:pt>
                <c:pt idx="205">
                  <c:v>72.615547352697163</c:v>
                </c:pt>
                <c:pt idx="206">
                  <c:v>72.774977866875375</c:v>
                </c:pt>
                <c:pt idx="207">
                  <c:v>72.933869642017214</c:v>
                </c:pt>
                <c:pt idx="208">
                  <c:v>73.09141313591121</c:v>
                </c:pt>
                <c:pt idx="209">
                  <c:v>73.246826190440757</c:v>
                </c:pt>
                <c:pt idx="210">
                  <c:v>73.401714081517952</c:v>
                </c:pt>
                <c:pt idx="211">
                  <c:v>73.555287666433799</c:v>
                </c:pt>
                <c:pt idx="212">
                  <c:v>73.706784496527462</c:v>
                </c:pt>
                <c:pt idx="213">
                  <c:v>73.857769396664196</c:v>
                </c:pt>
                <c:pt idx="214">
                  <c:v>74.00747310959423</c:v>
                </c:pt>
                <c:pt idx="215">
                  <c:v>74.155152399457677</c:v>
                </c:pt>
                <c:pt idx="216">
                  <c:v>74.30233265939124</c:v>
                </c:pt>
                <c:pt idx="217">
                  <c:v>74.448264016514401</c:v>
                </c:pt>
                <c:pt idx="218">
                  <c:v>74.592957068432</c:v>
                </c:pt>
                <c:pt idx="219">
                  <c:v>74.735693455774296</c:v>
                </c:pt>
                <c:pt idx="220">
                  <c:v>74.87794751597761</c:v>
                </c:pt>
                <c:pt idx="221">
                  <c:v>75.018994474796173</c:v>
                </c:pt>
                <c:pt idx="222">
                  <c:v>75.15813407466338</c:v>
                </c:pt>
                <c:pt idx="223">
                  <c:v>75.296803501462804</c:v>
                </c:pt>
                <c:pt idx="224">
                  <c:v>75.434296244399022</c:v>
                </c:pt>
                <c:pt idx="225">
                  <c:v>75.569929691564681</c:v>
                </c:pt>
                <c:pt idx="226">
                  <c:v>75.705104813465539</c:v>
                </c:pt>
                <c:pt idx="227">
                  <c:v>75.839132902539362</c:v>
                </c:pt>
                <c:pt idx="228">
                  <c:v>75.972023691969952</c:v>
                </c:pt>
                <c:pt idx="229">
                  <c:v>76.103117417224937</c:v>
                </c:pt>
                <c:pt idx="230">
                  <c:v>76.233768157599755</c:v>
                </c:pt>
                <c:pt idx="231">
                  <c:v>76.363310256931911</c:v>
                </c:pt>
                <c:pt idx="232">
                  <c:v>76.491100575971842</c:v>
                </c:pt>
                <c:pt idx="233">
                  <c:v>76.618459072824592</c:v>
                </c:pt>
                <c:pt idx="234">
                  <c:v>76.744736865072539</c:v>
                </c:pt>
                <c:pt idx="235">
                  <c:v>76.869307019811558</c:v>
                </c:pt>
                <c:pt idx="236">
                  <c:v>76.993456233769763</c:v>
                </c:pt>
                <c:pt idx="237">
                  <c:v>77.116551975595982</c:v>
                </c:pt>
                <c:pt idx="238">
                  <c:v>77.237983110350825</c:v>
                </c:pt>
                <c:pt idx="239">
                  <c:v>77.359003911532724</c:v>
                </c:pt>
                <c:pt idx="240">
                  <c:v>77.478997786829439</c:v>
                </c:pt>
                <c:pt idx="241">
                  <c:v>77.597973450253477</c:v>
                </c:pt>
                <c:pt idx="242">
                  <c:v>77.715340221869269</c:v>
                </c:pt>
                <c:pt idx="243">
                  <c:v>77.832310393989871</c:v>
                </c:pt>
                <c:pt idx="244">
                  <c:v>77.948288011967946</c:v>
                </c:pt>
                <c:pt idx="245">
                  <c:v>78.062697280300938</c:v>
                </c:pt>
                <c:pt idx="246">
                  <c:v>78.176719942975083</c:v>
                </c:pt>
                <c:pt idx="247">
                  <c:v>78.28977506269257</c:v>
                </c:pt>
                <c:pt idx="248">
                  <c:v>78.401301353313727</c:v>
                </c:pt>
                <c:pt idx="249">
                  <c:v>78.512450780279593</c:v>
                </c:pt>
                <c:pt idx="250">
                  <c:v>78.622657045222425</c:v>
                </c:pt>
                <c:pt idx="251">
                  <c:v>78.731373005746832</c:v>
                </c:pt>
                <c:pt idx="252">
                  <c:v>78.839721599132574</c:v>
                </c:pt>
                <c:pt idx="253">
                  <c:v>78.947150797058342</c:v>
                </c:pt>
                <c:pt idx="254">
                  <c:v>79.053668401083755</c:v>
                </c:pt>
                <c:pt idx="255">
                  <c:v>79.158745581953553</c:v>
                </c:pt>
                <c:pt idx="256">
                  <c:v>79.263467691653574</c:v>
                </c:pt>
                <c:pt idx="257">
                  <c:v>79.367301178537119</c:v>
                </c:pt>
                <c:pt idx="258">
                  <c:v>79.46973053921819</c:v>
                </c:pt>
                <c:pt idx="259">
                  <c:v>79.571813776101351</c:v>
                </c:pt>
                <c:pt idx="260">
                  <c:v>79.673030782407849</c:v>
                </c:pt>
                <c:pt idx="261">
                  <c:v>79.772879044824919</c:v>
                </c:pt>
                <c:pt idx="262">
                  <c:v>79.872389905352804</c:v>
                </c:pt>
                <c:pt idx="263">
                  <c:v>79.971056363285982</c:v>
                </c:pt>
                <c:pt idx="264">
                  <c:v>80.068885583829697</c:v>
                </c:pt>
                <c:pt idx="265">
                  <c:v>80.165391873052783</c:v>
                </c:pt>
                <c:pt idx="266">
                  <c:v>80.2615720534031</c:v>
                </c:pt>
                <c:pt idx="267">
                  <c:v>80.356936093752068</c:v>
                </c:pt>
                <c:pt idx="268">
                  <c:v>80.45101053907878</c:v>
                </c:pt>
                <c:pt idx="269">
                  <c:v>80.544767093089135</c:v>
                </c:pt>
                <c:pt idx="270">
                  <c:v>80.637728072857072</c:v>
                </c:pt>
                <c:pt idx="271">
                  <c:v>80.72943195386604</c:v>
                </c:pt>
                <c:pt idx="272">
                  <c:v>80.820825954042348</c:v>
                </c:pt>
                <c:pt idx="273">
                  <c:v>80.911444427502474</c:v>
                </c:pt>
                <c:pt idx="274">
                  <c:v>81.00083747959971</c:v>
                </c:pt>
                <c:pt idx="275">
                  <c:v>81.089928459493294</c:v>
                </c:pt>
                <c:pt idx="276">
                  <c:v>81.178263455023071</c:v>
                </c:pt>
                <c:pt idx="277">
                  <c:v>81.2658488811186</c:v>
                </c:pt>
                <c:pt idx="278">
                  <c:v>81.352249901340585</c:v>
                </c:pt>
                <c:pt idx="279">
                  <c:v>81.43835895987246</c:v>
                </c:pt>
                <c:pt idx="280">
                  <c:v>81.523737337229761</c:v>
                </c:pt>
                <c:pt idx="281">
                  <c:v>81.607961154335186</c:v>
                </c:pt>
                <c:pt idx="282">
                  <c:v>81.691900366838397</c:v>
                </c:pt>
                <c:pt idx="283">
                  <c:v>81.775127310465038</c:v>
                </c:pt>
                <c:pt idx="284">
                  <c:v>81.8572287873872</c:v>
                </c:pt>
                <c:pt idx="285">
                  <c:v>81.939052831405192</c:v>
                </c:pt>
                <c:pt idx="286">
                  <c:v>82.020182554876541</c:v>
                </c:pt>
                <c:pt idx="287">
                  <c:v>82.100623849480499</c:v>
                </c:pt>
                <c:pt idx="288">
                  <c:v>82.179977347335026</c:v>
                </c:pt>
                <c:pt idx="289">
                  <c:v>82.259062698108764</c:v>
                </c:pt>
                <c:pt idx="290">
                  <c:v>82.337476967605113</c:v>
                </c:pt>
                <c:pt idx="291">
                  <c:v>82.414830851538468</c:v>
                </c:pt>
                <c:pt idx="292">
                  <c:v>82.491923345379078</c:v>
                </c:pt>
                <c:pt idx="293">
                  <c:v>82.568361668393635</c:v>
                </c:pt>
                <c:pt idx="294">
                  <c:v>82.64376632630227</c:v>
                </c:pt>
                <c:pt idx="295">
                  <c:v>82.718916180838121</c:v>
                </c:pt>
                <c:pt idx="296">
                  <c:v>82.793428348875977</c:v>
                </c:pt>
                <c:pt idx="297">
                  <c:v>82.866932898941201</c:v>
                </c:pt>
                <c:pt idx="298">
                  <c:v>82.940189066376078</c:v>
                </c:pt>
                <c:pt idx="299">
                  <c:v>83.012823616255517</c:v>
                </c:pt>
                <c:pt idx="300">
                  <c:v>83.084841823335196</c:v>
                </c:pt>
                <c:pt idx="301">
                  <c:v>83.155886137939063</c:v>
                </c:pt>
                <c:pt idx="302">
                  <c:v>83.226690383408183</c:v>
                </c:pt>
                <c:pt idx="303">
                  <c:v>83.296893817184255</c:v>
                </c:pt>
                <c:pt idx="304">
                  <c:v>83.366147899418493</c:v>
                </c:pt>
                <c:pt idx="305">
                  <c:v>83.435167961975125</c:v>
                </c:pt>
                <c:pt idx="306">
                  <c:v>83.503602352579975</c:v>
                </c:pt>
                <c:pt idx="307">
                  <c:v>83.571111314174559</c:v>
                </c:pt>
                <c:pt idx="308">
                  <c:v>83.63839215310955</c:v>
                </c:pt>
                <c:pt idx="309">
                  <c:v>83.705102078330498</c:v>
                </c:pt>
                <c:pt idx="310">
                  <c:v>83.770909894253393</c:v>
                </c:pt>
                <c:pt idx="311">
                  <c:v>83.836495335936846</c:v>
                </c:pt>
                <c:pt idx="312">
                  <c:v>83.901524250253956</c:v>
                </c:pt>
                <c:pt idx="313">
                  <c:v>83.966001359635499</c:v>
                </c:pt>
                <c:pt idx="314">
                  <c:v>84.029606553785655</c:v>
                </c:pt>
                <c:pt idx="315">
                  <c:v>84.092996816677655</c:v>
                </c:pt>
                <c:pt idx="316">
                  <c:v>84.155849179463246</c:v>
                </c:pt>
                <c:pt idx="317">
                  <c:v>84.217851598245957</c:v>
                </c:pt>
                <c:pt idx="318">
                  <c:v>84.279644501782983</c:v>
                </c:pt>
                <c:pt idx="319">
                  <c:v>84.340913059657609</c:v>
                </c:pt>
                <c:pt idx="320">
                  <c:v>84.401353091109002</c:v>
                </c:pt>
                <c:pt idx="321">
                  <c:v>84.461588886850123</c:v>
                </c:pt>
                <c:pt idx="322">
                  <c:v>84.521313549816909</c:v>
                </c:pt>
                <c:pt idx="323">
                  <c:v>84.580531417242881</c:v>
                </c:pt>
                <c:pt idx="324">
                  <c:v>84.638948489455288</c:v>
                </c:pt>
                <c:pt idx="325">
                  <c:v>84.697168161832678</c:v>
                </c:pt>
                <c:pt idx="326">
                  <c:v>84.754893809315121</c:v>
                </c:pt>
                <c:pt idx="327">
                  <c:v>84.811838840672507</c:v>
                </c:pt>
                <c:pt idx="328">
                  <c:v>84.868591446436341</c:v>
                </c:pt>
                <c:pt idx="329">
                  <c:v>84.924862476145975</c:v>
                </c:pt>
                <c:pt idx="330">
                  <c:v>84.980372560329954</c:v>
                </c:pt>
                <c:pt idx="331">
                  <c:v>85.035695067816889</c:v>
                </c:pt>
                <c:pt idx="332">
                  <c:v>85.090548134394353</c:v>
                </c:pt>
                <c:pt idx="333">
                  <c:v>85.144659430369884</c:v>
                </c:pt>
                <c:pt idx="334">
                  <c:v>85.198587876358374</c:v>
                </c:pt>
                <c:pt idx="335">
                  <c:v>85.252058710790905</c:v>
                </c:pt>
                <c:pt idx="336">
                  <c:v>85.305075816744989</c:v>
                </c:pt>
                <c:pt idx="337">
                  <c:v>85.357375979544372</c:v>
                </c:pt>
                <c:pt idx="338">
                  <c:v>85.409499412440752</c:v>
                </c:pt>
                <c:pt idx="339">
                  <c:v>85.461180550277589</c:v>
                </c:pt>
                <c:pt idx="340">
                  <c:v>85.512162811075925</c:v>
                </c:pt>
                <c:pt idx="341">
                  <c:v>85.562972795354952</c:v>
                </c:pt>
                <c:pt idx="342">
                  <c:v>85.613351629884747</c:v>
                </c:pt>
                <c:pt idx="343">
                  <c:v>85.663049198247577</c:v>
                </c:pt>
                <c:pt idx="344">
                  <c:v>85.712578831254802</c:v>
                </c:pt>
                <c:pt idx="345">
                  <c:v>85.761688178974538</c:v>
                </c:pt>
                <c:pt idx="346">
                  <c:v>85.810133427625772</c:v>
                </c:pt>
                <c:pt idx="347">
                  <c:v>85.858414972692984</c:v>
                </c:pt>
                <c:pt idx="348">
                  <c:v>85.906286823162873</c:v>
                </c:pt>
                <c:pt idx="349">
                  <c:v>85.953752455512102</c:v>
                </c:pt>
                <c:pt idx="350">
                  <c:v>86.000576216533503</c:v>
                </c:pt>
                <c:pt idx="351">
                  <c:v>86.047241753214834</c:v>
                </c:pt>
                <c:pt idx="352">
                  <c:v>86.093511307989814</c:v>
                </c:pt>
                <c:pt idx="353">
                  <c:v>86.13915516583225</c:v>
                </c:pt>
                <c:pt idx="354">
                  <c:v>86.184644786400128</c:v>
                </c:pt>
                <c:pt idx="355">
                  <c:v>86.229748403335464</c:v>
                </c:pt>
                <c:pt idx="356">
                  <c:v>86.27424209015804</c:v>
                </c:pt>
                <c:pt idx="357">
                  <c:v>86.318585426302221</c:v>
                </c:pt>
                <c:pt idx="358">
                  <c:v>86.362552485647072</c:v>
                </c:pt>
                <c:pt idx="359">
                  <c:v>86.406146461101415</c:v>
                </c:pt>
                <c:pt idx="360">
                  <c:v>86.449150921120605</c:v>
                </c:pt>
                <c:pt idx="361">
                  <c:v>86.492010062776671</c:v>
                </c:pt>
                <c:pt idx="362">
                  <c:v>86.534505521813287</c:v>
                </c:pt>
                <c:pt idx="363">
                  <c:v>86.5764263205037</c:v>
                </c:pt>
                <c:pt idx="364">
                  <c:v>86.618205462681217</c:v>
                </c:pt>
                <c:pt idx="365">
                  <c:v>86.65963008660944</c:v>
                </c:pt>
                <c:pt idx="366">
                  <c:v>86.70049453094984</c:v>
                </c:pt>
                <c:pt idx="367">
                  <c:v>86.741220888353254</c:v>
                </c:pt>
                <c:pt idx="368">
                  <c:v>86.781601660946293</c:v>
                </c:pt>
                <c:pt idx="369">
                  <c:v>86.821436369811963</c:v>
                </c:pt>
                <c:pt idx="370">
                  <c:v>86.861136471367502</c:v>
                </c:pt>
                <c:pt idx="371">
                  <c:v>86.900499696439553</c:v>
                </c:pt>
                <c:pt idx="372">
                  <c:v>86.939528903604284</c:v>
                </c:pt>
                <c:pt idx="373">
                  <c:v>86.97803032407819</c:v>
                </c:pt>
                <c:pt idx="374">
                  <c:v>87.016401642618519</c:v>
                </c:pt>
                <c:pt idx="375">
                  <c:v>87.054447360106195</c:v>
                </c:pt>
                <c:pt idx="376">
                  <c:v>87.091978590500943</c:v>
                </c:pt>
                <c:pt idx="377">
                  <c:v>87.129382997376354</c:v>
                </c:pt>
                <c:pt idx="378">
                  <c:v>87.166470007959035</c:v>
                </c:pt>
                <c:pt idx="379">
                  <c:v>87.203055495912608</c:v>
                </c:pt>
                <c:pt idx="380">
                  <c:v>87.239517356148951</c:v>
                </c:pt>
                <c:pt idx="381">
                  <c:v>87.275669818102244</c:v>
                </c:pt>
                <c:pt idx="382">
                  <c:v>87.311515507181554</c:v>
                </c:pt>
                <c:pt idx="383">
                  <c:v>87.346876459854585</c:v>
                </c:pt>
                <c:pt idx="384">
                  <c:v>87.382117922694292</c:v>
                </c:pt>
                <c:pt idx="385">
                  <c:v>87.41706034297215</c:v>
                </c:pt>
                <c:pt idx="386">
                  <c:v>87.451530241625605</c:v>
                </c:pt>
                <c:pt idx="387">
                  <c:v>87.485883661447644</c:v>
                </c:pt>
                <c:pt idx="388">
                  <c:v>87.519945574225318</c:v>
                </c:pt>
                <c:pt idx="389">
                  <c:v>87.553546872362446</c:v>
                </c:pt>
                <c:pt idx="390">
                  <c:v>87.587034626796409</c:v>
                </c:pt>
                <c:pt idx="391">
                  <c:v>87.620238219817367</c:v>
                </c:pt>
                <c:pt idx="392">
                  <c:v>87.652992805139803</c:v>
                </c:pt>
                <c:pt idx="393">
                  <c:v>87.685636707925553</c:v>
                </c:pt>
                <c:pt idx="394">
                  <c:v>87.718003609828514</c:v>
                </c:pt>
                <c:pt idx="395">
                  <c:v>87.750095861348541</c:v>
                </c:pt>
                <c:pt idx="396">
                  <c:v>87.781754133690882</c:v>
                </c:pt>
                <c:pt idx="397">
                  <c:v>87.813305428098516</c:v>
                </c:pt>
                <c:pt idx="398">
                  <c:v>87.844588992986743</c:v>
                </c:pt>
                <c:pt idx="399">
                  <c:v>87.875449514457245</c:v>
                </c:pt>
                <c:pt idx="400">
                  <c:v>87.906205753709983</c:v>
                </c:pt>
                <c:pt idx="401">
                  <c:v>87.936701009909299</c:v>
                </c:pt>
                <c:pt idx="402">
                  <c:v>87.966783882882694</c:v>
                </c:pt>
                <c:pt idx="403">
                  <c:v>87.996765101426377</c:v>
                </c:pt>
                <c:pt idx="404">
                  <c:v>88.026491913379701</c:v>
                </c:pt>
                <c:pt idx="405">
                  <c:v>88.055816733674718</c:v>
                </c:pt>
                <c:pt idx="406">
                  <c:v>88.085042461110973</c:v>
                </c:pt>
                <c:pt idx="407">
                  <c:v>88.114020192700835</c:v>
                </c:pt>
                <c:pt idx="408">
                  <c:v>88.142752032821036</c:v>
                </c:pt>
                <c:pt idx="409">
                  <c:v>88.171095336152504</c:v>
                </c:pt>
                <c:pt idx="410">
                  <c:v>88.199342863314612</c:v>
                </c:pt>
                <c:pt idx="411">
                  <c:v>88.227350695180135</c:v>
                </c:pt>
                <c:pt idx="412">
                  <c:v>88.254979780922625</c:v>
                </c:pt>
                <c:pt idx="413">
                  <c:v>88.282515503941525</c:v>
                </c:pt>
                <c:pt idx="414">
                  <c:v>88.309817571700663</c:v>
                </c:pt>
                <c:pt idx="415">
                  <c:v>88.336750437289368</c:v>
                </c:pt>
                <c:pt idx="416">
                  <c:v>88.363592292784247</c:v>
                </c:pt>
                <c:pt idx="417">
                  <c:v>88.39020638085448</c:v>
                </c:pt>
                <c:pt idx="418">
                  <c:v>88.416594634227849</c:v>
                </c:pt>
                <c:pt idx="419">
                  <c:v>88.442626042819143</c:v>
                </c:pt>
                <c:pt idx="420">
                  <c:v>88.468569487471711</c:v>
                </c:pt>
                <c:pt idx="421">
                  <c:v>88.494292788193633</c:v>
                </c:pt>
                <c:pt idx="422">
                  <c:v>88.519668236198243</c:v>
                </c:pt>
                <c:pt idx="423">
                  <c:v>88.544957936850963</c:v>
                </c:pt>
                <c:pt idx="424">
                  <c:v>88.570033040938668</c:v>
                </c:pt>
                <c:pt idx="425">
                  <c:v>88.594769057784518</c:v>
                </c:pt>
                <c:pt idx="426">
                  <c:v>88.619421488009891</c:v>
                </c:pt>
                <c:pt idx="427">
                  <c:v>88.643864729248889</c:v>
                </c:pt>
                <c:pt idx="428">
                  <c:v>88.667977427841905</c:v>
                </c:pt>
                <c:pt idx="429">
                  <c:v>88.692008646098031</c:v>
                </c:pt>
                <c:pt idx="430">
                  <c:v>88.715835946681835</c:v>
                </c:pt>
                <c:pt idx="431">
                  <c:v>88.739461059943267</c:v>
                </c:pt>
                <c:pt idx="432">
                  <c:v>88.762766693992717</c:v>
                </c:pt>
                <c:pt idx="433">
                  <c:v>88.785993574894476</c:v>
                </c:pt>
                <c:pt idx="434">
                  <c:v>88.809023363354299</c:v>
                </c:pt>
                <c:pt idx="435">
                  <c:v>88.831741723098943</c:v>
                </c:pt>
                <c:pt idx="436">
                  <c:v>88.854383314181689</c:v>
                </c:pt>
                <c:pt idx="437">
                  <c:v>88.876832779318022</c:v>
                </c:pt>
                <c:pt idx="438">
                  <c:v>88.898978663372986</c:v>
                </c:pt>
                <c:pt idx="439">
                  <c:v>88.92104971324521</c:v>
                </c:pt>
                <c:pt idx="440">
                  <c:v>88.942933478516707</c:v>
                </c:pt>
                <c:pt idx="441">
                  <c:v>88.964521312589625</c:v>
                </c:pt>
                <c:pt idx="442">
                  <c:v>88.986036198212346</c:v>
                </c:pt>
                <c:pt idx="443">
                  <c:v>89.007368518583917</c:v>
                </c:pt>
                <c:pt idx="444">
                  <c:v>89.028519822867594</c:v>
                </c:pt>
                <c:pt idx="445">
                  <c:v>89.049385100923601</c:v>
                </c:pt>
                <c:pt idx="446">
                  <c:v>89.070179872151911</c:v>
                </c:pt>
                <c:pt idx="447">
                  <c:v>89.090798188682825</c:v>
                </c:pt>
                <c:pt idx="448">
                  <c:v>89.111137686507362</c:v>
                </c:pt>
                <c:pt idx="449">
                  <c:v>89.131408454192538</c:v>
                </c:pt>
                <c:pt idx="450">
                  <c:v>89.151507213629174</c:v>
                </c:pt>
                <c:pt idx="451">
                  <c:v>89.171334180259748</c:v>
                </c:pt>
                <c:pt idx="452">
                  <c:v>89.191094148668881</c:v>
                </c:pt>
                <c:pt idx="453">
                  <c:v>89.210686443233072</c:v>
                </c:pt>
                <c:pt idx="454">
                  <c:v>89.230112486754152</c:v>
                </c:pt>
                <c:pt idx="455">
                  <c:v>89.249275834515515</c:v>
                </c:pt>
                <c:pt idx="456">
                  <c:v>89.268374426520708</c:v>
                </c:pt>
                <c:pt idx="457">
                  <c:v>89.287310956811623</c:v>
                </c:pt>
                <c:pt idx="458">
                  <c:v>89.305991410964069</c:v>
                </c:pt>
                <c:pt idx="459">
                  <c:v>89.324608741128486</c:v>
                </c:pt>
              </c:numCache>
            </c:numRef>
          </c:yVal>
          <c:smooth val="0"/>
          <c:extLst>
            <c:ext xmlns:c16="http://schemas.microsoft.com/office/drawing/2014/chart" uri="{C3380CC4-5D6E-409C-BE32-E72D297353CC}">
              <c16:uniqueId val="{00000001-7375-42D4-9159-E490AC572F90}"/>
            </c:ext>
          </c:extLst>
        </c:ser>
        <c:dLbls>
          <c:showLegendKey val="0"/>
          <c:showVal val="0"/>
          <c:showCatName val="0"/>
          <c:showSerName val="0"/>
          <c:showPercent val="0"/>
          <c:showBubbleSize val="0"/>
        </c:dLbls>
        <c:axId val="99434496"/>
        <c:axId val="99436416"/>
      </c:scatterChart>
      <c:valAx>
        <c:axId val="99434496"/>
        <c:scaling>
          <c:orientation val="minMax"/>
          <c:max val="100"/>
        </c:scaling>
        <c:delete val="0"/>
        <c:axPos val="b"/>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Time, t (ns)</a:t>
                </a:r>
              </a:p>
            </c:rich>
          </c:tx>
          <c:layout>
            <c:manualLayout>
              <c:xMode val="edge"/>
              <c:yMode val="edge"/>
              <c:x val="0.47216982782929012"/>
              <c:y val="0.826546506951342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9436416"/>
        <c:crossesAt val="0"/>
        <c:crossBetween val="midCat"/>
        <c:majorUnit val="10"/>
      </c:valAx>
      <c:valAx>
        <c:axId val="99436416"/>
        <c:scaling>
          <c:orientation val="minMax"/>
          <c:max val="100"/>
          <c:min val="0"/>
        </c:scaling>
        <c:delete val="0"/>
        <c:axPos val="l"/>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dirty="0"/>
                  <a:t>|mV|</a:t>
                </a:r>
              </a:p>
            </c:rich>
          </c:tx>
          <c:layout>
            <c:manualLayout>
              <c:xMode val="edge"/>
              <c:yMode val="edge"/>
              <c:x val="5.0922797332291547E-2"/>
              <c:y val="0.34618323311564014"/>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9434496"/>
        <c:crossesAt val="-100"/>
        <c:crossBetween val="midCat"/>
      </c:valAx>
      <c:spPr>
        <a:noFill/>
        <a:ln w="12700">
          <a:solidFill>
            <a:srgbClr val="808080"/>
          </a:solidFill>
          <a:prstDash val="solid"/>
        </a:ln>
      </c:spPr>
    </c:plotArea>
    <c:plotVisOnly val="1"/>
    <c:dispBlanksAs val="gap"/>
    <c:showDLblsOverMax val="0"/>
  </c:chart>
  <c:spPr>
    <a:no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6587100460538715"/>
          <c:y val="5.3484666407357627E-2"/>
          <c:w val="0.77930327338322247"/>
          <c:h val="0.75397766351161033"/>
        </c:manualLayout>
      </c:layout>
      <c:scatterChart>
        <c:scatterStyle val="lineMarker"/>
        <c:varyColors val="0"/>
        <c:ser>
          <c:idx val="4"/>
          <c:order val="0"/>
          <c:spPr>
            <a:ln w="12700">
              <a:solidFill>
                <a:srgbClr val="000000"/>
              </a:solidFill>
              <a:prstDash val="solid"/>
            </a:ln>
          </c:spPr>
          <c:marker>
            <c:symbol val="none"/>
          </c:marker>
          <c:xVal>
            <c:numRef>
              <c:f>testdataX!$B$2:$B$513</c:f>
              <c:numCache>
                <c:formatCode>General</c:formatCode>
                <c:ptCount val="512"/>
                <c:pt idx="0">
                  <c:v>0</c:v>
                </c:pt>
                <c:pt idx="1">
                  <c:v>0.98</c:v>
                </c:pt>
                <c:pt idx="2">
                  <c:v>1.9550000000000001</c:v>
                </c:pt>
                <c:pt idx="3">
                  <c:v>2.9349999999999996</c:v>
                </c:pt>
                <c:pt idx="4">
                  <c:v>3.915</c:v>
                </c:pt>
                <c:pt idx="5">
                  <c:v>4.8899999999999997</c:v>
                </c:pt>
                <c:pt idx="6">
                  <c:v>5.8699999999999992</c:v>
                </c:pt>
                <c:pt idx="7">
                  <c:v>6.8500000000000005</c:v>
                </c:pt>
                <c:pt idx="8">
                  <c:v>7.83</c:v>
                </c:pt>
                <c:pt idx="9">
                  <c:v>8.8049999999999997</c:v>
                </c:pt>
                <c:pt idx="10">
                  <c:v>9.7850000000000001</c:v>
                </c:pt>
                <c:pt idx="11">
                  <c:v>10.765000000000001</c:v>
                </c:pt>
                <c:pt idx="12">
                  <c:v>11.739999999999998</c:v>
                </c:pt>
                <c:pt idx="13">
                  <c:v>12.72</c:v>
                </c:pt>
                <c:pt idx="14">
                  <c:v>13.700000000000001</c:v>
                </c:pt>
                <c:pt idx="15">
                  <c:v>14.675000000000001</c:v>
                </c:pt>
                <c:pt idx="16">
                  <c:v>15.654999999999999</c:v>
                </c:pt>
                <c:pt idx="17">
                  <c:v>16.634999999999998</c:v>
                </c:pt>
                <c:pt idx="18">
                  <c:v>17.615000000000002</c:v>
                </c:pt>
                <c:pt idx="19">
                  <c:v>18.59</c:v>
                </c:pt>
                <c:pt idx="20">
                  <c:v>19.57</c:v>
                </c:pt>
                <c:pt idx="21">
                  <c:v>20.55</c:v>
                </c:pt>
                <c:pt idx="22">
                  <c:v>21.524999999999999</c:v>
                </c:pt>
                <c:pt idx="23">
                  <c:v>22.505000000000003</c:v>
                </c:pt>
                <c:pt idx="24">
                  <c:v>23.484999999999999</c:v>
                </c:pt>
                <c:pt idx="25">
                  <c:v>24.46</c:v>
                </c:pt>
                <c:pt idx="26">
                  <c:v>25.44</c:v>
                </c:pt>
                <c:pt idx="27">
                  <c:v>26.419999999999998</c:v>
                </c:pt>
                <c:pt idx="28">
                  <c:v>27.395</c:v>
                </c:pt>
                <c:pt idx="29">
                  <c:v>28.375</c:v>
                </c:pt>
                <c:pt idx="30">
                  <c:v>29.355000000000004</c:v>
                </c:pt>
                <c:pt idx="31">
                  <c:v>30.335000000000001</c:v>
                </c:pt>
                <c:pt idx="32">
                  <c:v>31.31</c:v>
                </c:pt>
                <c:pt idx="33">
                  <c:v>32.29</c:v>
                </c:pt>
                <c:pt idx="34">
                  <c:v>33.269999999999996</c:v>
                </c:pt>
                <c:pt idx="35">
                  <c:v>34.245000000000005</c:v>
                </c:pt>
                <c:pt idx="36">
                  <c:v>35.225000000000001</c:v>
                </c:pt>
                <c:pt idx="37">
                  <c:v>36.204999999999998</c:v>
                </c:pt>
                <c:pt idx="38">
                  <c:v>37.18</c:v>
                </c:pt>
                <c:pt idx="39">
                  <c:v>38.159999999999997</c:v>
                </c:pt>
                <c:pt idx="40">
                  <c:v>39.14</c:v>
                </c:pt>
                <c:pt idx="41">
                  <c:v>40.114999999999995</c:v>
                </c:pt>
                <c:pt idx="42">
                  <c:v>41.094999999999999</c:v>
                </c:pt>
                <c:pt idx="43">
                  <c:v>42.074999999999996</c:v>
                </c:pt>
                <c:pt idx="44">
                  <c:v>43.055000000000007</c:v>
                </c:pt>
                <c:pt idx="45">
                  <c:v>44.029999999999994</c:v>
                </c:pt>
                <c:pt idx="46">
                  <c:v>45.010000000000005</c:v>
                </c:pt>
                <c:pt idx="47">
                  <c:v>45.99</c:v>
                </c:pt>
                <c:pt idx="48">
                  <c:v>46.965000000000003</c:v>
                </c:pt>
                <c:pt idx="49">
                  <c:v>47.945</c:v>
                </c:pt>
                <c:pt idx="50">
                  <c:v>48.924999999999997</c:v>
                </c:pt>
                <c:pt idx="51">
                  <c:v>49.900000000000006</c:v>
                </c:pt>
                <c:pt idx="52">
                  <c:v>50.88</c:v>
                </c:pt>
                <c:pt idx="53">
                  <c:v>51.86</c:v>
                </c:pt>
                <c:pt idx="54">
                  <c:v>52.839999999999996</c:v>
                </c:pt>
                <c:pt idx="55">
                  <c:v>53.814999999999998</c:v>
                </c:pt>
                <c:pt idx="56">
                  <c:v>54.795000000000002</c:v>
                </c:pt>
                <c:pt idx="57">
                  <c:v>55.774999999999999</c:v>
                </c:pt>
                <c:pt idx="58">
                  <c:v>56.75</c:v>
                </c:pt>
                <c:pt idx="59">
                  <c:v>57.73</c:v>
                </c:pt>
                <c:pt idx="60">
                  <c:v>58.710000000000008</c:v>
                </c:pt>
                <c:pt idx="61">
                  <c:v>59.684999999999995</c:v>
                </c:pt>
                <c:pt idx="62">
                  <c:v>60.664999999999992</c:v>
                </c:pt>
                <c:pt idx="63">
                  <c:v>61.645000000000003</c:v>
                </c:pt>
                <c:pt idx="64">
                  <c:v>62.62</c:v>
                </c:pt>
                <c:pt idx="65">
                  <c:v>63.6</c:v>
                </c:pt>
                <c:pt idx="66">
                  <c:v>64.58</c:v>
                </c:pt>
                <c:pt idx="67">
                  <c:v>65.56</c:v>
                </c:pt>
                <c:pt idx="68">
                  <c:v>66.534999999999997</c:v>
                </c:pt>
                <c:pt idx="69">
                  <c:v>67.515000000000001</c:v>
                </c:pt>
                <c:pt idx="70">
                  <c:v>68.495000000000005</c:v>
                </c:pt>
                <c:pt idx="71">
                  <c:v>69.47</c:v>
                </c:pt>
                <c:pt idx="72">
                  <c:v>70.45</c:v>
                </c:pt>
                <c:pt idx="73">
                  <c:v>71.429999999999993</c:v>
                </c:pt>
                <c:pt idx="74">
                  <c:v>72.405000000000001</c:v>
                </c:pt>
                <c:pt idx="75">
                  <c:v>73.384999999999991</c:v>
                </c:pt>
                <c:pt idx="76">
                  <c:v>74.364999999999995</c:v>
                </c:pt>
                <c:pt idx="77">
                  <c:v>75.34</c:v>
                </c:pt>
                <c:pt idx="78">
                  <c:v>76.319999999999993</c:v>
                </c:pt>
                <c:pt idx="79">
                  <c:v>77.300000000000011</c:v>
                </c:pt>
                <c:pt idx="80">
                  <c:v>78.28</c:v>
                </c:pt>
                <c:pt idx="81">
                  <c:v>79.25500000000001</c:v>
                </c:pt>
                <c:pt idx="82">
                  <c:v>80.234999999999999</c:v>
                </c:pt>
                <c:pt idx="83">
                  <c:v>81.214999999999989</c:v>
                </c:pt>
                <c:pt idx="84">
                  <c:v>82.19</c:v>
                </c:pt>
                <c:pt idx="85">
                  <c:v>83.17</c:v>
                </c:pt>
                <c:pt idx="86">
                  <c:v>84.149999999999991</c:v>
                </c:pt>
                <c:pt idx="87">
                  <c:v>85.125</c:v>
                </c:pt>
                <c:pt idx="88">
                  <c:v>86.105000000000004</c:v>
                </c:pt>
                <c:pt idx="89">
                  <c:v>87.085000000000008</c:v>
                </c:pt>
                <c:pt idx="90">
                  <c:v>88.064999999999998</c:v>
                </c:pt>
                <c:pt idx="91">
                  <c:v>89.039999999999992</c:v>
                </c:pt>
                <c:pt idx="92">
                  <c:v>90.02000000000001</c:v>
                </c:pt>
                <c:pt idx="93">
                  <c:v>91</c:v>
                </c:pt>
                <c:pt idx="94">
                  <c:v>91.974999999999994</c:v>
                </c:pt>
                <c:pt idx="95">
                  <c:v>92.955000000000013</c:v>
                </c:pt>
                <c:pt idx="96">
                  <c:v>93.935000000000002</c:v>
                </c:pt>
                <c:pt idx="97">
                  <c:v>94.91</c:v>
                </c:pt>
                <c:pt idx="98">
                  <c:v>95.89</c:v>
                </c:pt>
                <c:pt idx="99">
                  <c:v>96.86999999999999</c:v>
                </c:pt>
                <c:pt idx="100">
                  <c:v>97.844999999999999</c:v>
                </c:pt>
                <c:pt idx="101">
                  <c:v>98.825000000000003</c:v>
                </c:pt>
                <c:pt idx="102">
                  <c:v>99.804999999999993</c:v>
                </c:pt>
                <c:pt idx="103">
                  <c:v>100.785</c:v>
                </c:pt>
                <c:pt idx="104">
                  <c:v>101.76</c:v>
                </c:pt>
                <c:pt idx="105">
                  <c:v>102.74</c:v>
                </c:pt>
                <c:pt idx="106">
                  <c:v>103.72</c:v>
                </c:pt>
                <c:pt idx="107">
                  <c:v>104.69499999999999</c:v>
                </c:pt>
                <c:pt idx="108">
                  <c:v>105.67500000000001</c:v>
                </c:pt>
                <c:pt idx="109">
                  <c:v>106.655</c:v>
                </c:pt>
                <c:pt idx="110">
                  <c:v>107.63</c:v>
                </c:pt>
                <c:pt idx="111">
                  <c:v>108.61000000000001</c:v>
                </c:pt>
                <c:pt idx="112">
                  <c:v>109.59</c:v>
                </c:pt>
                <c:pt idx="113">
                  <c:v>110.57000000000001</c:v>
                </c:pt>
                <c:pt idx="114">
                  <c:v>111.545</c:v>
                </c:pt>
                <c:pt idx="115">
                  <c:v>112.52499999999999</c:v>
                </c:pt>
                <c:pt idx="116">
                  <c:v>113.505</c:v>
                </c:pt>
                <c:pt idx="117">
                  <c:v>114.48</c:v>
                </c:pt>
                <c:pt idx="118">
                  <c:v>115.46</c:v>
                </c:pt>
                <c:pt idx="119">
                  <c:v>116.44</c:v>
                </c:pt>
                <c:pt idx="120">
                  <c:v>117.41500000000001</c:v>
                </c:pt>
                <c:pt idx="121">
                  <c:v>118.395</c:v>
                </c:pt>
                <c:pt idx="122">
                  <c:v>119.375</c:v>
                </c:pt>
                <c:pt idx="123">
                  <c:v>120.35</c:v>
                </c:pt>
                <c:pt idx="124">
                  <c:v>121.32999999999998</c:v>
                </c:pt>
                <c:pt idx="125">
                  <c:v>122.31</c:v>
                </c:pt>
                <c:pt idx="126">
                  <c:v>123.29</c:v>
                </c:pt>
                <c:pt idx="127">
                  <c:v>124.26500000000001</c:v>
                </c:pt>
                <c:pt idx="128">
                  <c:v>125.245</c:v>
                </c:pt>
                <c:pt idx="129">
                  <c:v>126.22500000000001</c:v>
                </c:pt>
                <c:pt idx="130">
                  <c:v>127.2</c:v>
                </c:pt>
                <c:pt idx="131">
                  <c:v>128.18</c:v>
                </c:pt>
                <c:pt idx="132">
                  <c:v>129.16</c:v>
                </c:pt>
                <c:pt idx="133">
                  <c:v>130.13499999999999</c:v>
                </c:pt>
                <c:pt idx="134">
                  <c:v>131.11500000000001</c:v>
                </c:pt>
                <c:pt idx="135">
                  <c:v>132.095</c:v>
                </c:pt>
                <c:pt idx="136">
                  <c:v>133.07</c:v>
                </c:pt>
                <c:pt idx="137">
                  <c:v>134.04999999999998</c:v>
                </c:pt>
                <c:pt idx="138">
                  <c:v>135.03</c:v>
                </c:pt>
                <c:pt idx="139">
                  <c:v>136.01000000000002</c:v>
                </c:pt>
                <c:pt idx="140">
                  <c:v>136.98499999999999</c:v>
                </c:pt>
                <c:pt idx="141">
                  <c:v>137.965</c:v>
                </c:pt>
                <c:pt idx="142">
                  <c:v>138.94499999999999</c:v>
                </c:pt>
                <c:pt idx="143">
                  <c:v>139.92000000000002</c:v>
                </c:pt>
                <c:pt idx="144">
                  <c:v>140.9</c:v>
                </c:pt>
                <c:pt idx="145">
                  <c:v>141.88</c:v>
                </c:pt>
                <c:pt idx="146">
                  <c:v>142.85500000000002</c:v>
                </c:pt>
                <c:pt idx="147">
                  <c:v>143.83500000000001</c:v>
                </c:pt>
                <c:pt idx="148">
                  <c:v>144.815</c:v>
                </c:pt>
                <c:pt idx="149">
                  <c:v>145.79499999999999</c:v>
                </c:pt>
                <c:pt idx="150">
                  <c:v>146.76999999999998</c:v>
                </c:pt>
                <c:pt idx="151">
                  <c:v>147.75</c:v>
                </c:pt>
                <c:pt idx="152">
                  <c:v>148.72999999999999</c:v>
                </c:pt>
                <c:pt idx="153">
                  <c:v>149.70499999999998</c:v>
                </c:pt>
                <c:pt idx="154">
                  <c:v>150.685</c:v>
                </c:pt>
                <c:pt idx="155">
                  <c:v>151.66499999999999</c:v>
                </c:pt>
                <c:pt idx="156">
                  <c:v>152.63999999999999</c:v>
                </c:pt>
                <c:pt idx="157">
                  <c:v>153.62</c:v>
                </c:pt>
                <c:pt idx="158">
                  <c:v>154.60000000000002</c:v>
                </c:pt>
                <c:pt idx="159">
                  <c:v>155.57499999999999</c:v>
                </c:pt>
                <c:pt idx="160">
                  <c:v>156.55500000000001</c:v>
                </c:pt>
                <c:pt idx="161">
                  <c:v>157.535</c:v>
                </c:pt>
                <c:pt idx="162">
                  <c:v>158.51499999999999</c:v>
                </c:pt>
                <c:pt idx="163">
                  <c:v>159.49</c:v>
                </c:pt>
                <c:pt idx="164">
                  <c:v>160.47</c:v>
                </c:pt>
                <c:pt idx="165">
                  <c:v>161.44999999999999</c:v>
                </c:pt>
                <c:pt idx="166">
                  <c:v>162.42500000000001</c:v>
                </c:pt>
                <c:pt idx="167">
                  <c:v>163.40499999999997</c:v>
                </c:pt>
                <c:pt idx="168">
                  <c:v>164.38500000000002</c:v>
                </c:pt>
                <c:pt idx="169">
                  <c:v>165.36</c:v>
                </c:pt>
                <c:pt idx="170">
                  <c:v>166.34</c:v>
                </c:pt>
                <c:pt idx="171">
                  <c:v>167.32</c:v>
                </c:pt>
                <c:pt idx="172">
                  <c:v>168.29499999999999</c:v>
                </c:pt>
                <c:pt idx="173">
                  <c:v>169.27499999999998</c:v>
                </c:pt>
                <c:pt idx="174">
                  <c:v>170.255</c:v>
                </c:pt>
                <c:pt idx="175">
                  <c:v>171.23500000000001</c:v>
                </c:pt>
                <c:pt idx="176">
                  <c:v>172.21</c:v>
                </c:pt>
                <c:pt idx="177">
                  <c:v>173.19</c:v>
                </c:pt>
                <c:pt idx="178">
                  <c:v>174.17000000000002</c:v>
                </c:pt>
                <c:pt idx="179">
                  <c:v>175.14500000000001</c:v>
                </c:pt>
                <c:pt idx="180">
                  <c:v>176.125</c:v>
                </c:pt>
                <c:pt idx="181">
                  <c:v>177.10499999999999</c:v>
                </c:pt>
                <c:pt idx="182">
                  <c:v>178.07999999999998</c:v>
                </c:pt>
                <c:pt idx="183">
                  <c:v>179.06</c:v>
                </c:pt>
                <c:pt idx="184">
                  <c:v>180.04000000000002</c:v>
                </c:pt>
                <c:pt idx="185">
                  <c:v>181.02</c:v>
                </c:pt>
                <c:pt idx="186">
                  <c:v>181.995</c:v>
                </c:pt>
                <c:pt idx="187">
                  <c:v>182.97499999999999</c:v>
                </c:pt>
                <c:pt idx="188">
                  <c:v>183.95499999999998</c:v>
                </c:pt>
                <c:pt idx="189">
                  <c:v>184.92999999999998</c:v>
                </c:pt>
                <c:pt idx="190">
                  <c:v>185.91000000000003</c:v>
                </c:pt>
                <c:pt idx="191">
                  <c:v>186.89</c:v>
                </c:pt>
                <c:pt idx="192">
                  <c:v>187.86500000000001</c:v>
                </c:pt>
                <c:pt idx="193">
                  <c:v>188.845</c:v>
                </c:pt>
                <c:pt idx="194">
                  <c:v>189.82500000000002</c:v>
                </c:pt>
                <c:pt idx="195">
                  <c:v>190.79999999999998</c:v>
                </c:pt>
                <c:pt idx="196">
                  <c:v>191.78</c:v>
                </c:pt>
                <c:pt idx="197">
                  <c:v>192.76</c:v>
                </c:pt>
                <c:pt idx="198">
                  <c:v>193.73999999999998</c:v>
                </c:pt>
                <c:pt idx="199">
                  <c:v>194.71499999999997</c:v>
                </c:pt>
                <c:pt idx="200">
                  <c:v>195.69500000000002</c:v>
                </c:pt>
                <c:pt idx="201">
                  <c:v>196.67500000000001</c:v>
                </c:pt>
                <c:pt idx="202">
                  <c:v>197.65</c:v>
                </c:pt>
                <c:pt idx="203">
                  <c:v>198.63</c:v>
                </c:pt>
                <c:pt idx="204">
                  <c:v>199.60999999999999</c:v>
                </c:pt>
                <c:pt idx="205">
                  <c:v>200.58499999999998</c:v>
                </c:pt>
                <c:pt idx="206">
                  <c:v>201.565</c:v>
                </c:pt>
                <c:pt idx="207">
                  <c:v>202.54500000000002</c:v>
                </c:pt>
                <c:pt idx="208">
                  <c:v>203.52499999999998</c:v>
                </c:pt>
                <c:pt idx="209">
                  <c:v>204.5</c:v>
                </c:pt>
                <c:pt idx="210">
                  <c:v>205.48</c:v>
                </c:pt>
                <c:pt idx="211">
                  <c:v>206.46</c:v>
                </c:pt>
                <c:pt idx="212">
                  <c:v>207.435</c:v>
                </c:pt>
                <c:pt idx="213">
                  <c:v>208.41499999999999</c:v>
                </c:pt>
                <c:pt idx="214">
                  <c:v>209.39499999999998</c:v>
                </c:pt>
                <c:pt idx="215">
                  <c:v>210.37</c:v>
                </c:pt>
                <c:pt idx="216">
                  <c:v>211.35000000000002</c:v>
                </c:pt>
                <c:pt idx="217">
                  <c:v>212.33</c:v>
                </c:pt>
                <c:pt idx="218">
                  <c:v>213.30500000000001</c:v>
                </c:pt>
                <c:pt idx="219">
                  <c:v>214.285</c:v>
                </c:pt>
                <c:pt idx="220">
                  <c:v>215.26499999999999</c:v>
                </c:pt>
                <c:pt idx="221">
                  <c:v>216.245</c:v>
                </c:pt>
                <c:pt idx="222">
                  <c:v>217.22000000000003</c:v>
                </c:pt>
                <c:pt idx="223">
                  <c:v>218.2</c:v>
                </c:pt>
                <c:pt idx="224">
                  <c:v>219.18</c:v>
                </c:pt>
                <c:pt idx="225">
                  <c:v>220.155</c:v>
                </c:pt>
                <c:pt idx="226">
                  <c:v>221.13499999999999</c:v>
                </c:pt>
                <c:pt idx="227">
                  <c:v>222.11500000000001</c:v>
                </c:pt>
                <c:pt idx="228">
                  <c:v>223.09</c:v>
                </c:pt>
                <c:pt idx="229">
                  <c:v>224.07</c:v>
                </c:pt>
                <c:pt idx="230">
                  <c:v>225.04999999999998</c:v>
                </c:pt>
                <c:pt idx="231">
                  <c:v>226.02499999999998</c:v>
                </c:pt>
                <c:pt idx="232">
                  <c:v>227.00500000000002</c:v>
                </c:pt>
                <c:pt idx="233">
                  <c:v>227.98500000000001</c:v>
                </c:pt>
                <c:pt idx="234">
                  <c:v>228.965</c:v>
                </c:pt>
                <c:pt idx="235">
                  <c:v>229.94</c:v>
                </c:pt>
                <c:pt idx="236">
                  <c:v>230.92</c:v>
                </c:pt>
                <c:pt idx="237">
                  <c:v>231.9</c:v>
                </c:pt>
                <c:pt idx="238">
                  <c:v>232.875</c:v>
                </c:pt>
                <c:pt idx="239">
                  <c:v>233.85500000000002</c:v>
                </c:pt>
                <c:pt idx="240">
                  <c:v>234.83499999999998</c:v>
                </c:pt>
                <c:pt idx="241">
                  <c:v>235.81</c:v>
                </c:pt>
                <c:pt idx="242">
                  <c:v>236.79</c:v>
                </c:pt>
                <c:pt idx="243">
                  <c:v>237.77</c:v>
                </c:pt>
                <c:pt idx="244">
                  <c:v>238.75</c:v>
                </c:pt>
                <c:pt idx="245">
                  <c:v>239.72499999999999</c:v>
                </c:pt>
                <c:pt idx="246">
                  <c:v>240.70499999999998</c:v>
                </c:pt>
                <c:pt idx="247">
                  <c:v>241.685</c:v>
                </c:pt>
                <c:pt idx="248">
                  <c:v>242.65999999999997</c:v>
                </c:pt>
                <c:pt idx="249">
                  <c:v>243.64000000000001</c:v>
                </c:pt>
                <c:pt idx="250">
                  <c:v>244.62</c:v>
                </c:pt>
                <c:pt idx="251">
                  <c:v>245.595</c:v>
                </c:pt>
                <c:pt idx="252">
                  <c:v>246.57499999999999</c:v>
                </c:pt>
                <c:pt idx="253">
                  <c:v>247.55500000000001</c:v>
                </c:pt>
                <c:pt idx="254">
                  <c:v>248.53000000000003</c:v>
                </c:pt>
                <c:pt idx="255">
                  <c:v>249.51</c:v>
                </c:pt>
                <c:pt idx="256">
                  <c:v>250.49</c:v>
                </c:pt>
                <c:pt idx="257">
                  <c:v>251.46999999999997</c:v>
                </c:pt>
                <c:pt idx="258">
                  <c:v>252.44499999999999</c:v>
                </c:pt>
                <c:pt idx="259">
                  <c:v>253.42500000000001</c:v>
                </c:pt>
                <c:pt idx="260">
                  <c:v>254.405</c:v>
                </c:pt>
                <c:pt idx="261">
                  <c:v>255.38</c:v>
                </c:pt>
                <c:pt idx="262">
                  <c:v>256.36</c:v>
                </c:pt>
                <c:pt idx="263">
                  <c:v>257.34000000000003</c:v>
                </c:pt>
                <c:pt idx="264">
                  <c:v>258.315</c:v>
                </c:pt>
                <c:pt idx="265">
                  <c:v>259.29500000000002</c:v>
                </c:pt>
                <c:pt idx="266">
                  <c:v>260.27499999999998</c:v>
                </c:pt>
                <c:pt idx="267">
                  <c:v>261.25</c:v>
                </c:pt>
                <c:pt idx="268">
                  <c:v>262.23</c:v>
                </c:pt>
                <c:pt idx="269">
                  <c:v>263.21000000000004</c:v>
                </c:pt>
                <c:pt idx="270">
                  <c:v>264.19</c:v>
                </c:pt>
                <c:pt idx="271">
                  <c:v>265.16500000000002</c:v>
                </c:pt>
                <c:pt idx="272">
                  <c:v>266.14499999999998</c:v>
                </c:pt>
                <c:pt idx="273">
                  <c:v>267.125</c:v>
                </c:pt>
                <c:pt idx="274">
                  <c:v>268.09999999999997</c:v>
                </c:pt>
                <c:pt idx="275">
                  <c:v>269.08000000000004</c:v>
                </c:pt>
                <c:pt idx="276">
                  <c:v>270.06</c:v>
                </c:pt>
                <c:pt idx="277">
                  <c:v>271.03500000000003</c:v>
                </c:pt>
                <c:pt idx="278">
                  <c:v>272.01499999999999</c:v>
                </c:pt>
                <c:pt idx="279">
                  <c:v>272.995</c:v>
                </c:pt>
                <c:pt idx="280">
                  <c:v>273.97500000000002</c:v>
                </c:pt>
                <c:pt idx="281">
                  <c:v>274.95</c:v>
                </c:pt>
                <c:pt idx="282">
                  <c:v>275.93</c:v>
                </c:pt>
                <c:pt idx="283">
                  <c:v>276.90999999999997</c:v>
                </c:pt>
                <c:pt idx="284">
                  <c:v>277.88499999999999</c:v>
                </c:pt>
                <c:pt idx="285">
                  <c:v>278.86500000000001</c:v>
                </c:pt>
                <c:pt idx="286">
                  <c:v>279.84500000000003</c:v>
                </c:pt>
                <c:pt idx="287">
                  <c:v>280.82</c:v>
                </c:pt>
                <c:pt idx="288">
                  <c:v>281.8</c:v>
                </c:pt>
                <c:pt idx="289">
                  <c:v>282.77999999999997</c:v>
                </c:pt>
                <c:pt idx="290">
                  <c:v>283.755</c:v>
                </c:pt>
                <c:pt idx="291">
                  <c:v>284.73500000000001</c:v>
                </c:pt>
                <c:pt idx="292">
                  <c:v>285.71500000000003</c:v>
                </c:pt>
                <c:pt idx="293">
                  <c:v>286.69499999999999</c:v>
                </c:pt>
                <c:pt idx="294">
                  <c:v>287.67</c:v>
                </c:pt>
                <c:pt idx="295">
                  <c:v>288.64999999999998</c:v>
                </c:pt>
                <c:pt idx="296">
                  <c:v>289.63</c:v>
                </c:pt>
                <c:pt idx="297">
                  <c:v>290.60500000000002</c:v>
                </c:pt>
                <c:pt idx="298">
                  <c:v>291.58499999999998</c:v>
                </c:pt>
                <c:pt idx="299">
                  <c:v>292.565</c:v>
                </c:pt>
                <c:pt idx="300">
                  <c:v>293.53999999999996</c:v>
                </c:pt>
                <c:pt idx="301">
                  <c:v>294.52000000000004</c:v>
                </c:pt>
                <c:pt idx="302">
                  <c:v>295.5</c:v>
                </c:pt>
                <c:pt idx="303">
                  <c:v>296.47500000000002</c:v>
                </c:pt>
                <c:pt idx="304">
                  <c:v>297.45499999999998</c:v>
                </c:pt>
                <c:pt idx="305">
                  <c:v>298.435</c:v>
                </c:pt>
                <c:pt idx="306">
                  <c:v>299.41500000000002</c:v>
                </c:pt>
                <c:pt idx="307">
                  <c:v>300.39</c:v>
                </c:pt>
                <c:pt idx="308">
                  <c:v>301.37</c:v>
                </c:pt>
                <c:pt idx="309">
                  <c:v>302.35000000000002</c:v>
                </c:pt>
                <c:pt idx="310">
                  <c:v>303.32499999999999</c:v>
                </c:pt>
                <c:pt idx="311">
                  <c:v>304.30500000000001</c:v>
                </c:pt>
                <c:pt idx="312">
                  <c:v>305.28500000000003</c:v>
                </c:pt>
                <c:pt idx="313">
                  <c:v>306.26</c:v>
                </c:pt>
                <c:pt idx="314">
                  <c:v>307.24</c:v>
                </c:pt>
                <c:pt idx="315">
                  <c:v>308.21999999999997</c:v>
                </c:pt>
                <c:pt idx="316">
                  <c:v>309.20000000000005</c:v>
                </c:pt>
                <c:pt idx="317">
                  <c:v>310.17499999999995</c:v>
                </c:pt>
                <c:pt idx="318">
                  <c:v>311.15500000000003</c:v>
                </c:pt>
                <c:pt idx="319">
                  <c:v>312.13499999999999</c:v>
                </c:pt>
                <c:pt idx="320">
                  <c:v>313.11</c:v>
                </c:pt>
                <c:pt idx="321">
                  <c:v>314.08999999999997</c:v>
                </c:pt>
                <c:pt idx="322">
                  <c:v>315.07</c:v>
                </c:pt>
                <c:pt idx="323">
                  <c:v>316.04500000000002</c:v>
                </c:pt>
                <c:pt idx="324">
                  <c:v>317.02499999999998</c:v>
                </c:pt>
                <c:pt idx="325">
                  <c:v>318.005</c:v>
                </c:pt>
                <c:pt idx="326">
                  <c:v>318.98</c:v>
                </c:pt>
                <c:pt idx="327">
                  <c:v>319.95999999999998</c:v>
                </c:pt>
                <c:pt idx="328">
                  <c:v>320.94</c:v>
                </c:pt>
                <c:pt idx="329">
                  <c:v>321.92</c:v>
                </c:pt>
                <c:pt idx="330">
                  <c:v>322.89499999999998</c:v>
                </c:pt>
                <c:pt idx="331">
                  <c:v>323.875</c:v>
                </c:pt>
                <c:pt idx="332">
                  <c:v>324.85500000000002</c:v>
                </c:pt>
                <c:pt idx="333">
                  <c:v>325.83</c:v>
                </c:pt>
                <c:pt idx="334">
                  <c:v>326.80999999999995</c:v>
                </c:pt>
                <c:pt idx="335">
                  <c:v>327.79</c:v>
                </c:pt>
                <c:pt idx="336">
                  <c:v>328.76499999999999</c:v>
                </c:pt>
                <c:pt idx="337">
                  <c:v>329.745</c:v>
                </c:pt>
                <c:pt idx="338">
                  <c:v>330.72499999999997</c:v>
                </c:pt>
                <c:pt idx="339">
                  <c:v>331.70499999999998</c:v>
                </c:pt>
                <c:pt idx="340">
                  <c:v>332.68</c:v>
                </c:pt>
                <c:pt idx="341">
                  <c:v>333.65999999999997</c:v>
                </c:pt>
                <c:pt idx="342">
                  <c:v>334.64</c:v>
                </c:pt>
                <c:pt idx="343">
                  <c:v>335.61500000000001</c:v>
                </c:pt>
                <c:pt idx="344">
                  <c:v>336.59500000000003</c:v>
                </c:pt>
                <c:pt idx="345">
                  <c:v>337.57499999999999</c:v>
                </c:pt>
                <c:pt idx="346">
                  <c:v>338.54999999999995</c:v>
                </c:pt>
                <c:pt idx="347">
                  <c:v>339.53000000000003</c:v>
                </c:pt>
                <c:pt idx="348">
                  <c:v>340.51</c:v>
                </c:pt>
                <c:pt idx="349">
                  <c:v>341.48500000000001</c:v>
                </c:pt>
                <c:pt idx="350">
                  <c:v>342.46499999999997</c:v>
                </c:pt>
                <c:pt idx="351">
                  <c:v>343.44499999999994</c:v>
                </c:pt>
                <c:pt idx="352">
                  <c:v>344.42500000000001</c:v>
                </c:pt>
                <c:pt idx="353">
                  <c:v>345.4</c:v>
                </c:pt>
                <c:pt idx="354">
                  <c:v>346.38</c:v>
                </c:pt>
                <c:pt idx="355">
                  <c:v>347.35999999999996</c:v>
                </c:pt>
                <c:pt idx="356">
                  <c:v>348.33500000000004</c:v>
                </c:pt>
                <c:pt idx="357">
                  <c:v>349.315</c:v>
                </c:pt>
                <c:pt idx="358">
                  <c:v>350.29499999999996</c:v>
                </c:pt>
                <c:pt idx="359">
                  <c:v>351.27000000000004</c:v>
                </c:pt>
                <c:pt idx="360">
                  <c:v>352.25</c:v>
                </c:pt>
                <c:pt idx="361">
                  <c:v>353.23</c:v>
                </c:pt>
                <c:pt idx="362">
                  <c:v>354.20499999999998</c:v>
                </c:pt>
                <c:pt idx="363">
                  <c:v>355.18500000000006</c:v>
                </c:pt>
                <c:pt idx="364">
                  <c:v>356.16500000000002</c:v>
                </c:pt>
                <c:pt idx="365">
                  <c:v>357.14499999999998</c:v>
                </c:pt>
                <c:pt idx="366">
                  <c:v>358.12</c:v>
                </c:pt>
                <c:pt idx="367">
                  <c:v>359.09999999999997</c:v>
                </c:pt>
                <c:pt idx="368">
                  <c:v>360.08000000000004</c:v>
                </c:pt>
                <c:pt idx="369">
                  <c:v>361.05500000000001</c:v>
                </c:pt>
                <c:pt idx="370">
                  <c:v>362.03499999999997</c:v>
                </c:pt>
                <c:pt idx="371">
                  <c:v>363.01499999999999</c:v>
                </c:pt>
                <c:pt idx="372">
                  <c:v>363.99</c:v>
                </c:pt>
                <c:pt idx="373">
                  <c:v>364.97</c:v>
                </c:pt>
                <c:pt idx="374">
                  <c:v>365.95</c:v>
                </c:pt>
                <c:pt idx="375">
                  <c:v>366.92999999999995</c:v>
                </c:pt>
                <c:pt idx="376">
                  <c:v>367.90500000000003</c:v>
                </c:pt>
                <c:pt idx="377">
                  <c:v>368.88499999999999</c:v>
                </c:pt>
                <c:pt idx="378">
                  <c:v>369.86500000000001</c:v>
                </c:pt>
                <c:pt idx="379">
                  <c:v>370.84000000000003</c:v>
                </c:pt>
                <c:pt idx="380">
                  <c:v>371.82000000000005</c:v>
                </c:pt>
                <c:pt idx="381">
                  <c:v>372.8</c:v>
                </c:pt>
                <c:pt idx="382">
                  <c:v>373.77499999999998</c:v>
                </c:pt>
                <c:pt idx="383">
                  <c:v>374.755</c:v>
                </c:pt>
                <c:pt idx="384">
                  <c:v>375.73500000000001</c:v>
                </c:pt>
                <c:pt idx="385">
                  <c:v>376.71</c:v>
                </c:pt>
                <c:pt idx="386">
                  <c:v>377.69</c:v>
                </c:pt>
                <c:pt idx="387">
                  <c:v>378.66999999999996</c:v>
                </c:pt>
                <c:pt idx="388">
                  <c:v>379.65000000000003</c:v>
                </c:pt>
                <c:pt idx="389">
                  <c:v>380.625</c:v>
                </c:pt>
                <c:pt idx="390">
                  <c:v>381.60500000000002</c:v>
                </c:pt>
                <c:pt idx="391">
                  <c:v>382.58499999999998</c:v>
                </c:pt>
                <c:pt idx="392">
                  <c:v>383.56</c:v>
                </c:pt>
                <c:pt idx="393">
                  <c:v>384.54</c:v>
                </c:pt>
                <c:pt idx="394">
                  <c:v>385.52</c:v>
                </c:pt>
                <c:pt idx="395">
                  <c:v>386.495</c:v>
                </c:pt>
                <c:pt idx="396">
                  <c:v>387.47500000000002</c:v>
                </c:pt>
                <c:pt idx="397">
                  <c:v>388.45500000000004</c:v>
                </c:pt>
                <c:pt idx="398">
                  <c:v>389.42999999999995</c:v>
                </c:pt>
                <c:pt idx="399">
                  <c:v>390.40999999999997</c:v>
                </c:pt>
                <c:pt idx="400">
                  <c:v>391.39000000000004</c:v>
                </c:pt>
                <c:pt idx="401">
                  <c:v>392.37</c:v>
                </c:pt>
                <c:pt idx="402">
                  <c:v>393.34499999999997</c:v>
                </c:pt>
                <c:pt idx="403">
                  <c:v>394.32499999999999</c:v>
                </c:pt>
                <c:pt idx="404">
                  <c:v>395.30500000000006</c:v>
                </c:pt>
                <c:pt idx="405">
                  <c:v>396.28</c:v>
                </c:pt>
                <c:pt idx="406">
                  <c:v>397.26</c:v>
                </c:pt>
                <c:pt idx="407">
                  <c:v>398.24</c:v>
                </c:pt>
                <c:pt idx="408">
                  <c:v>399.21500000000003</c:v>
                </c:pt>
                <c:pt idx="409">
                  <c:v>400.19499999999999</c:v>
                </c:pt>
                <c:pt idx="410">
                  <c:v>401.17500000000001</c:v>
                </c:pt>
                <c:pt idx="411">
                  <c:v>402.15499999999997</c:v>
                </c:pt>
                <c:pt idx="412">
                  <c:v>403.13</c:v>
                </c:pt>
                <c:pt idx="413">
                  <c:v>404.11</c:v>
                </c:pt>
                <c:pt idx="414">
                  <c:v>405.09000000000003</c:v>
                </c:pt>
                <c:pt idx="415">
                  <c:v>406.06499999999994</c:v>
                </c:pt>
                <c:pt idx="416">
                  <c:v>407.04500000000002</c:v>
                </c:pt>
                <c:pt idx="417">
                  <c:v>408.02500000000003</c:v>
                </c:pt>
                <c:pt idx="418">
                  <c:v>409</c:v>
                </c:pt>
                <c:pt idx="419">
                  <c:v>409.97999999999996</c:v>
                </c:pt>
                <c:pt idx="420">
                  <c:v>410.96</c:v>
                </c:pt>
                <c:pt idx="421">
                  <c:v>411.935</c:v>
                </c:pt>
                <c:pt idx="422">
                  <c:v>412.91499999999996</c:v>
                </c:pt>
                <c:pt idx="423">
                  <c:v>413.89499999999998</c:v>
                </c:pt>
                <c:pt idx="424">
                  <c:v>414.875</c:v>
                </c:pt>
                <c:pt idx="425">
                  <c:v>415.85</c:v>
                </c:pt>
                <c:pt idx="426">
                  <c:v>416.83</c:v>
                </c:pt>
                <c:pt idx="427">
                  <c:v>417.81</c:v>
                </c:pt>
                <c:pt idx="428">
                  <c:v>418.78500000000003</c:v>
                </c:pt>
                <c:pt idx="429">
                  <c:v>419.76499999999999</c:v>
                </c:pt>
                <c:pt idx="430">
                  <c:v>420.745</c:v>
                </c:pt>
                <c:pt idx="431">
                  <c:v>421.71999999999997</c:v>
                </c:pt>
                <c:pt idx="432">
                  <c:v>422.70000000000005</c:v>
                </c:pt>
                <c:pt idx="433">
                  <c:v>423.68</c:v>
                </c:pt>
                <c:pt idx="434">
                  <c:v>424.66</c:v>
                </c:pt>
                <c:pt idx="435">
                  <c:v>425.63499999999999</c:v>
                </c:pt>
                <c:pt idx="436">
                  <c:v>426.61499999999995</c:v>
                </c:pt>
                <c:pt idx="437">
                  <c:v>427.59500000000003</c:v>
                </c:pt>
                <c:pt idx="438">
                  <c:v>428.57</c:v>
                </c:pt>
                <c:pt idx="439">
                  <c:v>429.54999999999995</c:v>
                </c:pt>
                <c:pt idx="440">
                  <c:v>430.53</c:v>
                </c:pt>
                <c:pt idx="441">
                  <c:v>431.505</c:v>
                </c:pt>
                <c:pt idx="442">
                  <c:v>432.48500000000001</c:v>
                </c:pt>
                <c:pt idx="443">
                  <c:v>433.46499999999997</c:v>
                </c:pt>
                <c:pt idx="444">
                  <c:v>434.44000000000005</c:v>
                </c:pt>
                <c:pt idx="445">
                  <c:v>435.42</c:v>
                </c:pt>
                <c:pt idx="446">
                  <c:v>436.4</c:v>
                </c:pt>
                <c:pt idx="447">
                  <c:v>437.38</c:v>
                </c:pt>
                <c:pt idx="448">
                  <c:v>438.35500000000002</c:v>
                </c:pt>
                <c:pt idx="449">
                  <c:v>439.33500000000004</c:v>
                </c:pt>
                <c:pt idx="450">
                  <c:v>440.315</c:v>
                </c:pt>
                <c:pt idx="451">
                  <c:v>441.28999999999996</c:v>
                </c:pt>
                <c:pt idx="452">
                  <c:v>442.27</c:v>
                </c:pt>
                <c:pt idx="453">
                  <c:v>443.25</c:v>
                </c:pt>
                <c:pt idx="454">
                  <c:v>444.22500000000002</c:v>
                </c:pt>
                <c:pt idx="455">
                  <c:v>445.20499999999998</c:v>
                </c:pt>
                <c:pt idx="456">
                  <c:v>446.18499999999995</c:v>
                </c:pt>
                <c:pt idx="457">
                  <c:v>447.16</c:v>
                </c:pt>
                <c:pt idx="458">
                  <c:v>448.14</c:v>
                </c:pt>
                <c:pt idx="459">
                  <c:v>449.12</c:v>
                </c:pt>
                <c:pt idx="460">
                  <c:v>450.09999999999997</c:v>
                </c:pt>
                <c:pt idx="461">
                  <c:v>451.07500000000005</c:v>
                </c:pt>
                <c:pt idx="462">
                  <c:v>452.05500000000001</c:v>
                </c:pt>
                <c:pt idx="463">
                  <c:v>453.03499999999997</c:v>
                </c:pt>
                <c:pt idx="464">
                  <c:v>454.01000000000005</c:v>
                </c:pt>
                <c:pt idx="465">
                  <c:v>454.99</c:v>
                </c:pt>
                <c:pt idx="466">
                  <c:v>455.97</c:v>
                </c:pt>
                <c:pt idx="467">
                  <c:v>456.94499999999999</c:v>
                </c:pt>
                <c:pt idx="468">
                  <c:v>457.92499999999995</c:v>
                </c:pt>
                <c:pt idx="469">
                  <c:v>458.90500000000003</c:v>
                </c:pt>
                <c:pt idx="470">
                  <c:v>459.88499999999999</c:v>
                </c:pt>
                <c:pt idx="471">
                  <c:v>460.86</c:v>
                </c:pt>
                <c:pt idx="472">
                  <c:v>461.84</c:v>
                </c:pt>
                <c:pt idx="473">
                  <c:v>462.81999999999994</c:v>
                </c:pt>
                <c:pt idx="474">
                  <c:v>463.79500000000002</c:v>
                </c:pt>
                <c:pt idx="475">
                  <c:v>464.77499999999998</c:v>
                </c:pt>
                <c:pt idx="476">
                  <c:v>465.755</c:v>
                </c:pt>
                <c:pt idx="477">
                  <c:v>466.73</c:v>
                </c:pt>
                <c:pt idx="478">
                  <c:v>467.71000000000004</c:v>
                </c:pt>
                <c:pt idx="479">
                  <c:v>468.69</c:v>
                </c:pt>
                <c:pt idx="480">
                  <c:v>469.66500000000002</c:v>
                </c:pt>
                <c:pt idx="481">
                  <c:v>470.64500000000004</c:v>
                </c:pt>
                <c:pt idx="482">
                  <c:v>471.625</c:v>
                </c:pt>
                <c:pt idx="483">
                  <c:v>472.60500000000002</c:v>
                </c:pt>
                <c:pt idx="484">
                  <c:v>473.58</c:v>
                </c:pt>
                <c:pt idx="485">
                  <c:v>474.56000000000006</c:v>
                </c:pt>
                <c:pt idx="486">
                  <c:v>475.54</c:v>
                </c:pt>
                <c:pt idx="487">
                  <c:v>476.51499999999999</c:v>
                </c:pt>
                <c:pt idx="488">
                  <c:v>477.495</c:v>
                </c:pt>
                <c:pt idx="489">
                  <c:v>478.47499999999997</c:v>
                </c:pt>
                <c:pt idx="490">
                  <c:v>479.45</c:v>
                </c:pt>
                <c:pt idx="491">
                  <c:v>480.43</c:v>
                </c:pt>
                <c:pt idx="492">
                  <c:v>481.40999999999997</c:v>
                </c:pt>
                <c:pt idx="493">
                  <c:v>482.38499999999999</c:v>
                </c:pt>
                <c:pt idx="494">
                  <c:v>483.36500000000001</c:v>
                </c:pt>
                <c:pt idx="495">
                  <c:v>484.34500000000003</c:v>
                </c:pt>
                <c:pt idx="496">
                  <c:v>485.32499999999999</c:v>
                </c:pt>
                <c:pt idx="497">
                  <c:v>486.3</c:v>
                </c:pt>
                <c:pt idx="498">
                  <c:v>487.28000000000003</c:v>
                </c:pt>
                <c:pt idx="499">
                  <c:v>488.26</c:v>
                </c:pt>
                <c:pt idx="500">
                  <c:v>489.23499999999996</c:v>
                </c:pt>
                <c:pt idx="501">
                  <c:v>490.21500000000003</c:v>
                </c:pt>
                <c:pt idx="502">
                  <c:v>491.19500000000005</c:v>
                </c:pt>
                <c:pt idx="503">
                  <c:v>492.16999999999996</c:v>
                </c:pt>
                <c:pt idx="504">
                  <c:v>493.15</c:v>
                </c:pt>
                <c:pt idx="505">
                  <c:v>494.13</c:v>
                </c:pt>
                <c:pt idx="506">
                  <c:v>495.11</c:v>
                </c:pt>
                <c:pt idx="507">
                  <c:v>496.08499999999998</c:v>
                </c:pt>
                <c:pt idx="508">
                  <c:v>497.065</c:v>
                </c:pt>
                <c:pt idx="509">
                  <c:v>498.04499999999996</c:v>
                </c:pt>
                <c:pt idx="510">
                  <c:v>499.02</c:v>
                </c:pt>
                <c:pt idx="511">
                  <c:v>500</c:v>
                </c:pt>
              </c:numCache>
            </c:numRef>
          </c:xVal>
          <c:yVal>
            <c:numRef>
              <c:f>testdataX!$H$2:$H$513</c:f>
              <c:numCache>
                <c:formatCode>General</c:formatCode>
                <c:ptCount val="512"/>
                <c:pt idx="0">
                  <c:v>-0.59682636088706076</c:v>
                </c:pt>
                <c:pt idx="1">
                  <c:v>1.5984392641128693</c:v>
                </c:pt>
                <c:pt idx="2">
                  <c:v>0.22117363911293886</c:v>
                </c:pt>
                <c:pt idx="3">
                  <c:v>0.77843926411286901</c:v>
                </c:pt>
                <c:pt idx="4">
                  <c:v>0.22117363911293886</c:v>
                </c:pt>
                <c:pt idx="5">
                  <c:v>0.77843926411286901</c:v>
                </c:pt>
                <c:pt idx="6">
                  <c:v>0.22117363911293886</c:v>
                </c:pt>
                <c:pt idx="7">
                  <c:v>0.77843926411286901</c:v>
                </c:pt>
                <c:pt idx="8">
                  <c:v>0.22117363911293886</c:v>
                </c:pt>
                <c:pt idx="9">
                  <c:v>0.77843926411286901</c:v>
                </c:pt>
                <c:pt idx="10">
                  <c:v>0.22117363911293886</c:v>
                </c:pt>
                <c:pt idx="11">
                  <c:v>-3.9560735887130605E-2</c:v>
                </c:pt>
                <c:pt idx="12">
                  <c:v>0.22117363911293886</c:v>
                </c:pt>
                <c:pt idx="13">
                  <c:v>0.77843926411286901</c:v>
                </c:pt>
                <c:pt idx="14">
                  <c:v>1.8611736391129394</c:v>
                </c:pt>
                <c:pt idx="15">
                  <c:v>2.4164392641128689</c:v>
                </c:pt>
                <c:pt idx="16">
                  <c:v>2.6791736391129408</c:v>
                </c:pt>
                <c:pt idx="17">
                  <c:v>3.2364392641128683</c:v>
                </c:pt>
                <c:pt idx="18">
                  <c:v>4.3171736391129389</c:v>
                </c:pt>
                <c:pt idx="19">
                  <c:v>4.0564392641128686</c:v>
                </c:pt>
                <c:pt idx="20">
                  <c:v>7.5951736391129412</c:v>
                </c:pt>
                <c:pt idx="21">
                  <c:v>8.9704392641128692</c:v>
                </c:pt>
                <c:pt idx="22">
                  <c:v>22.341173639112938</c:v>
                </c:pt>
                <c:pt idx="23">
                  <c:v>22.896439264112871</c:v>
                </c:pt>
                <c:pt idx="24">
                  <c:v>31.351173639112943</c:v>
                </c:pt>
                <c:pt idx="25">
                  <c:v>32.728439264112872</c:v>
                </c:pt>
                <c:pt idx="26">
                  <c:v>37.085173639112938</c:v>
                </c:pt>
                <c:pt idx="27">
                  <c:v>38.462439264112867</c:v>
                </c:pt>
                <c:pt idx="28">
                  <c:v>37.905173639112938</c:v>
                </c:pt>
                <c:pt idx="29">
                  <c:v>39.280439264112871</c:v>
                </c:pt>
                <c:pt idx="30">
                  <c:v>38.725173639112938</c:v>
                </c:pt>
                <c:pt idx="31">
                  <c:v>39.280439264112871</c:v>
                </c:pt>
                <c:pt idx="32">
                  <c:v>40.363173639112944</c:v>
                </c:pt>
                <c:pt idx="33">
                  <c:v>40.100439264112872</c:v>
                </c:pt>
                <c:pt idx="34">
                  <c:v>48.555173639112944</c:v>
                </c:pt>
                <c:pt idx="35">
                  <c:v>48.292439264112865</c:v>
                </c:pt>
                <c:pt idx="36">
                  <c:v>53.469173639112938</c:v>
                </c:pt>
                <c:pt idx="37">
                  <c:v>53.208439264112869</c:v>
                </c:pt>
                <c:pt idx="38">
                  <c:v>56.747173639112944</c:v>
                </c:pt>
                <c:pt idx="39">
                  <c:v>57.304439264112865</c:v>
                </c:pt>
                <c:pt idx="40">
                  <c:v>57.565173639112942</c:v>
                </c:pt>
                <c:pt idx="41">
                  <c:v>58.12243926411287</c:v>
                </c:pt>
                <c:pt idx="42">
                  <c:v>59.205173639112942</c:v>
                </c:pt>
                <c:pt idx="43">
                  <c:v>58.942439264112863</c:v>
                </c:pt>
                <c:pt idx="44">
                  <c:v>60.843173639112948</c:v>
                </c:pt>
                <c:pt idx="45">
                  <c:v>60.580439264112869</c:v>
                </c:pt>
                <c:pt idx="46">
                  <c:v>64.939173639112937</c:v>
                </c:pt>
                <c:pt idx="47">
                  <c:v>63.856439264112865</c:v>
                </c:pt>
                <c:pt idx="48">
                  <c:v>69.035173639112941</c:v>
                </c:pt>
                <c:pt idx="49">
                  <c:v>67.952439264112868</c:v>
                </c:pt>
                <c:pt idx="50">
                  <c:v>70.673173639112946</c:v>
                </c:pt>
                <c:pt idx="51">
                  <c:v>70.410439264112867</c:v>
                </c:pt>
                <c:pt idx="52">
                  <c:v>71.493173639112939</c:v>
                </c:pt>
                <c:pt idx="53">
                  <c:v>71.230439264112874</c:v>
                </c:pt>
                <c:pt idx="54">
                  <c:v>73.131173639112944</c:v>
                </c:pt>
                <c:pt idx="55">
                  <c:v>72.048439264112872</c:v>
                </c:pt>
                <c:pt idx="56">
                  <c:v>72.311173639112937</c:v>
                </c:pt>
                <c:pt idx="57">
                  <c:v>72.868439264112865</c:v>
                </c:pt>
                <c:pt idx="58">
                  <c:v>75.589173639112943</c:v>
                </c:pt>
                <c:pt idx="59">
                  <c:v>75.326439264112864</c:v>
                </c:pt>
                <c:pt idx="60">
                  <c:v>77.227173639112948</c:v>
                </c:pt>
                <c:pt idx="61">
                  <c:v>76.964439264112869</c:v>
                </c:pt>
                <c:pt idx="62">
                  <c:v>79.685173639112946</c:v>
                </c:pt>
                <c:pt idx="63">
                  <c:v>78.60243926411286</c:v>
                </c:pt>
                <c:pt idx="64">
                  <c:v>79.685173639112946</c:v>
                </c:pt>
                <c:pt idx="65">
                  <c:v>79.422439264112867</c:v>
                </c:pt>
                <c:pt idx="66">
                  <c:v>80.503173639112944</c:v>
                </c:pt>
                <c:pt idx="67">
                  <c:v>79.422439264112867</c:v>
                </c:pt>
                <c:pt idx="68">
                  <c:v>81.323173639112937</c:v>
                </c:pt>
                <c:pt idx="69">
                  <c:v>81.060439264112873</c:v>
                </c:pt>
                <c:pt idx="70">
                  <c:v>82.141173639112935</c:v>
                </c:pt>
                <c:pt idx="71">
                  <c:v>81.060439264112873</c:v>
                </c:pt>
                <c:pt idx="72">
                  <c:v>83.781173639112936</c:v>
                </c:pt>
                <c:pt idx="73">
                  <c:v>82.698439264112864</c:v>
                </c:pt>
                <c:pt idx="74">
                  <c:v>84.599173639112948</c:v>
                </c:pt>
                <c:pt idx="75">
                  <c:v>84.336439264112869</c:v>
                </c:pt>
                <c:pt idx="76">
                  <c:v>85.419173639112941</c:v>
                </c:pt>
                <c:pt idx="77">
                  <c:v>83.518439264112871</c:v>
                </c:pt>
                <c:pt idx="78">
                  <c:v>85.419173639112941</c:v>
                </c:pt>
                <c:pt idx="79">
                  <c:v>84.336439264112869</c:v>
                </c:pt>
                <c:pt idx="80">
                  <c:v>86.237173639112939</c:v>
                </c:pt>
                <c:pt idx="81">
                  <c:v>85.156439264112862</c:v>
                </c:pt>
                <c:pt idx="82">
                  <c:v>86.237173639112939</c:v>
                </c:pt>
                <c:pt idx="83">
                  <c:v>85.156439264112862</c:v>
                </c:pt>
                <c:pt idx="84">
                  <c:v>87.057173639112946</c:v>
                </c:pt>
                <c:pt idx="85">
                  <c:v>86.794439264112867</c:v>
                </c:pt>
                <c:pt idx="86">
                  <c:v>87.057173639112946</c:v>
                </c:pt>
                <c:pt idx="87">
                  <c:v>86.794439264112867</c:v>
                </c:pt>
                <c:pt idx="88">
                  <c:v>87.877173639112939</c:v>
                </c:pt>
                <c:pt idx="89">
                  <c:v>86.794439264112867</c:v>
                </c:pt>
                <c:pt idx="90">
                  <c:v>88.695173639112937</c:v>
                </c:pt>
                <c:pt idx="91">
                  <c:v>87.61443926411286</c:v>
                </c:pt>
                <c:pt idx="92">
                  <c:v>88.695173639112937</c:v>
                </c:pt>
                <c:pt idx="93">
                  <c:v>88.432439264112872</c:v>
                </c:pt>
                <c:pt idx="94">
                  <c:v>88.695173639112937</c:v>
                </c:pt>
                <c:pt idx="95">
                  <c:v>87.61443926411286</c:v>
                </c:pt>
                <c:pt idx="96">
                  <c:v>88.695173639112937</c:v>
                </c:pt>
                <c:pt idx="97">
                  <c:v>88.432439264112872</c:v>
                </c:pt>
                <c:pt idx="98">
                  <c:v>89.515173639112945</c:v>
                </c:pt>
                <c:pt idx="99">
                  <c:v>88.432439264112872</c:v>
                </c:pt>
                <c:pt idx="100">
                  <c:v>89.515173639112945</c:v>
                </c:pt>
                <c:pt idx="101">
                  <c:v>89.252439264112866</c:v>
                </c:pt>
                <c:pt idx="102">
                  <c:v>89.515173639112945</c:v>
                </c:pt>
                <c:pt idx="103">
                  <c:v>90.072439264112873</c:v>
                </c:pt>
                <c:pt idx="104">
                  <c:v>90.333173639112943</c:v>
                </c:pt>
                <c:pt idx="105">
                  <c:v>89.252439264112866</c:v>
                </c:pt>
                <c:pt idx="106">
                  <c:v>89.515173639112945</c:v>
                </c:pt>
                <c:pt idx="107">
                  <c:v>89.252439264112866</c:v>
                </c:pt>
                <c:pt idx="108">
                  <c:v>91.153173639112936</c:v>
                </c:pt>
                <c:pt idx="109">
                  <c:v>90.072439264112873</c:v>
                </c:pt>
                <c:pt idx="110">
                  <c:v>90.333173639112943</c:v>
                </c:pt>
                <c:pt idx="111">
                  <c:v>90.072439264112873</c:v>
                </c:pt>
                <c:pt idx="112">
                  <c:v>91.153173639112936</c:v>
                </c:pt>
                <c:pt idx="113">
                  <c:v>90.072439264112873</c:v>
                </c:pt>
                <c:pt idx="114">
                  <c:v>90.333173639112943</c:v>
                </c:pt>
                <c:pt idx="115">
                  <c:v>90.072439264112873</c:v>
                </c:pt>
                <c:pt idx="116">
                  <c:v>90.333173639112943</c:v>
                </c:pt>
                <c:pt idx="117">
                  <c:v>90.072439264112873</c:v>
                </c:pt>
                <c:pt idx="118">
                  <c:v>90.333173639112943</c:v>
                </c:pt>
                <c:pt idx="119">
                  <c:v>90.890439264112871</c:v>
                </c:pt>
                <c:pt idx="120">
                  <c:v>90.333173639112943</c:v>
                </c:pt>
                <c:pt idx="121">
                  <c:v>90.072439264112873</c:v>
                </c:pt>
                <c:pt idx="122">
                  <c:v>90.333173639112943</c:v>
                </c:pt>
                <c:pt idx="123">
                  <c:v>90.072439264112873</c:v>
                </c:pt>
                <c:pt idx="124">
                  <c:v>91.153173639112936</c:v>
                </c:pt>
                <c:pt idx="125">
                  <c:v>90.890439264112871</c:v>
                </c:pt>
                <c:pt idx="126">
                  <c:v>91.153173639112936</c:v>
                </c:pt>
                <c:pt idx="127">
                  <c:v>90.890439264112871</c:v>
                </c:pt>
                <c:pt idx="128">
                  <c:v>91.153173639112936</c:v>
                </c:pt>
                <c:pt idx="129">
                  <c:v>90.890439264112871</c:v>
                </c:pt>
                <c:pt idx="130">
                  <c:v>91.973173639112943</c:v>
                </c:pt>
                <c:pt idx="131">
                  <c:v>90.890439264112871</c:v>
                </c:pt>
                <c:pt idx="132">
                  <c:v>91.973173639112943</c:v>
                </c:pt>
                <c:pt idx="133">
                  <c:v>90.890439264112871</c:v>
                </c:pt>
                <c:pt idx="134">
                  <c:v>91.973173639112943</c:v>
                </c:pt>
                <c:pt idx="135">
                  <c:v>90.890439264112871</c:v>
                </c:pt>
                <c:pt idx="136">
                  <c:v>91.973173639112943</c:v>
                </c:pt>
                <c:pt idx="137">
                  <c:v>90.890439264112871</c:v>
                </c:pt>
                <c:pt idx="138">
                  <c:v>91.973173639112943</c:v>
                </c:pt>
                <c:pt idx="139">
                  <c:v>91.710439264112864</c:v>
                </c:pt>
                <c:pt idx="140">
                  <c:v>91.153173639112936</c:v>
                </c:pt>
                <c:pt idx="141">
                  <c:v>90.890439264112871</c:v>
                </c:pt>
                <c:pt idx="142">
                  <c:v>91.973173639112943</c:v>
                </c:pt>
                <c:pt idx="143">
                  <c:v>90.072439264112873</c:v>
                </c:pt>
                <c:pt idx="144">
                  <c:v>91.153173639112936</c:v>
                </c:pt>
                <c:pt idx="145">
                  <c:v>90.890439264112871</c:v>
                </c:pt>
                <c:pt idx="146">
                  <c:v>91.153173639112936</c:v>
                </c:pt>
                <c:pt idx="147">
                  <c:v>90.890439264112871</c:v>
                </c:pt>
                <c:pt idx="148">
                  <c:v>91.973173639112943</c:v>
                </c:pt>
                <c:pt idx="149">
                  <c:v>90.890439264112871</c:v>
                </c:pt>
                <c:pt idx="150">
                  <c:v>91.973173639112943</c:v>
                </c:pt>
                <c:pt idx="151">
                  <c:v>90.890439264112871</c:v>
                </c:pt>
                <c:pt idx="152">
                  <c:v>91.153173639112936</c:v>
                </c:pt>
                <c:pt idx="153">
                  <c:v>90.890439264112871</c:v>
                </c:pt>
                <c:pt idx="154">
                  <c:v>91.153173639112936</c:v>
                </c:pt>
                <c:pt idx="155">
                  <c:v>90.890439264112871</c:v>
                </c:pt>
                <c:pt idx="156">
                  <c:v>91.973173639112943</c:v>
                </c:pt>
                <c:pt idx="157">
                  <c:v>90.890439264112871</c:v>
                </c:pt>
                <c:pt idx="158">
                  <c:v>91.973173639112943</c:v>
                </c:pt>
                <c:pt idx="159">
                  <c:v>90.890439264112871</c:v>
                </c:pt>
                <c:pt idx="160">
                  <c:v>92.791173639112941</c:v>
                </c:pt>
                <c:pt idx="161">
                  <c:v>91.710439264112864</c:v>
                </c:pt>
                <c:pt idx="162">
                  <c:v>91.153173639112936</c:v>
                </c:pt>
                <c:pt idx="163">
                  <c:v>90.890439264112871</c:v>
                </c:pt>
                <c:pt idx="164">
                  <c:v>91.973173639112943</c:v>
                </c:pt>
                <c:pt idx="165">
                  <c:v>91.710439264112864</c:v>
                </c:pt>
                <c:pt idx="166">
                  <c:v>91.973173639112943</c:v>
                </c:pt>
                <c:pt idx="167">
                  <c:v>90.890439264112871</c:v>
                </c:pt>
                <c:pt idx="168">
                  <c:v>91.973173639112943</c:v>
                </c:pt>
                <c:pt idx="169">
                  <c:v>90.890439264112871</c:v>
                </c:pt>
                <c:pt idx="170">
                  <c:v>91.153173639112936</c:v>
                </c:pt>
                <c:pt idx="171">
                  <c:v>91.710439264112864</c:v>
                </c:pt>
                <c:pt idx="172">
                  <c:v>91.153173639112936</c:v>
                </c:pt>
                <c:pt idx="173">
                  <c:v>90.890439264112871</c:v>
                </c:pt>
                <c:pt idx="174">
                  <c:v>91.973173639112943</c:v>
                </c:pt>
                <c:pt idx="175">
                  <c:v>90.890439264112871</c:v>
                </c:pt>
                <c:pt idx="176">
                  <c:v>91.973173639112943</c:v>
                </c:pt>
                <c:pt idx="177">
                  <c:v>90.890439264112871</c:v>
                </c:pt>
                <c:pt idx="178">
                  <c:v>91.973173639112943</c:v>
                </c:pt>
                <c:pt idx="179">
                  <c:v>90.890439264112871</c:v>
                </c:pt>
                <c:pt idx="180">
                  <c:v>91.153173639112936</c:v>
                </c:pt>
                <c:pt idx="181">
                  <c:v>91.710439264112864</c:v>
                </c:pt>
                <c:pt idx="182">
                  <c:v>91.973173639112943</c:v>
                </c:pt>
                <c:pt idx="183">
                  <c:v>90.072439264112873</c:v>
                </c:pt>
                <c:pt idx="184">
                  <c:v>91.973173639112943</c:v>
                </c:pt>
                <c:pt idx="185">
                  <c:v>90.890439264112871</c:v>
                </c:pt>
                <c:pt idx="186">
                  <c:v>91.973173639112943</c:v>
                </c:pt>
                <c:pt idx="187">
                  <c:v>91.710439264112864</c:v>
                </c:pt>
                <c:pt idx="188">
                  <c:v>91.973173639112943</c:v>
                </c:pt>
                <c:pt idx="189">
                  <c:v>91.710439264112864</c:v>
                </c:pt>
                <c:pt idx="190">
                  <c:v>91.973173639112943</c:v>
                </c:pt>
                <c:pt idx="191">
                  <c:v>91.710439264112864</c:v>
                </c:pt>
                <c:pt idx="192">
                  <c:v>91.973173639112943</c:v>
                </c:pt>
                <c:pt idx="193">
                  <c:v>90.890439264112871</c:v>
                </c:pt>
                <c:pt idx="194">
                  <c:v>91.973173639112943</c:v>
                </c:pt>
                <c:pt idx="195">
                  <c:v>90.890439264112871</c:v>
                </c:pt>
                <c:pt idx="196">
                  <c:v>91.973173639112943</c:v>
                </c:pt>
                <c:pt idx="197">
                  <c:v>91.710439264112864</c:v>
                </c:pt>
                <c:pt idx="198">
                  <c:v>91.973173639112943</c:v>
                </c:pt>
                <c:pt idx="199">
                  <c:v>90.890439264112871</c:v>
                </c:pt>
                <c:pt idx="200">
                  <c:v>91.973173639112943</c:v>
                </c:pt>
                <c:pt idx="201">
                  <c:v>90.890439264112871</c:v>
                </c:pt>
                <c:pt idx="202">
                  <c:v>91.973173639112943</c:v>
                </c:pt>
                <c:pt idx="203">
                  <c:v>90.890439264112871</c:v>
                </c:pt>
                <c:pt idx="204">
                  <c:v>91.973173639112943</c:v>
                </c:pt>
                <c:pt idx="205">
                  <c:v>90.890439264112871</c:v>
                </c:pt>
                <c:pt idx="206">
                  <c:v>91.153173639112936</c:v>
                </c:pt>
                <c:pt idx="207">
                  <c:v>90.890439264112871</c:v>
                </c:pt>
                <c:pt idx="208">
                  <c:v>91.973173639112943</c:v>
                </c:pt>
                <c:pt idx="209">
                  <c:v>91.710439264112864</c:v>
                </c:pt>
                <c:pt idx="210">
                  <c:v>91.973173639112943</c:v>
                </c:pt>
                <c:pt idx="211">
                  <c:v>91.710439264112864</c:v>
                </c:pt>
                <c:pt idx="212">
                  <c:v>91.153173639112936</c:v>
                </c:pt>
                <c:pt idx="213">
                  <c:v>90.890439264112871</c:v>
                </c:pt>
                <c:pt idx="214">
                  <c:v>91.973173639112943</c:v>
                </c:pt>
                <c:pt idx="215">
                  <c:v>91.710439264112864</c:v>
                </c:pt>
                <c:pt idx="216">
                  <c:v>91.973173639112943</c:v>
                </c:pt>
                <c:pt idx="217">
                  <c:v>91.710439264112864</c:v>
                </c:pt>
                <c:pt idx="218">
                  <c:v>91.153173639112936</c:v>
                </c:pt>
                <c:pt idx="219">
                  <c:v>90.890439264112871</c:v>
                </c:pt>
                <c:pt idx="220">
                  <c:v>92.791173639112941</c:v>
                </c:pt>
                <c:pt idx="221">
                  <c:v>90.890439264112871</c:v>
                </c:pt>
                <c:pt idx="222">
                  <c:v>91.153173639112936</c:v>
                </c:pt>
                <c:pt idx="223">
                  <c:v>90.890439264112871</c:v>
                </c:pt>
                <c:pt idx="224">
                  <c:v>91.973173639112943</c:v>
                </c:pt>
                <c:pt idx="225">
                  <c:v>90.890439264112871</c:v>
                </c:pt>
                <c:pt idx="226">
                  <c:v>91.973173639112943</c:v>
                </c:pt>
                <c:pt idx="227">
                  <c:v>90.890439264112871</c:v>
                </c:pt>
                <c:pt idx="228">
                  <c:v>91.153173639112936</c:v>
                </c:pt>
                <c:pt idx="229">
                  <c:v>91.710439264112864</c:v>
                </c:pt>
                <c:pt idx="230">
                  <c:v>91.153173639112936</c:v>
                </c:pt>
                <c:pt idx="231">
                  <c:v>91.710439264112864</c:v>
                </c:pt>
                <c:pt idx="232">
                  <c:v>92.791173639112941</c:v>
                </c:pt>
                <c:pt idx="233">
                  <c:v>90.890439264112871</c:v>
                </c:pt>
                <c:pt idx="234">
                  <c:v>91.973173639112943</c:v>
                </c:pt>
                <c:pt idx="235">
                  <c:v>90.890439264112871</c:v>
                </c:pt>
                <c:pt idx="236">
                  <c:v>91.153173639112936</c:v>
                </c:pt>
                <c:pt idx="237">
                  <c:v>90.890439264112871</c:v>
                </c:pt>
                <c:pt idx="238">
                  <c:v>91.153173639112936</c:v>
                </c:pt>
                <c:pt idx="239">
                  <c:v>91.710439264112864</c:v>
                </c:pt>
                <c:pt idx="240">
                  <c:v>91.973173639112943</c:v>
                </c:pt>
                <c:pt idx="241">
                  <c:v>91.710439264112864</c:v>
                </c:pt>
                <c:pt idx="242">
                  <c:v>91.153173639112936</c:v>
                </c:pt>
                <c:pt idx="243">
                  <c:v>90.072439264112873</c:v>
                </c:pt>
                <c:pt idx="244">
                  <c:v>89.515173639112945</c:v>
                </c:pt>
                <c:pt idx="245">
                  <c:v>89.252439264112866</c:v>
                </c:pt>
                <c:pt idx="246">
                  <c:v>73.949173639112942</c:v>
                </c:pt>
                <c:pt idx="247">
                  <c:v>73.688439264112873</c:v>
                </c:pt>
                <c:pt idx="248">
                  <c:v>51.831173639112947</c:v>
                </c:pt>
                <c:pt idx="249">
                  <c:v>52.388439264112868</c:v>
                </c:pt>
                <c:pt idx="250">
                  <c:v>52.65117363911294</c:v>
                </c:pt>
                <c:pt idx="251">
                  <c:v>53.208439264112869</c:v>
                </c:pt>
                <c:pt idx="252">
                  <c:v>53.469173639112938</c:v>
                </c:pt>
                <c:pt idx="253">
                  <c:v>52.388439264112868</c:v>
                </c:pt>
                <c:pt idx="254">
                  <c:v>54.289173639112946</c:v>
                </c:pt>
                <c:pt idx="255">
                  <c:v>53.208439264112869</c:v>
                </c:pt>
                <c:pt idx="256">
                  <c:v>51.831173639112947</c:v>
                </c:pt>
                <c:pt idx="257">
                  <c:v>51.568439264112868</c:v>
                </c:pt>
                <c:pt idx="258">
                  <c:v>45.277173639112938</c:v>
                </c:pt>
                <c:pt idx="259">
                  <c:v>45.016439264112869</c:v>
                </c:pt>
                <c:pt idx="260">
                  <c:v>29.713173639112938</c:v>
                </c:pt>
                <c:pt idx="261">
                  <c:v>30.270439264112866</c:v>
                </c:pt>
                <c:pt idx="262">
                  <c:v>30.533173639112938</c:v>
                </c:pt>
                <c:pt idx="263">
                  <c:v>31.088439264112871</c:v>
                </c:pt>
                <c:pt idx="264">
                  <c:v>31.351173639112943</c:v>
                </c:pt>
                <c:pt idx="265">
                  <c:v>31.088439264112871</c:v>
                </c:pt>
                <c:pt idx="266">
                  <c:v>30.533173639112938</c:v>
                </c:pt>
                <c:pt idx="267">
                  <c:v>31.088439264112871</c:v>
                </c:pt>
                <c:pt idx="268">
                  <c:v>30.533173639112938</c:v>
                </c:pt>
                <c:pt idx="269">
                  <c:v>31.088439264112871</c:v>
                </c:pt>
                <c:pt idx="270">
                  <c:v>27.25517363911294</c:v>
                </c:pt>
                <c:pt idx="271">
                  <c:v>27.812439264112868</c:v>
                </c:pt>
                <c:pt idx="272">
                  <c:v>18.245173639112942</c:v>
                </c:pt>
                <c:pt idx="273">
                  <c:v>17.98243926411287</c:v>
                </c:pt>
                <c:pt idx="274">
                  <c:v>16.605173639112941</c:v>
                </c:pt>
                <c:pt idx="275">
                  <c:v>17.98243926411287</c:v>
                </c:pt>
                <c:pt idx="276">
                  <c:v>18.245173639112942</c:v>
                </c:pt>
                <c:pt idx="277">
                  <c:v>17.162439264112869</c:v>
                </c:pt>
                <c:pt idx="278">
                  <c:v>18.245173639112942</c:v>
                </c:pt>
                <c:pt idx="279">
                  <c:v>18.800439264112867</c:v>
                </c:pt>
                <c:pt idx="280">
                  <c:v>17.425173639112941</c:v>
                </c:pt>
                <c:pt idx="281">
                  <c:v>17.162439264112869</c:v>
                </c:pt>
                <c:pt idx="282">
                  <c:v>15.787173639112936</c:v>
                </c:pt>
                <c:pt idx="283">
                  <c:v>15.524439264112868</c:v>
                </c:pt>
                <c:pt idx="284">
                  <c:v>10.05317363911294</c:v>
                </c:pt>
                <c:pt idx="285">
                  <c:v>10.608439264112869</c:v>
                </c:pt>
                <c:pt idx="286">
                  <c:v>10.05317363911294</c:v>
                </c:pt>
                <c:pt idx="287">
                  <c:v>10.608439264112869</c:v>
                </c:pt>
                <c:pt idx="288">
                  <c:v>10.05317363911294</c:v>
                </c:pt>
                <c:pt idx="289">
                  <c:v>10.608439264112869</c:v>
                </c:pt>
                <c:pt idx="290">
                  <c:v>10.05317363911294</c:v>
                </c:pt>
                <c:pt idx="291">
                  <c:v>10.608439264112869</c:v>
                </c:pt>
                <c:pt idx="292">
                  <c:v>9.2331736391129393</c:v>
                </c:pt>
                <c:pt idx="293">
                  <c:v>10.608439264112869</c:v>
                </c:pt>
                <c:pt idx="294">
                  <c:v>9.2331736391129393</c:v>
                </c:pt>
                <c:pt idx="295">
                  <c:v>9.7904392641128695</c:v>
                </c:pt>
                <c:pt idx="296">
                  <c:v>6.7751736391129409</c:v>
                </c:pt>
                <c:pt idx="297">
                  <c:v>6.512439264112869</c:v>
                </c:pt>
                <c:pt idx="298">
                  <c:v>5.1371736391129392</c:v>
                </c:pt>
                <c:pt idx="299">
                  <c:v>6.512439264112869</c:v>
                </c:pt>
                <c:pt idx="300">
                  <c:v>5.9571736391129395</c:v>
                </c:pt>
                <c:pt idx="301">
                  <c:v>5.6944392641128685</c:v>
                </c:pt>
                <c:pt idx="302">
                  <c:v>5.1371736391129392</c:v>
                </c:pt>
                <c:pt idx="303">
                  <c:v>6.512439264112869</c:v>
                </c:pt>
                <c:pt idx="304">
                  <c:v>5.9571736391129395</c:v>
                </c:pt>
                <c:pt idx="305">
                  <c:v>5.6944392641128685</c:v>
                </c:pt>
                <c:pt idx="306">
                  <c:v>4.3171736391129389</c:v>
                </c:pt>
                <c:pt idx="307">
                  <c:v>5.6944392641128685</c:v>
                </c:pt>
                <c:pt idx="308">
                  <c:v>3.4991736391129411</c:v>
                </c:pt>
                <c:pt idx="309">
                  <c:v>4.0564392641128686</c:v>
                </c:pt>
                <c:pt idx="310">
                  <c:v>2.6791736391129408</c:v>
                </c:pt>
                <c:pt idx="311">
                  <c:v>3.2364392641128683</c:v>
                </c:pt>
                <c:pt idx="312">
                  <c:v>2.6791736391129408</c:v>
                </c:pt>
                <c:pt idx="313">
                  <c:v>3.2364392641128683</c:v>
                </c:pt>
                <c:pt idx="314">
                  <c:v>3.4991736391129411</c:v>
                </c:pt>
                <c:pt idx="315">
                  <c:v>4.0564392641128686</c:v>
                </c:pt>
                <c:pt idx="316">
                  <c:v>2.6791736391129408</c:v>
                </c:pt>
                <c:pt idx="317">
                  <c:v>3.2364392641128683</c:v>
                </c:pt>
                <c:pt idx="318">
                  <c:v>2.6791736391129408</c:v>
                </c:pt>
                <c:pt idx="319">
                  <c:v>3.2364392641128683</c:v>
                </c:pt>
                <c:pt idx="320">
                  <c:v>1.8611736391129394</c:v>
                </c:pt>
                <c:pt idx="321">
                  <c:v>2.4164392641128689</c:v>
                </c:pt>
                <c:pt idx="322">
                  <c:v>2.6791736391129408</c:v>
                </c:pt>
                <c:pt idx="323">
                  <c:v>1.5984392641128693</c:v>
                </c:pt>
                <c:pt idx="324">
                  <c:v>1.8611736391129394</c:v>
                </c:pt>
                <c:pt idx="325">
                  <c:v>2.4164392641128689</c:v>
                </c:pt>
                <c:pt idx="326">
                  <c:v>1.8611736391129394</c:v>
                </c:pt>
                <c:pt idx="327">
                  <c:v>1.5984392641128693</c:v>
                </c:pt>
                <c:pt idx="328">
                  <c:v>1.0411736391129391</c:v>
                </c:pt>
                <c:pt idx="329">
                  <c:v>1.5984392641128693</c:v>
                </c:pt>
                <c:pt idx="330">
                  <c:v>1.0411736391129391</c:v>
                </c:pt>
                <c:pt idx="331">
                  <c:v>1.5984392641128693</c:v>
                </c:pt>
                <c:pt idx="332">
                  <c:v>1.8611736391129394</c:v>
                </c:pt>
                <c:pt idx="333">
                  <c:v>0.77843926411286901</c:v>
                </c:pt>
                <c:pt idx="334">
                  <c:v>1.8611736391129394</c:v>
                </c:pt>
                <c:pt idx="335">
                  <c:v>0.77843926411286901</c:v>
                </c:pt>
                <c:pt idx="336">
                  <c:v>0.22117363911293886</c:v>
                </c:pt>
                <c:pt idx="337">
                  <c:v>1.5984392641128693</c:v>
                </c:pt>
                <c:pt idx="338">
                  <c:v>0.22117363911293886</c:v>
                </c:pt>
                <c:pt idx="339">
                  <c:v>0.77843926411286901</c:v>
                </c:pt>
                <c:pt idx="340">
                  <c:v>1.0411736391129391</c:v>
                </c:pt>
                <c:pt idx="341">
                  <c:v>0.77843926411286901</c:v>
                </c:pt>
                <c:pt idx="342">
                  <c:v>0.22117363911293886</c:v>
                </c:pt>
                <c:pt idx="343">
                  <c:v>0.77843926411286901</c:v>
                </c:pt>
                <c:pt idx="344">
                  <c:v>0.22117363911293886</c:v>
                </c:pt>
                <c:pt idx="345">
                  <c:v>0.77843926411286901</c:v>
                </c:pt>
                <c:pt idx="346">
                  <c:v>0.22117363911293886</c:v>
                </c:pt>
                <c:pt idx="347">
                  <c:v>0.77843926411286901</c:v>
                </c:pt>
                <c:pt idx="348">
                  <c:v>1.0411736391129391</c:v>
                </c:pt>
                <c:pt idx="349">
                  <c:v>0.77843926411286901</c:v>
                </c:pt>
                <c:pt idx="350">
                  <c:v>1.0411736391129391</c:v>
                </c:pt>
                <c:pt idx="351">
                  <c:v>0.77843926411286901</c:v>
                </c:pt>
                <c:pt idx="352">
                  <c:v>0.22117363911293886</c:v>
                </c:pt>
                <c:pt idx="353">
                  <c:v>0.77843926411286901</c:v>
                </c:pt>
                <c:pt idx="354">
                  <c:v>-0.59682636088706076</c:v>
                </c:pt>
                <c:pt idx="355">
                  <c:v>0.77843926411286901</c:v>
                </c:pt>
                <c:pt idx="356">
                  <c:v>1.0411736391129391</c:v>
                </c:pt>
                <c:pt idx="357">
                  <c:v>0.77843926411286901</c:v>
                </c:pt>
                <c:pt idx="358">
                  <c:v>0.22117363911293886</c:v>
                </c:pt>
                <c:pt idx="359">
                  <c:v>1.5984392641128693</c:v>
                </c:pt>
                <c:pt idx="360">
                  <c:v>0.22117363911293886</c:v>
                </c:pt>
                <c:pt idx="361">
                  <c:v>0.77843926411286901</c:v>
                </c:pt>
                <c:pt idx="362">
                  <c:v>0.22117363911293886</c:v>
                </c:pt>
                <c:pt idx="363">
                  <c:v>-3.9560735887130605E-2</c:v>
                </c:pt>
                <c:pt idx="364">
                  <c:v>0.22117363911293886</c:v>
                </c:pt>
                <c:pt idx="365">
                  <c:v>0.77843926411286901</c:v>
                </c:pt>
                <c:pt idx="366">
                  <c:v>0.22117363911293886</c:v>
                </c:pt>
                <c:pt idx="367">
                  <c:v>0.77843926411286901</c:v>
                </c:pt>
                <c:pt idx="368">
                  <c:v>1.0411736391129391</c:v>
                </c:pt>
                <c:pt idx="369">
                  <c:v>-3.9560735887130605E-2</c:v>
                </c:pt>
                <c:pt idx="370">
                  <c:v>0.22117363911293886</c:v>
                </c:pt>
                <c:pt idx="371">
                  <c:v>0.77843926411286901</c:v>
                </c:pt>
                <c:pt idx="372">
                  <c:v>-0.59682636088706076</c:v>
                </c:pt>
                <c:pt idx="373">
                  <c:v>0.77843926411286901</c:v>
                </c:pt>
                <c:pt idx="374">
                  <c:v>0.22117363911293886</c:v>
                </c:pt>
                <c:pt idx="375">
                  <c:v>0.77843926411286901</c:v>
                </c:pt>
                <c:pt idx="376">
                  <c:v>0.22117363911293886</c:v>
                </c:pt>
                <c:pt idx="377">
                  <c:v>0.77843926411286901</c:v>
                </c:pt>
                <c:pt idx="378">
                  <c:v>0.22117363911293886</c:v>
                </c:pt>
                <c:pt idx="379">
                  <c:v>0.77843926411286901</c:v>
                </c:pt>
                <c:pt idx="380">
                  <c:v>0.22117363911293886</c:v>
                </c:pt>
                <c:pt idx="381">
                  <c:v>0.77843926411286901</c:v>
                </c:pt>
                <c:pt idx="382">
                  <c:v>0.22117363911293886</c:v>
                </c:pt>
                <c:pt idx="383">
                  <c:v>0.77843926411286901</c:v>
                </c:pt>
                <c:pt idx="384">
                  <c:v>0.22117363911293886</c:v>
                </c:pt>
                <c:pt idx="385">
                  <c:v>0.77843926411286901</c:v>
                </c:pt>
                <c:pt idx="386">
                  <c:v>0.22117363911293886</c:v>
                </c:pt>
                <c:pt idx="387">
                  <c:v>0.77843926411286901</c:v>
                </c:pt>
                <c:pt idx="388">
                  <c:v>0.22117363911293886</c:v>
                </c:pt>
                <c:pt idx="389">
                  <c:v>0.77843926411286901</c:v>
                </c:pt>
                <c:pt idx="390">
                  <c:v>0.22117363911293886</c:v>
                </c:pt>
                <c:pt idx="391">
                  <c:v>0.77843926411286901</c:v>
                </c:pt>
                <c:pt idx="392">
                  <c:v>0.22117363911293886</c:v>
                </c:pt>
                <c:pt idx="393">
                  <c:v>0.77843926411286901</c:v>
                </c:pt>
                <c:pt idx="394">
                  <c:v>1.8611736391129394</c:v>
                </c:pt>
                <c:pt idx="395">
                  <c:v>0.77843926411286901</c:v>
                </c:pt>
                <c:pt idx="396">
                  <c:v>0.22117363911293886</c:v>
                </c:pt>
                <c:pt idx="397">
                  <c:v>0.77843926411286901</c:v>
                </c:pt>
                <c:pt idx="398">
                  <c:v>0.22117363911293886</c:v>
                </c:pt>
                <c:pt idx="399">
                  <c:v>0.77843926411286901</c:v>
                </c:pt>
                <c:pt idx="400">
                  <c:v>0.22117363911293886</c:v>
                </c:pt>
                <c:pt idx="401">
                  <c:v>0.77843926411286901</c:v>
                </c:pt>
                <c:pt idx="402">
                  <c:v>0.22117363911293886</c:v>
                </c:pt>
                <c:pt idx="403">
                  <c:v>-3.9560735887130605E-2</c:v>
                </c:pt>
                <c:pt idx="404">
                  <c:v>0.22117363911293886</c:v>
                </c:pt>
                <c:pt idx="405">
                  <c:v>0.77843926411286901</c:v>
                </c:pt>
                <c:pt idx="406">
                  <c:v>-0.59682636088706076</c:v>
                </c:pt>
                <c:pt idx="407">
                  <c:v>0.77843926411286901</c:v>
                </c:pt>
                <c:pt idx="408">
                  <c:v>-0.59682636088706076</c:v>
                </c:pt>
                <c:pt idx="409">
                  <c:v>0.77843926411286901</c:v>
                </c:pt>
                <c:pt idx="410">
                  <c:v>1.0411736391129391</c:v>
                </c:pt>
                <c:pt idx="411">
                  <c:v>0.77843926411286901</c:v>
                </c:pt>
                <c:pt idx="412">
                  <c:v>0.22117363911293886</c:v>
                </c:pt>
                <c:pt idx="413">
                  <c:v>0.77843926411286901</c:v>
                </c:pt>
                <c:pt idx="414">
                  <c:v>0.22117363911293886</c:v>
                </c:pt>
                <c:pt idx="415">
                  <c:v>0.77843926411286901</c:v>
                </c:pt>
                <c:pt idx="416">
                  <c:v>0.22117363911293886</c:v>
                </c:pt>
                <c:pt idx="417">
                  <c:v>0.77843926411286901</c:v>
                </c:pt>
                <c:pt idx="418">
                  <c:v>0.22117363911293886</c:v>
                </c:pt>
                <c:pt idx="419">
                  <c:v>0.77843926411286901</c:v>
                </c:pt>
                <c:pt idx="420">
                  <c:v>0.22117363911293886</c:v>
                </c:pt>
                <c:pt idx="421">
                  <c:v>0.77843926411286901</c:v>
                </c:pt>
                <c:pt idx="422">
                  <c:v>0.22117363911293886</c:v>
                </c:pt>
                <c:pt idx="423">
                  <c:v>0.77843926411286901</c:v>
                </c:pt>
                <c:pt idx="424">
                  <c:v>0.22117363911293886</c:v>
                </c:pt>
                <c:pt idx="425">
                  <c:v>0.77843926411286901</c:v>
                </c:pt>
                <c:pt idx="426">
                  <c:v>0.22117363911293886</c:v>
                </c:pt>
                <c:pt idx="427">
                  <c:v>-3.9560735887130605E-2</c:v>
                </c:pt>
                <c:pt idx="428">
                  <c:v>0.22117363911293886</c:v>
                </c:pt>
                <c:pt idx="429">
                  <c:v>0.77843926411286901</c:v>
                </c:pt>
                <c:pt idx="430">
                  <c:v>0.22117363911293886</c:v>
                </c:pt>
                <c:pt idx="431">
                  <c:v>0.77843926411286901</c:v>
                </c:pt>
                <c:pt idx="432">
                  <c:v>0.22117363911293886</c:v>
                </c:pt>
                <c:pt idx="433">
                  <c:v>0.77843926411286901</c:v>
                </c:pt>
                <c:pt idx="434">
                  <c:v>1.0411736391129391</c:v>
                </c:pt>
                <c:pt idx="435">
                  <c:v>0.77843926411286901</c:v>
                </c:pt>
                <c:pt idx="436">
                  <c:v>0.22117363911293886</c:v>
                </c:pt>
                <c:pt idx="437">
                  <c:v>0.77843926411286901</c:v>
                </c:pt>
                <c:pt idx="438">
                  <c:v>0.22117363911293886</c:v>
                </c:pt>
                <c:pt idx="439">
                  <c:v>0.77843926411286901</c:v>
                </c:pt>
                <c:pt idx="440">
                  <c:v>0.22117363911293886</c:v>
                </c:pt>
                <c:pt idx="441">
                  <c:v>0.77843926411286901</c:v>
                </c:pt>
                <c:pt idx="442">
                  <c:v>0.22117363911293886</c:v>
                </c:pt>
                <c:pt idx="443">
                  <c:v>0.77843926411286901</c:v>
                </c:pt>
                <c:pt idx="444">
                  <c:v>0.22117363911293886</c:v>
                </c:pt>
                <c:pt idx="445">
                  <c:v>0.77843926411286901</c:v>
                </c:pt>
                <c:pt idx="446">
                  <c:v>0.22117363911293886</c:v>
                </c:pt>
                <c:pt idx="447">
                  <c:v>0.77843926411286901</c:v>
                </c:pt>
                <c:pt idx="448">
                  <c:v>0.22117363911293886</c:v>
                </c:pt>
                <c:pt idx="449">
                  <c:v>0.77843926411286901</c:v>
                </c:pt>
                <c:pt idx="450">
                  <c:v>0.22117363911293886</c:v>
                </c:pt>
                <c:pt idx="451">
                  <c:v>0.77843926411286901</c:v>
                </c:pt>
                <c:pt idx="452">
                  <c:v>0.22117363911293886</c:v>
                </c:pt>
                <c:pt idx="453">
                  <c:v>0.77843926411286901</c:v>
                </c:pt>
                <c:pt idx="454">
                  <c:v>0.22117363911293886</c:v>
                </c:pt>
                <c:pt idx="455">
                  <c:v>0.77843926411286901</c:v>
                </c:pt>
                <c:pt idx="456">
                  <c:v>1.0411736391129391</c:v>
                </c:pt>
                <c:pt idx="457">
                  <c:v>0.77843926411286901</c:v>
                </c:pt>
                <c:pt idx="458">
                  <c:v>-0.59682636088706076</c:v>
                </c:pt>
                <c:pt idx="459">
                  <c:v>0.77843926411286901</c:v>
                </c:pt>
                <c:pt idx="460">
                  <c:v>1.0411736391129391</c:v>
                </c:pt>
                <c:pt idx="461">
                  <c:v>0.77843926411286901</c:v>
                </c:pt>
                <c:pt idx="462">
                  <c:v>1.0411736391129391</c:v>
                </c:pt>
                <c:pt idx="463">
                  <c:v>-3.9560735887130605E-2</c:v>
                </c:pt>
                <c:pt idx="464">
                  <c:v>0.22117363911293886</c:v>
                </c:pt>
                <c:pt idx="465">
                  <c:v>0.77843926411286901</c:v>
                </c:pt>
                <c:pt idx="466">
                  <c:v>0.22117363911293886</c:v>
                </c:pt>
                <c:pt idx="467">
                  <c:v>0.77843926411286901</c:v>
                </c:pt>
                <c:pt idx="468">
                  <c:v>0.22117363911293886</c:v>
                </c:pt>
                <c:pt idx="469">
                  <c:v>0.77843926411286901</c:v>
                </c:pt>
                <c:pt idx="470">
                  <c:v>0.22117363911293886</c:v>
                </c:pt>
                <c:pt idx="471">
                  <c:v>0.77843926411286901</c:v>
                </c:pt>
                <c:pt idx="472">
                  <c:v>-0.59682636088706076</c:v>
                </c:pt>
                <c:pt idx="473">
                  <c:v>-3.9560735887130605E-2</c:v>
                </c:pt>
                <c:pt idx="474">
                  <c:v>0.22117363911293886</c:v>
                </c:pt>
                <c:pt idx="475">
                  <c:v>0.77843926411286901</c:v>
                </c:pt>
                <c:pt idx="476">
                  <c:v>1.0411736391129391</c:v>
                </c:pt>
                <c:pt idx="477">
                  <c:v>0.77843926411286901</c:v>
                </c:pt>
                <c:pt idx="478">
                  <c:v>0.22117363911293886</c:v>
                </c:pt>
                <c:pt idx="479">
                  <c:v>0.77843926411286901</c:v>
                </c:pt>
                <c:pt idx="480">
                  <c:v>0.22117363911293886</c:v>
                </c:pt>
                <c:pt idx="481">
                  <c:v>0.77843926411286901</c:v>
                </c:pt>
                <c:pt idx="482">
                  <c:v>0.22117363911293886</c:v>
                </c:pt>
                <c:pt idx="483">
                  <c:v>0.77843926411286901</c:v>
                </c:pt>
                <c:pt idx="484">
                  <c:v>0.22117363911293886</c:v>
                </c:pt>
                <c:pt idx="485">
                  <c:v>-3.9560735887130605E-2</c:v>
                </c:pt>
                <c:pt idx="486">
                  <c:v>0.22117363911293886</c:v>
                </c:pt>
                <c:pt idx="487">
                  <c:v>0.77843926411286901</c:v>
                </c:pt>
                <c:pt idx="488">
                  <c:v>0.22117363911293886</c:v>
                </c:pt>
                <c:pt idx="489">
                  <c:v>0.77843926411286901</c:v>
                </c:pt>
                <c:pt idx="490">
                  <c:v>0.22117363911293886</c:v>
                </c:pt>
                <c:pt idx="491">
                  <c:v>0.77843926411286901</c:v>
                </c:pt>
                <c:pt idx="492">
                  <c:v>0.22117363911293886</c:v>
                </c:pt>
                <c:pt idx="493">
                  <c:v>0.77843926411286901</c:v>
                </c:pt>
                <c:pt idx="494">
                  <c:v>0.22117363911293886</c:v>
                </c:pt>
                <c:pt idx="495">
                  <c:v>0.77843926411286901</c:v>
                </c:pt>
                <c:pt idx="496">
                  <c:v>0.22117363911293886</c:v>
                </c:pt>
                <c:pt idx="497">
                  <c:v>0.77843926411286901</c:v>
                </c:pt>
                <c:pt idx="498">
                  <c:v>-0.59682636088706076</c:v>
                </c:pt>
                <c:pt idx="499">
                  <c:v>0.77843926411286901</c:v>
                </c:pt>
                <c:pt idx="500">
                  <c:v>0.22117363911293886</c:v>
                </c:pt>
                <c:pt idx="501">
                  <c:v>1.5984392641128693</c:v>
                </c:pt>
                <c:pt idx="502">
                  <c:v>0.22117363911293886</c:v>
                </c:pt>
                <c:pt idx="503">
                  <c:v>0.77843926411286901</c:v>
                </c:pt>
                <c:pt idx="504">
                  <c:v>1.0411736391129391</c:v>
                </c:pt>
                <c:pt idx="505">
                  <c:v>0.77843926411286901</c:v>
                </c:pt>
                <c:pt idx="506">
                  <c:v>0.22117363911293886</c:v>
                </c:pt>
                <c:pt idx="507">
                  <c:v>0.77843926411286901</c:v>
                </c:pt>
                <c:pt idx="508">
                  <c:v>0.22117363911293886</c:v>
                </c:pt>
                <c:pt idx="509">
                  <c:v>0.77843926411286901</c:v>
                </c:pt>
                <c:pt idx="510">
                  <c:v>0.22117363911293886</c:v>
                </c:pt>
                <c:pt idx="511">
                  <c:v>0.77843926411286901</c:v>
                </c:pt>
              </c:numCache>
            </c:numRef>
          </c:yVal>
          <c:smooth val="0"/>
          <c:extLst>
            <c:ext xmlns:c16="http://schemas.microsoft.com/office/drawing/2014/chart" uri="{C3380CC4-5D6E-409C-BE32-E72D297353CC}">
              <c16:uniqueId val="{00000000-8F43-4191-BC99-6BAEAA996608}"/>
            </c:ext>
          </c:extLst>
        </c:ser>
        <c:ser>
          <c:idx val="0"/>
          <c:order val="1"/>
          <c:spPr>
            <a:ln w="12700">
              <a:solidFill>
                <a:srgbClr val="FF0000"/>
              </a:solidFill>
            </a:ln>
          </c:spPr>
          <c:marker>
            <c:symbol val="none"/>
          </c:marker>
          <c:xVal>
            <c:numRef>
              <c:f>testdataX!$B$14:$B$182</c:f>
              <c:numCache>
                <c:formatCode>General</c:formatCode>
                <c:ptCount val="169"/>
                <c:pt idx="0">
                  <c:v>11.739999999999998</c:v>
                </c:pt>
                <c:pt idx="1">
                  <c:v>12.72</c:v>
                </c:pt>
                <c:pt idx="2">
                  <c:v>13.700000000000001</c:v>
                </c:pt>
                <c:pt idx="3">
                  <c:v>14.675000000000001</c:v>
                </c:pt>
                <c:pt idx="4">
                  <c:v>15.654999999999999</c:v>
                </c:pt>
                <c:pt idx="5">
                  <c:v>16.634999999999998</c:v>
                </c:pt>
                <c:pt idx="6">
                  <c:v>17.615000000000002</c:v>
                </c:pt>
                <c:pt idx="7">
                  <c:v>18.59</c:v>
                </c:pt>
                <c:pt idx="8">
                  <c:v>19.57</c:v>
                </c:pt>
                <c:pt idx="9">
                  <c:v>20.55</c:v>
                </c:pt>
                <c:pt idx="10">
                  <c:v>21.524999999999999</c:v>
                </c:pt>
                <c:pt idx="11">
                  <c:v>22.505000000000003</c:v>
                </c:pt>
                <c:pt idx="12">
                  <c:v>23.484999999999999</c:v>
                </c:pt>
                <c:pt idx="13">
                  <c:v>24.46</c:v>
                </c:pt>
                <c:pt idx="14">
                  <c:v>25.44</c:v>
                </c:pt>
                <c:pt idx="15">
                  <c:v>26.419999999999998</c:v>
                </c:pt>
                <c:pt idx="16">
                  <c:v>27.395</c:v>
                </c:pt>
                <c:pt idx="17">
                  <c:v>28.375</c:v>
                </c:pt>
                <c:pt idx="18">
                  <c:v>29.355000000000004</c:v>
                </c:pt>
                <c:pt idx="19">
                  <c:v>30.335000000000001</c:v>
                </c:pt>
                <c:pt idx="20">
                  <c:v>31.31</c:v>
                </c:pt>
                <c:pt idx="21">
                  <c:v>32.29</c:v>
                </c:pt>
                <c:pt idx="22">
                  <c:v>33.269999999999996</c:v>
                </c:pt>
                <c:pt idx="23">
                  <c:v>34.245000000000005</c:v>
                </c:pt>
                <c:pt idx="24">
                  <c:v>35.225000000000001</c:v>
                </c:pt>
                <c:pt idx="25">
                  <c:v>36.204999999999998</c:v>
                </c:pt>
                <c:pt idx="26">
                  <c:v>37.18</c:v>
                </c:pt>
                <c:pt idx="27">
                  <c:v>38.159999999999997</c:v>
                </c:pt>
                <c:pt idx="28">
                  <c:v>39.14</c:v>
                </c:pt>
                <c:pt idx="29">
                  <c:v>40.114999999999995</c:v>
                </c:pt>
                <c:pt idx="30">
                  <c:v>41.094999999999999</c:v>
                </c:pt>
                <c:pt idx="31">
                  <c:v>42.074999999999996</c:v>
                </c:pt>
                <c:pt idx="32">
                  <c:v>43.055000000000007</c:v>
                </c:pt>
                <c:pt idx="33">
                  <c:v>44.029999999999994</c:v>
                </c:pt>
                <c:pt idx="34">
                  <c:v>45.010000000000005</c:v>
                </c:pt>
                <c:pt idx="35">
                  <c:v>45.99</c:v>
                </c:pt>
                <c:pt idx="36">
                  <c:v>46.965000000000003</c:v>
                </c:pt>
                <c:pt idx="37">
                  <c:v>47.945</c:v>
                </c:pt>
                <c:pt idx="38">
                  <c:v>48.924999999999997</c:v>
                </c:pt>
                <c:pt idx="39">
                  <c:v>49.900000000000006</c:v>
                </c:pt>
                <c:pt idx="40">
                  <c:v>50.88</c:v>
                </c:pt>
                <c:pt idx="41">
                  <c:v>51.86</c:v>
                </c:pt>
                <c:pt idx="42">
                  <c:v>52.839999999999996</c:v>
                </c:pt>
                <c:pt idx="43">
                  <c:v>53.814999999999998</c:v>
                </c:pt>
                <c:pt idx="44">
                  <c:v>54.795000000000002</c:v>
                </c:pt>
                <c:pt idx="45">
                  <c:v>55.774999999999999</c:v>
                </c:pt>
                <c:pt idx="46">
                  <c:v>56.75</c:v>
                </c:pt>
                <c:pt idx="47">
                  <c:v>57.73</c:v>
                </c:pt>
                <c:pt idx="48">
                  <c:v>58.710000000000008</c:v>
                </c:pt>
                <c:pt idx="49">
                  <c:v>59.684999999999995</c:v>
                </c:pt>
                <c:pt idx="50">
                  <c:v>60.664999999999992</c:v>
                </c:pt>
                <c:pt idx="51">
                  <c:v>61.645000000000003</c:v>
                </c:pt>
                <c:pt idx="52">
                  <c:v>62.62</c:v>
                </c:pt>
                <c:pt idx="53">
                  <c:v>63.6</c:v>
                </c:pt>
                <c:pt idx="54">
                  <c:v>64.58</c:v>
                </c:pt>
                <c:pt idx="55">
                  <c:v>65.56</c:v>
                </c:pt>
                <c:pt idx="56">
                  <c:v>66.534999999999997</c:v>
                </c:pt>
                <c:pt idx="57">
                  <c:v>67.515000000000001</c:v>
                </c:pt>
                <c:pt idx="58">
                  <c:v>68.495000000000005</c:v>
                </c:pt>
                <c:pt idx="59">
                  <c:v>69.47</c:v>
                </c:pt>
                <c:pt idx="60">
                  <c:v>70.45</c:v>
                </c:pt>
                <c:pt idx="61">
                  <c:v>71.429999999999993</c:v>
                </c:pt>
                <c:pt idx="62">
                  <c:v>72.405000000000001</c:v>
                </c:pt>
                <c:pt idx="63">
                  <c:v>73.384999999999991</c:v>
                </c:pt>
                <c:pt idx="64">
                  <c:v>74.364999999999995</c:v>
                </c:pt>
                <c:pt idx="65">
                  <c:v>75.34</c:v>
                </c:pt>
                <c:pt idx="66">
                  <c:v>76.319999999999993</c:v>
                </c:pt>
                <c:pt idx="67">
                  <c:v>77.300000000000011</c:v>
                </c:pt>
                <c:pt idx="68">
                  <c:v>78.28</c:v>
                </c:pt>
                <c:pt idx="69">
                  <c:v>79.25500000000001</c:v>
                </c:pt>
                <c:pt idx="70">
                  <c:v>80.234999999999999</c:v>
                </c:pt>
                <c:pt idx="71">
                  <c:v>81.214999999999989</c:v>
                </c:pt>
                <c:pt idx="72">
                  <c:v>82.19</c:v>
                </c:pt>
                <c:pt idx="73">
                  <c:v>83.17</c:v>
                </c:pt>
                <c:pt idx="74">
                  <c:v>84.149999999999991</c:v>
                </c:pt>
                <c:pt idx="75">
                  <c:v>85.125</c:v>
                </c:pt>
                <c:pt idx="76">
                  <c:v>86.105000000000004</c:v>
                </c:pt>
                <c:pt idx="77">
                  <c:v>87.085000000000008</c:v>
                </c:pt>
                <c:pt idx="78">
                  <c:v>88.064999999999998</c:v>
                </c:pt>
                <c:pt idx="79">
                  <c:v>89.039999999999992</c:v>
                </c:pt>
                <c:pt idx="80">
                  <c:v>90.02000000000001</c:v>
                </c:pt>
                <c:pt idx="81">
                  <c:v>91</c:v>
                </c:pt>
                <c:pt idx="82">
                  <c:v>91.974999999999994</c:v>
                </c:pt>
                <c:pt idx="83">
                  <c:v>92.955000000000013</c:v>
                </c:pt>
                <c:pt idx="84">
                  <c:v>93.935000000000002</c:v>
                </c:pt>
                <c:pt idx="85">
                  <c:v>94.91</c:v>
                </c:pt>
                <c:pt idx="86">
                  <c:v>95.89</c:v>
                </c:pt>
                <c:pt idx="87">
                  <c:v>96.86999999999999</c:v>
                </c:pt>
                <c:pt idx="88">
                  <c:v>97.844999999999999</c:v>
                </c:pt>
                <c:pt idx="89">
                  <c:v>98.825000000000003</c:v>
                </c:pt>
                <c:pt idx="90">
                  <c:v>99.804999999999993</c:v>
                </c:pt>
                <c:pt idx="91">
                  <c:v>100.785</c:v>
                </c:pt>
                <c:pt idx="92">
                  <c:v>101.76</c:v>
                </c:pt>
                <c:pt idx="93">
                  <c:v>102.74</c:v>
                </c:pt>
                <c:pt idx="94">
                  <c:v>103.72</c:v>
                </c:pt>
                <c:pt idx="95">
                  <c:v>104.69499999999999</c:v>
                </c:pt>
                <c:pt idx="96">
                  <c:v>105.67500000000001</c:v>
                </c:pt>
                <c:pt idx="97">
                  <c:v>106.655</c:v>
                </c:pt>
                <c:pt idx="98">
                  <c:v>107.63</c:v>
                </c:pt>
                <c:pt idx="99">
                  <c:v>108.61000000000001</c:v>
                </c:pt>
                <c:pt idx="100">
                  <c:v>109.59</c:v>
                </c:pt>
                <c:pt idx="101">
                  <c:v>110.57000000000001</c:v>
                </c:pt>
                <c:pt idx="102">
                  <c:v>111.545</c:v>
                </c:pt>
                <c:pt idx="103">
                  <c:v>112.52499999999999</c:v>
                </c:pt>
                <c:pt idx="104">
                  <c:v>113.505</c:v>
                </c:pt>
                <c:pt idx="105">
                  <c:v>114.48</c:v>
                </c:pt>
                <c:pt idx="106">
                  <c:v>115.46</c:v>
                </c:pt>
                <c:pt idx="107">
                  <c:v>116.44</c:v>
                </c:pt>
                <c:pt idx="108">
                  <c:v>117.41500000000001</c:v>
                </c:pt>
                <c:pt idx="109">
                  <c:v>118.395</c:v>
                </c:pt>
                <c:pt idx="110">
                  <c:v>119.375</c:v>
                </c:pt>
                <c:pt idx="111">
                  <c:v>120.35</c:v>
                </c:pt>
                <c:pt idx="112">
                  <c:v>121.32999999999998</c:v>
                </c:pt>
                <c:pt idx="113">
                  <c:v>122.31</c:v>
                </c:pt>
                <c:pt idx="114">
                  <c:v>123.29</c:v>
                </c:pt>
                <c:pt idx="115">
                  <c:v>124.26500000000001</c:v>
                </c:pt>
                <c:pt idx="116">
                  <c:v>125.245</c:v>
                </c:pt>
                <c:pt idx="117">
                  <c:v>126.22500000000001</c:v>
                </c:pt>
                <c:pt idx="118">
                  <c:v>127.2</c:v>
                </c:pt>
                <c:pt idx="119">
                  <c:v>128.18</c:v>
                </c:pt>
                <c:pt idx="120">
                  <c:v>129.16</c:v>
                </c:pt>
                <c:pt idx="121">
                  <c:v>130.13499999999999</c:v>
                </c:pt>
                <c:pt idx="122">
                  <c:v>131.11500000000001</c:v>
                </c:pt>
                <c:pt idx="123">
                  <c:v>132.095</c:v>
                </c:pt>
                <c:pt idx="124">
                  <c:v>133.07</c:v>
                </c:pt>
                <c:pt idx="125">
                  <c:v>134.04999999999998</c:v>
                </c:pt>
                <c:pt idx="126">
                  <c:v>135.03</c:v>
                </c:pt>
                <c:pt idx="127">
                  <c:v>136.01000000000002</c:v>
                </c:pt>
                <c:pt idx="128">
                  <c:v>136.98499999999999</c:v>
                </c:pt>
                <c:pt idx="129">
                  <c:v>137.965</c:v>
                </c:pt>
                <c:pt idx="130">
                  <c:v>138.94499999999999</c:v>
                </c:pt>
                <c:pt idx="131">
                  <c:v>139.92000000000002</c:v>
                </c:pt>
                <c:pt idx="132">
                  <c:v>140.9</c:v>
                </c:pt>
                <c:pt idx="133">
                  <c:v>141.88</c:v>
                </c:pt>
                <c:pt idx="134">
                  <c:v>142.85500000000002</c:v>
                </c:pt>
                <c:pt idx="135">
                  <c:v>143.83500000000001</c:v>
                </c:pt>
                <c:pt idx="136">
                  <c:v>144.815</c:v>
                </c:pt>
                <c:pt idx="137">
                  <c:v>145.79499999999999</c:v>
                </c:pt>
                <c:pt idx="138">
                  <c:v>146.76999999999998</c:v>
                </c:pt>
                <c:pt idx="139">
                  <c:v>147.75</c:v>
                </c:pt>
                <c:pt idx="140">
                  <c:v>148.72999999999999</c:v>
                </c:pt>
                <c:pt idx="141">
                  <c:v>149.70499999999998</c:v>
                </c:pt>
                <c:pt idx="142">
                  <c:v>150.685</c:v>
                </c:pt>
                <c:pt idx="143">
                  <c:v>151.66499999999999</c:v>
                </c:pt>
                <c:pt idx="144">
                  <c:v>152.63999999999999</c:v>
                </c:pt>
                <c:pt idx="145">
                  <c:v>153.62</c:v>
                </c:pt>
                <c:pt idx="146">
                  <c:v>154.60000000000002</c:v>
                </c:pt>
                <c:pt idx="147">
                  <c:v>155.57499999999999</c:v>
                </c:pt>
                <c:pt idx="148">
                  <c:v>156.55500000000001</c:v>
                </c:pt>
                <c:pt idx="149">
                  <c:v>157.535</c:v>
                </c:pt>
                <c:pt idx="150">
                  <c:v>158.51499999999999</c:v>
                </c:pt>
                <c:pt idx="151">
                  <c:v>159.49</c:v>
                </c:pt>
                <c:pt idx="152">
                  <c:v>160.47</c:v>
                </c:pt>
                <c:pt idx="153">
                  <c:v>161.44999999999999</c:v>
                </c:pt>
                <c:pt idx="154">
                  <c:v>162.42500000000001</c:v>
                </c:pt>
                <c:pt idx="155">
                  <c:v>163.40499999999997</c:v>
                </c:pt>
                <c:pt idx="156">
                  <c:v>164.38500000000002</c:v>
                </c:pt>
                <c:pt idx="157">
                  <c:v>165.36</c:v>
                </c:pt>
                <c:pt idx="158">
                  <c:v>166.34</c:v>
                </c:pt>
                <c:pt idx="159">
                  <c:v>167.32</c:v>
                </c:pt>
                <c:pt idx="160">
                  <c:v>168.29499999999999</c:v>
                </c:pt>
                <c:pt idx="161">
                  <c:v>169.27499999999998</c:v>
                </c:pt>
                <c:pt idx="162">
                  <c:v>170.255</c:v>
                </c:pt>
                <c:pt idx="163">
                  <c:v>171.23500000000001</c:v>
                </c:pt>
                <c:pt idx="164">
                  <c:v>172.21</c:v>
                </c:pt>
                <c:pt idx="165">
                  <c:v>173.19</c:v>
                </c:pt>
                <c:pt idx="166">
                  <c:v>174.17000000000002</c:v>
                </c:pt>
                <c:pt idx="167">
                  <c:v>175.14500000000001</c:v>
                </c:pt>
                <c:pt idx="168">
                  <c:v>176.125</c:v>
                </c:pt>
              </c:numCache>
            </c:numRef>
          </c:xVal>
          <c:yVal>
            <c:numRef>
              <c:f>testdataX!$K$8:$K$182</c:f>
              <c:numCache>
                <c:formatCode>General</c:formatCode>
                <c:ptCount val="175"/>
                <c:pt idx="0">
                  <c:v>-4.6076970617701054</c:v>
                </c:pt>
                <c:pt idx="1">
                  <c:v>-0.59868925600196177</c:v>
                </c:pt>
                <c:pt idx="2">
                  <c:v>3.2430879940659163</c:v>
                </c:pt>
                <c:pt idx="3">
                  <c:v>6.9062225410896732</c:v>
                </c:pt>
                <c:pt idx="4">
                  <c:v>10.434942139211079</c:v>
                </c:pt>
                <c:pt idx="5">
                  <c:v>13.816465780653347</c:v>
                </c:pt>
                <c:pt idx="6">
                  <c:v>17.040748519150437</c:v>
                </c:pt>
                <c:pt idx="7">
                  <c:v>20.146719523809121</c:v>
                </c:pt>
                <c:pt idx="8">
                  <c:v>23.123128980508085</c:v>
                </c:pt>
                <c:pt idx="9">
                  <c:v>25.961135350276013</c:v>
                </c:pt>
                <c:pt idx="10">
                  <c:v>28.695003999662667</c:v>
                </c:pt>
                <c:pt idx="11">
                  <c:v>31.314832867737209</c:v>
                </c:pt>
                <c:pt idx="12">
                  <c:v>33.825378975918582</c:v>
                </c:pt>
                <c:pt idx="13">
                  <c:v>36.219184650261795</c:v>
                </c:pt>
                <c:pt idx="14">
                  <c:v>38.525152091182655</c:v>
                </c:pt>
                <c:pt idx="15">
                  <c:v>40.734929094155994</c:v>
                </c:pt>
                <c:pt idx="16">
                  <c:v>42.841951431452408</c:v>
                </c:pt>
                <c:pt idx="17">
                  <c:v>44.87165875447127</c:v>
                </c:pt>
                <c:pt idx="18">
                  <c:v>46.816699471690804</c:v>
                </c:pt>
                <c:pt idx="19">
                  <c:v>48.6712957647187</c:v>
                </c:pt>
                <c:pt idx="20">
                  <c:v>50.457839557145881</c:v>
                </c:pt>
                <c:pt idx="21">
                  <c:v>52.169859994751803</c:v>
                </c:pt>
                <c:pt idx="22">
                  <c:v>53.802271454862932</c:v>
                </c:pt>
                <c:pt idx="23">
                  <c:v>55.374783257950341</c:v>
                </c:pt>
                <c:pt idx="24">
                  <c:v>56.881699772772883</c:v>
                </c:pt>
                <c:pt idx="25">
                  <c:v>58.325757221617771</c:v>
                </c:pt>
                <c:pt idx="26">
                  <c:v>59.702665976194112</c:v>
                </c:pt>
                <c:pt idx="27">
                  <c:v>61.029050482339585</c:v>
                </c:pt>
                <c:pt idx="28">
                  <c:v>62.300106580863648</c:v>
                </c:pt>
                <c:pt idx="29">
                  <c:v>63.512058550652256</c:v>
                </c:pt>
                <c:pt idx="30">
                  <c:v>64.679539191309999</c:v>
                </c:pt>
                <c:pt idx="31">
                  <c:v>65.79831989278938</c:v>
                </c:pt>
                <c:pt idx="32">
                  <c:v>66.865077273910387</c:v>
                </c:pt>
                <c:pt idx="33">
                  <c:v>67.892691091770487</c:v>
                </c:pt>
                <c:pt idx="34">
                  <c:v>68.877439333375349</c:v>
                </c:pt>
                <c:pt idx="35">
                  <c:v>69.816396766131234</c:v>
                </c:pt>
                <c:pt idx="36">
                  <c:v>70.720900123088043</c:v>
                </c:pt>
                <c:pt idx="37">
                  <c:v>71.587673296831184</c:v>
                </c:pt>
                <c:pt idx="38">
                  <c:v>72.41829015296814</c:v>
                </c:pt>
                <c:pt idx="39">
                  <c:v>73.210283312124275</c:v>
                </c:pt>
                <c:pt idx="40">
                  <c:v>73.973215098116981</c:v>
                </c:pt>
                <c:pt idx="41">
                  <c:v>74.704322175175619</c:v>
                </c:pt>
                <c:pt idx="42">
                  <c:v>75.401432761558453</c:v>
                </c:pt>
                <c:pt idx="43">
                  <c:v>76.07296359304965</c:v>
                </c:pt>
                <c:pt idx="44">
                  <c:v>76.716482387757452</c:v>
                </c:pt>
                <c:pt idx="45">
                  <c:v>77.330077548307585</c:v>
                </c:pt>
                <c:pt idx="46">
                  <c:v>77.921157466489916</c:v>
                </c:pt>
                <c:pt idx="47">
                  <c:v>78.487581253287658</c:v>
                </c:pt>
                <c:pt idx="48">
                  <c:v>79.030377407210338</c:v>
                </c:pt>
                <c:pt idx="49">
                  <c:v>79.547933531368898</c:v>
                </c:pt>
                <c:pt idx="50">
                  <c:v>80.04649846667273</c:v>
                </c:pt>
                <c:pt idx="51">
                  <c:v>80.524266412990016</c:v>
                </c:pt>
                <c:pt idx="52">
                  <c:v>80.979818142227984</c:v>
                </c:pt>
                <c:pt idx="53">
                  <c:v>81.418653870013657</c:v>
                </c:pt>
                <c:pt idx="54">
                  <c:v>81.839184135157666</c:v>
                </c:pt>
                <c:pt idx="55">
                  <c:v>82.240159736304463</c:v>
                </c:pt>
                <c:pt idx="56">
                  <c:v>82.626421950801813</c:v>
                </c:pt>
                <c:pt idx="57">
                  <c:v>82.996571738507839</c:v>
                </c:pt>
                <c:pt idx="58">
                  <c:v>83.349509555216358</c:v>
                </c:pt>
                <c:pt idx="59">
                  <c:v>83.689496682292926</c:v>
                </c:pt>
                <c:pt idx="60">
                  <c:v>84.015301687770688</c:v>
                </c:pt>
                <c:pt idx="61">
                  <c:v>84.32751616043943</c:v>
                </c:pt>
                <c:pt idx="62">
                  <c:v>84.62521265517853</c:v>
                </c:pt>
                <c:pt idx="63">
                  <c:v>84.911985483692675</c:v>
                </c:pt>
                <c:pt idx="64">
                  <c:v>85.186795955984138</c:v>
                </c:pt>
                <c:pt idx="65">
                  <c:v>85.448827736956602</c:v>
                </c:pt>
                <c:pt idx="66">
                  <c:v>85.70124453163848</c:v>
                </c:pt>
                <c:pt idx="67">
                  <c:v>85.943132087444326</c:v>
                </c:pt>
                <c:pt idx="68">
                  <c:v>86.173771868069807</c:v>
                </c:pt>
                <c:pt idx="69">
                  <c:v>86.395948559521329</c:v>
                </c:pt>
                <c:pt idx="70">
                  <c:v>86.608857438742206</c:v>
                </c:pt>
                <c:pt idx="71">
                  <c:v>86.811866051703404</c:v>
                </c:pt>
                <c:pt idx="72">
                  <c:v>87.007425472725927</c:v>
                </c:pt>
                <c:pt idx="73">
                  <c:v>87.194827386396383</c:v>
                </c:pt>
                <c:pt idx="74">
                  <c:v>87.374412072543038</c:v>
                </c:pt>
                <c:pt idx="75">
                  <c:v>87.545646067936346</c:v>
                </c:pt>
                <c:pt idx="76">
                  <c:v>87.710596808252433</c:v>
                </c:pt>
                <c:pt idx="77">
                  <c:v>87.868666842592702</c:v>
                </c:pt>
                <c:pt idx="78">
                  <c:v>88.019386617829767</c:v>
                </c:pt>
                <c:pt idx="79">
                  <c:v>88.164575886167071</c:v>
                </c:pt>
                <c:pt idx="80">
                  <c:v>88.303708772675719</c:v>
                </c:pt>
                <c:pt idx="81">
                  <c:v>88.436371977755613</c:v>
                </c:pt>
                <c:pt idx="82">
                  <c:v>88.564167243178048</c:v>
                </c:pt>
                <c:pt idx="83">
                  <c:v>88.686631695020694</c:v>
                </c:pt>
                <c:pt idx="84">
                  <c:v>88.803987701251017</c:v>
                </c:pt>
                <c:pt idx="85">
                  <c:v>88.915886651330808</c:v>
                </c:pt>
                <c:pt idx="86">
                  <c:v>89.02367958470164</c:v>
                </c:pt>
                <c:pt idx="87">
                  <c:v>89.126976075805089</c:v>
                </c:pt>
                <c:pt idx="88">
                  <c:v>89.225469278434332</c:v>
                </c:pt>
                <c:pt idx="89">
                  <c:v>89.320348374448415</c:v>
                </c:pt>
                <c:pt idx="90">
                  <c:v>89.411269712154336</c:v>
                </c:pt>
                <c:pt idx="91">
                  <c:v>89.49796320621526</c:v>
                </c:pt>
                <c:pt idx="92">
                  <c:v>89.581475571812362</c:v>
                </c:pt>
                <c:pt idx="93">
                  <c:v>89.661504327503167</c:v>
                </c:pt>
                <c:pt idx="94">
                  <c:v>89.73781174478539</c:v>
                </c:pt>
                <c:pt idx="95">
                  <c:v>89.811319139992733</c:v>
                </c:pt>
                <c:pt idx="96">
                  <c:v>89.881760269644076</c:v>
                </c:pt>
                <c:pt idx="97">
                  <c:v>89.949263039026135</c:v>
                </c:pt>
                <c:pt idx="98">
                  <c:v>90.013626928561592</c:v>
                </c:pt>
                <c:pt idx="99">
                  <c:v>90.075629051470131</c:v>
                </c:pt>
                <c:pt idx="100">
                  <c:v>90.135044836319238</c:v>
                </c:pt>
                <c:pt idx="101">
                  <c:v>90.191697786230748</c:v>
                </c:pt>
                <c:pt idx="102">
                  <c:v>90.246271914502003</c:v>
                </c:pt>
                <c:pt idx="103">
                  <c:v>90.298569553866329</c:v>
                </c:pt>
                <c:pt idx="104">
                  <c:v>90.348435352170966</c:v>
                </c:pt>
                <c:pt idx="105">
                  <c:v>90.396471376372304</c:v>
                </c:pt>
                <c:pt idx="106">
                  <c:v>90.442503640189514</c:v>
                </c:pt>
                <c:pt idx="107">
                  <c:v>90.486615727885535</c:v>
                </c:pt>
                <c:pt idx="108">
                  <c:v>90.528676602804239</c:v>
                </c:pt>
                <c:pt idx="109">
                  <c:v>90.569194097243638</c:v>
                </c:pt>
                <c:pt idx="110">
                  <c:v>90.608021457006586</c:v>
                </c:pt>
                <c:pt idx="111">
                  <c:v>90.645043343924897</c:v>
                </c:pt>
                <c:pt idx="112">
                  <c:v>90.680706750838027</c:v>
                </c:pt>
                <c:pt idx="113">
                  <c:v>90.714882505033799</c:v>
                </c:pt>
                <c:pt idx="114">
                  <c:v>90.747469086117547</c:v>
                </c:pt>
                <c:pt idx="115">
                  <c:v>90.778859936175039</c:v>
                </c:pt>
                <c:pt idx="116">
                  <c:v>90.808941357677298</c:v>
                </c:pt>
                <c:pt idx="117">
                  <c:v>90.83762399260273</c:v>
                </c:pt>
                <c:pt idx="118">
                  <c:v>90.865254147784796</c:v>
                </c:pt>
                <c:pt idx="119">
                  <c:v>90.891731746915852</c:v>
                </c:pt>
                <c:pt idx="120">
                  <c:v>90.917104867375159</c:v>
                </c:pt>
                <c:pt idx="121">
                  <c:v>90.94129813733079</c:v>
                </c:pt>
                <c:pt idx="122">
                  <c:v>90.964603660166262</c:v>
                </c:pt>
                <c:pt idx="123">
                  <c:v>90.986937023374352</c:v>
                </c:pt>
                <c:pt idx="124">
                  <c:v>91.008231884839148</c:v>
                </c:pt>
                <c:pt idx="125">
                  <c:v>91.028745353297765</c:v>
                </c:pt>
                <c:pt idx="126">
                  <c:v>91.048403129052389</c:v>
                </c:pt>
                <c:pt idx="127">
                  <c:v>91.067146817922733</c:v>
                </c:pt>
                <c:pt idx="128">
                  <c:v>91.085202726437359</c:v>
                </c:pt>
                <c:pt idx="129">
                  <c:v>91.102505456170391</c:v>
                </c:pt>
                <c:pt idx="130">
                  <c:v>91.119003608696474</c:v>
                </c:pt>
                <c:pt idx="131">
                  <c:v>91.13489637850995</c:v>
                </c:pt>
                <c:pt idx="132">
                  <c:v>91.150126202064328</c:v>
                </c:pt>
                <c:pt idx="133">
                  <c:v>91.16472073330209</c:v>
                </c:pt>
                <c:pt idx="134">
                  <c:v>91.178636618605893</c:v>
                </c:pt>
                <c:pt idx="135">
                  <c:v>91.192041874832853</c:v>
                </c:pt>
                <c:pt idx="136">
                  <c:v>91.204887948200437</c:v>
                </c:pt>
                <c:pt idx="137">
                  <c:v>91.217136678952741</c:v>
                </c:pt>
                <c:pt idx="138">
                  <c:v>91.228935955147179</c:v>
                </c:pt>
                <c:pt idx="139">
                  <c:v>91.240243039854249</c:v>
                </c:pt>
                <c:pt idx="140">
                  <c:v>91.251024344943147</c:v>
                </c:pt>
                <c:pt idx="141">
                  <c:v>91.261410041147343</c:v>
                </c:pt>
                <c:pt idx="142">
                  <c:v>91.271362511518205</c:v>
                </c:pt>
                <c:pt idx="143">
                  <c:v>91.280899827508875</c:v>
                </c:pt>
                <c:pt idx="144">
                  <c:v>91.289993658154771</c:v>
                </c:pt>
                <c:pt idx="145">
                  <c:v>91.298753800052424</c:v>
                </c:pt>
                <c:pt idx="146">
                  <c:v>91.307148524004162</c:v>
                </c:pt>
                <c:pt idx="147">
                  <c:v>91.315152893159038</c:v>
                </c:pt>
                <c:pt idx="148">
                  <c:v>91.322863550232867</c:v>
                </c:pt>
                <c:pt idx="149">
                  <c:v>91.330252567257659</c:v>
                </c:pt>
                <c:pt idx="150">
                  <c:v>91.337297994873637</c:v>
                </c:pt>
                <c:pt idx="151">
                  <c:v>91.344084897780547</c:v>
                </c:pt>
                <c:pt idx="152">
                  <c:v>91.350588693844188</c:v>
                </c:pt>
                <c:pt idx="153">
                  <c:v>91.356790063287733</c:v>
                </c:pt>
                <c:pt idx="154">
                  <c:v>91.362763879867416</c:v>
                </c:pt>
                <c:pt idx="155">
                  <c:v>91.368488506444322</c:v>
                </c:pt>
                <c:pt idx="156">
                  <c:v>91.373974337655881</c:v>
                </c:pt>
                <c:pt idx="157">
                  <c:v>91.379205077629123</c:v>
                </c:pt>
                <c:pt idx="158">
                  <c:v>91.3842438809871</c:v>
                </c:pt>
                <c:pt idx="159">
                  <c:v>91.389072497204907</c:v>
                </c:pt>
                <c:pt idx="160">
                  <c:v>91.393676582692009</c:v>
                </c:pt>
                <c:pt idx="161">
                  <c:v>91.398111726004728</c:v>
                </c:pt>
                <c:pt idx="162">
                  <c:v>91.402361863072315</c:v>
                </c:pt>
                <c:pt idx="163">
                  <c:v>91.406414368698876</c:v>
                </c:pt>
                <c:pt idx="164">
                  <c:v>91.410318171805855</c:v>
                </c:pt>
                <c:pt idx="165">
                  <c:v>91.414059132834552</c:v>
                </c:pt>
                <c:pt idx="166">
                  <c:v>91.417626139116095</c:v>
                </c:pt>
                <c:pt idx="167">
                  <c:v>91.421062257776413</c:v>
                </c:pt>
                <c:pt idx="168">
                  <c:v>91.424355043207953</c:v>
                </c:pt>
                <c:pt idx="169">
                  <c:v>91.427510474370266</c:v>
                </c:pt>
                <c:pt idx="170">
                  <c:v>91.43051917793349</c:v>
                </c:pt>
                <c:pt idx="171">
                  <c:v>91.433417480218665</c:v>
                </c:pt>
                <c:pt idx="172">
                  <c:v>91.436194883586879</c:v>
                </c:pt>
                <c:pt idx="173">
                  <c:v>91.43884313765443</c:v>
                </c:pt>
                <c:pt idx="174">
                  <c:v>91.441394216766881</c:v>
                </c:pt>
              </c:numCache>
            </c:numRef>
          </c:yVal>
          <c:smooth val="0"/>
          <c:extLst>
            <c:ext xmlns:c16="http://schemas.microsoft.com/office/drawing/2014/chart" uri="{C3380CC4-5D6E-409C-BE32-E72D297353CC}">
              <c16:uniqueId val="{00000001-8F43-4191-BC99-6BAEAA996608}"/>
            </c:ext>
          </c:extLst>
        </c:ser>
        <c:ser>
          <c:idx val="1"/>
          <c:order val="2"/>
          <c:spPr>
            <a:ln w="12700">
              <a:solidFill>
                <a:srgbClr val="FF0000"/>
              </a:solidFill>
            </a:ln>
          </c:spPr>
          <c:marker>
            <c:symbol val="none"/>
          </c:marker>
          <c:xVal>
            <c:numRef>
              <c:f>testdataX!$B$244:$B$513</c:f>
              <c:numCache>
                <c:formatCode>General</c:formatCode>
                <c:ptCount val="270"/>
                <c:pt idx="0">
                  <c:v>236.79</c:v>
                </c:pt>
                <c:pt idx="1">
                  <c:v>237.77</c:v>
                </c:pt>
                <c:pt idx="2">
                  <c:v>238.75</c:v>
                </c:pt>
                <c:pt idx="3">
                  <c:v>239.72499999999999</c:v>
                </c:pt>
                <c:pt idx="4">
                  <c:v>240.70499999999998</c:v>
                </c:pt>
                <c:pt idx="5">
                  <c:v>241.685</c:v>
                </c:pt>
                <c:pt idx="6">
                  <c:v>242.65999999999997</c:v>
                </c:pt>
                <c:pt idx="7">
                  <c:v>243.64000000000001</c:v>
                </c:pt>
                <c:pt idx="8">
                  <c:v>244.62</c:v>
                </c:pt>
                <c:pt idx="9">
                  <c:v>245.595</c:v>
                </c:pt>
                <c:pt idx="10">
                  <c:v>246.57499999999999</c:v>
                </c:pt>
                <c:pt idx="11">
                  <c:v>247.55500000000001</c:v>
                </c:pt>
                <c:pt idx="12">
                  <c:v>248.53000000000003</c:v>
                </c:pt>
                <c:pt idx="13">
                  <c:v>249.51</c:v>
                </c:pt>
                <c:pt idx="14">
                  <c:v>250.49</c:v>
                </c:pt>
                <c:pt idx="15">
                  <c:v>251.46999999999997</c:v>
                </c:pt>
                <c:pt idx="16">
                  <c:v>252.44499999999999</c:v>
                </c:pt>
                <c:pt idx="17">
                  <c:v>253.42500000000001</c:v>
                </c:pt>
                <c:pt idx="18">
                  <c:v>254.405</c:v>
                </c:pt>
                <c:pt idx="19">
                  <c:v>255.38</c:v>
                </c:pt>
                <c:pt idx="20">
                  <c:v>256.36</c:v>
                </c:pt>
                <c:pt idx="21">
                  <c:v>257.34000000000003</c:v>
                </c:pt>
                <c:pt idx="22">
                  <c:v>258.315</c:v>
                </c:pt>
                <c:pt idx="23">
                  <c:v>259.29500000000002</c:v>
                </c:pt>
                <c:pt idx="24">
                  <c:v>260.27499999999998</c:v>
                </c:pt>
                <c:pt idx="25">
                  <c:v>261.25</c:v>
                </c:pt>
                <c:pt idx="26">
                  <c:v>262.23</c:v>
                </c:pt>
                <c:pt idx="27">
                  <c:v>263.21000000000004</c:v>
                </c:pt>
                <c:pt idx="28">
                  <c:v>264.19</c:v>
                </c:pt>
                <c:pt idx="29">
                  <c:v>265.16500000000002</c:v>
                </c:pt>
                <c:pt idx="30">
                  <c:v>266.14499999999998</c:v>
                </c:pt>
                <c:pt idx="31">
                  <c:v>267.125</c:v>
                </c:pt>
                <c:pt idx="32">
                  <c:v>268.09999999999997</c:v>
                </c:pt>
                <c:pt idx="33">
                  <c:v>269.08000000000004</c:v>
                </c:pt>
                <c:pt idx="34">
                  <c:v>270.06</c:v>
                </c:pt>
                <c:pt idx="35">
                  <c:v>271.03500000000003</c:v>
                </c:pt>
                <c:pt idx="36">
                  <c:v>272.01499999999999</c:v>
                </c:pt>
                <c:pt idx="37">
                  <c:v>272.995</c:v>
                </c:pt>
                <c:pt idx="38">
                  <c:v>273.97500000000002</c:v>
                </c:pt>
                <c:pt idx="39">
                  <c:v>274.95</c:v>
                </c:pt>
                <c:pt idx="40">
                  <c:v>275.93</c:v>
                </c:pt>
                <c:pt idx="41">
                  <c:v>276.90999999999997</c:v>
                </c:pt>
                <c:pt idx="42">
                  <c:v>277.88499999999999</c:v>
                </c:pt>
                <c:pt idx="43">
                  <c:v>278.86500000000001</c:v>
                </c:pt>
                <c:pt idx="44">
                  <c:v>279.84500000000003</c:v>
                </c:pt>
                <c:pt idx="45">
                  <c:v>280.82</c:v>
                </c:pt>
                <c:pt idx="46">
                  <c:v>281.8</c:v>
                </c:pt>
                <c:pt idx="47">
                  <c:v>282.77999999999997</c:v>
                </c:pt>
                <c:pt idx="48">
                  <c:v>283.755</c:v>
                </c:pt>
                <c:pt idx="49">
                  <c:v>284.73500000000001</c:v>
                </c:pt>
                <c:pt idx="50">
                  <c:v>285.71500000000003</c:v>
                </c:pt>
                <c:pt idx="51">
                  <c:v>286.69499999999999</c:v>
                </c:pt>
                <c:pt idx="52">
                  <c:v>287.67</c:v>
                </c:pt>
                <c:pt idx="53">
                  <c:v>288.64999999999998</c:v>
                </c:pt>
                <c:pt idx="54">
                  <c:v>289.63</c:v>
                </c:pt>
                <c:pt idx="55">
                  <c:v>290.60500000000002</c:v>
                </c:pt>
                <c:pt idx="56">
                  <c:v>291.58499999999998</c:v>
                </c:pt>
                <c:pt idx="57">
                  <c:v>292.565</c:v>
                </c:pt>
                <c:pt idx="58">
                  <c:v>293.53999999999996</c:v>
                </c:pt>
                <c:pt idx="59">
                  <c:v>294.52000000000004</c:v>
                </c:pt>
                <c:pt idx="60">
                  <c:v>295.5</c:v>
                </c:pt>
                <c:pt idx="61">
                  <c:v>296.47500000000002</c:v>
                </c:pt>
                <c:pt idx="62">
                  <c:v>297.45499999999998</c:v>
                </c:pt>
                <c:pt idx="63">
                  <c:v>298.435</c:v>
                </c:pt>
                <c:pt idx="64">
                  <c:v>299.41500000000002</c:v>
                </c:pt>
                <c:pt idx="65">
                  <c:v>300.39</c:v>
                </c:pt>
                <c:pt idx="66">
                  <c:v>301.37</c:v>
                </c:pt>
                <c:pt idx="67">
                  <c:v>302.35000000000002</c:v>
                </c:pt>
                <c:pt idx="68">
                  <c:v>303.32499999999999</c:v>
                </c:pt>
                <c:pt idx="69">
                  <c:v>304.30500000000001</c:v>
                </c:pt>
                <c:pt idx="70">
                  <c:v>305.28500000000003</c:v>
                </c:pt>
                <c:pt idx="71">
                  <c:v>306.26</c:v>
                </c:pt>
                <c:pt idx="72">
                  <c:v>307.24</c:v>
                </c:pt>
                <c:pt idx="73">
                  <c:v>308.21999999999997</c:v>
                </c:pt>
                <c:pt idx="74">
                  <c:v>309.20000000000005</c:v>
                </c:pt>
                <c:pt idx="75">
                  <c:v>310.17499999999995</c:v>
                </c:pt>
                <c:pt idx="76">
                  <c:v>311.15500000000003</c:v>
                </c:pt>
                <c:pt idx="77">
                  <c:v>312.13499999999999</c:v>
                </c:pt>
                <c:pt idx="78">
                  <c:v>313.11</c:v>
                </c:pt>
                <c:pt idx="79">
                  <c:v>314.08999999999997</c:v>
                </c:pt>
                <c:pt idx="80">
                  <c:v>315.07</c:v>
                </c:pt>
                <c:pt idx="81">
                  <c:v>316.04500000000002</c:v>
                </c:pt>
                <c:pt idx="82">
                  <c:v>317.02499999999998</c:v>
                </c:pt>
                <c:pt idx="83">
                  <c:v>318.005</c:v>
                </c:pt>
                <c:pt idx="84">
                  <c:v>318.98</c:v>
                </c:pt>
                <c:pt idx="85">
                  <c:v>319.95999999999998</c:v>
                </c:pt>
                <c:pt idx="86">
                  <c:v>320.94</c:v>
                </c:pt>
                <c:pt idx="87">
                  <c:v>321.92</c:v>
                </c:pt>
                <c:pt idx="88">
                  <c:v>322.89499999999998</c:v>
                </c:pt>
                <c:pt idx="89">
                  <c:v>323.875</c:v>
                </c:pt>
                <c:pt idx="90">
                  <c:v>324.85500000000002</c:v>
                </c:pt>
                <c:pt idx="91">
                  <c:v>325.83</c:v>
                </c:pt>
                <c:pt idx="92">
                  <c:v>326.80999999999995</c:v>
                </c:pt>
                <c:pt idx="93">
                  <c:v>327.79</c:v>
                </c:pt>
                <c:pt idx="94">
                  <c:v>328.76499999999999</c:v>
                </c:pt>
                <c:pt idx="95">
                  <c:v>329.745</c:v>
                </c:pt>
                <c:pt idx="96">
                  <c:v>330.72499999999997</c:v>
                </c:pt>
                <c:pt idx="97">
                  <c:v>331.70499999999998</c:v>
                </c:pt>
                <c:pt idx="98">
                  <c:v>332.68</c:v>
                </c:pt>
                <c:pt idx="99">
                  <c:v>333.65999999999997</c:v>
                </c:pt>
                <c:pt idx="100">
                  <c:v>334.64</c:v>
                </c:pt>
                <c:pt idx="101">
                  <c:v>335.61500000000001</c:v>
                </c:pt>
                <c:pt idx="102">
                  <c:v>336.59500000000003</c:v>
                </c:pt>
                <c:pt idx="103">
                  <c:v>337.57499999999999</c:v>
                </c:pt>
                <c:pt idx="104">
                  <c:v>338.54999999999995</c:v>
                </c:pt>
                <c:pt idx="105">
                  <c:v>339.53000000000003</c:v>
                </c:pt>
                <c:pt idx="106">
                  <c:v>340.51</c:v>
                </c:pt>
                <c:pt idx="107">
                  <c:v>341.48500000000001</c:v>
                </c:pt>
                <c:pt idx="108">
                  <c:v>342.46499999999997</c:v>
                </c:pt>
                <c:pt idx="109">
                  <c:v>343.44499999999994</c:v>
                </c:pt>
                <c:pt idx="110">
                  <c:v>344.42500000000001</c:v>
                </c:pt>
                <c:pt idx="111">
                  <c:v>345.4</c:v>
                </c:pt>
                <c:pt idx="112">
                  <c:v>346.38</c:v>
                </c:pt>
                <c:pt idx="113">
                  <c:v>347.35999999999996</c:v>
                </c:pt>
                <c:pt idx="114">
                  <c:v>348.33500000000004</c:v>
                </c:pt>
                <c:pt idx="115">
                  <c:v>349.315</c:v>
                </c:pt>
                <c:pt idx="116">
                  <c:v>350.29499999999996</c:v>
                </c:pt>
                <c:pt idx="117">
                  <c:v>351.27000000000004</c:v>
                </c:pt>
                <c:pt idx="118">
                  <c:v>352.25</c:v>
                </c:pt>
                <c:pt idx="119">
                  <c:v>353.23</c:v>
                </c:pt>
                <c:pt idx="120">
                  <c:v>354.20499999999998</c:v>
                </c:pt>
                <c:pt idx="121">
                  <c:v>355.18500000000006</c:v>
                </c:pt>
                <c:pt idx="122">
                  <c:v>356.16500000000002</c:v>
                </c:pt>
                <c:pt idx="123">
                  <c:v>357.14499999999998</c:v>
                </c:pt>
                <c:pt idx="124">
                  <c:v>358.12</c:v>
                </c:pt>
                <c:pt idx="125">
                  <c:v>359.09999999999997</c:v>
                </c:pt>
                <c:pt idx="126">
                  <c:v>360.08000000000004</c:v>
                </c:pt>
                <c:pt idx="127">
                  <c:v>361.05500000000001</c:v>
                </c:pt>
                <c:pt idx="128">
                  <c:v>362.03499999999997</c:v>
                </c:pt>
                <c:pt idx="129">
                  <c:v>363.01499999999999</c:v>
                </c:pt>
                <c:pt idx="130">
                  <c:v>363.99</c:v>
                </c:pt>
                <c:pt idx="131">
                  <c:v>364.97</c:v>
                </c:pt>
                <c:pt idx="132">
                  <c:v>365.95</c:v>
                </c:pt>
                <c:pt idx="133">
                  <c:v>366.92999999999995</c:v>
                </c:pt>
                <c:pt idx="134">
                  <c:v>367.90500000000003</c:v>
                </c:pt>
                <c:pt idx="135">
                  <c:v>368.88499999999999</c:v>
                </c:pt>
                <c:pt idx="136">
                  <c:v>369.86500000000001</c:v>
                </c:pt>
                <c:pt idx="137">
                  <c:v>370.84000000000003</c:v>
                </c:pt>
                <c:pt idx="138">
                  <c:v>371.82000000000005</c:v>
                </c:pt>
                <c:pt idx="139">
                  <c:v>372.8</c:v>
                </c:pt>
                <c:pt idx="140">
                  <c:v>373.77499999999998</c:v>
                </c:pt>
                <c:pt idx="141">
                  <c:v>374.755</c:v>
                </c:pt>
                <c:pt idx="142">
                  <c:v>375.73500000000001</c:v>
                </c:pt>
                <c:pt idx="143">
                  <c:v>376.71</c:v>
                </c:pt>
                <c:pt idx="144">
                  <c:v>377.69</c:v>
                </c:pt>
                <c:pt idx="145">
                  <c:v>378.66999999999996</c:v>
                </c:pt>
                <c:pt idx="146">
                  <c:v>379.65000000000003</c:v>
                </c:pt>
                <c:pt idx="147">
                  <c:v>380.625</c:v>
                </c:pt>
                <c:pt idx="148">
                  <c:v>381.60500000000002</c:v>
                </c:pt>
                <c:pt idx="149">
                  <c:v>382.58499999999998</c:v>
                </c:pt>
                <c:pt idx="150">
                  <c:v>383.56</c:v>
                </c:pt>
                <c:pt idx="151">
                  <c:v>384.54</c:v>
                </c:pt>
                <c:pt idx="152">
                  <c:v>385.52</c:v>
                </c:pt>
                <c:pt idx="153">
                  <c:v>386.495</c:v>
                </c:pt>
                <c:pt idx="154">
                  <c:v>387.47500000000002</c:v>
                </c:pt>
                <c:pt idx="155">
                  <c:v>388.45500000000004</c:v>
                </c:pt>
                <c:pt idx="156">
                  <c:v>389.42999999999995</c:v>
                </c:pt>
                <c:pt idx="157">
                  <c:v>390.40999999999997</c:v>
                </c:pt>
                <c:pt idx="158">
                  <c:v>391.39000000000004</c:v>
                </c:pt>
                <c:pt idx="159">
                  <c:v>392.37</c:v>
                </c:pt>
                <c:pt idx="160">
                  <c:v>393.34499999999997</c:v>
                </c:pt>
                <c:pt idx="161">
                  <c:v>394.32499999999999</c:v>
                </c:pt>
                <c:pt idx="162">
                  <c:v>395.30500000000006</c:v>
                </c:pt>
                <c:pt idx="163">
                  <c:v>396.28</c:v>
                </c:pt>
                <c:pt idx="164">
                  <c:v>397.26</c:v>
                </c:pt>
                <c:pt idx="165">
                  <c:v>398.24</c:v>
                </c:pt>
                <c:pt idx="166">
                  <c:v>399.21500000000003</c:v>
                </c:pt>
                <c:pt idx="167">
                  <c:v>400.19499999999999</c:v>
                </c:pt>
                <c:pt idx="168">
                  <c:v>401.17500000000001</c:v>
                </c:pt>
                <c:pt idx="169">
                  <c:v>402.15499999999997</c:v>
                </c:pt>
                <c:pt idx="170">
                  <c:v>403.13</c:v>
                </c:pt>
                <c:pt idx="171">
                  <c:v>404.11</c:v>
                </c:pt>
                <c:pt idx="172">
                  <c:v>405.09000000000003</c:v>
                </c:pt>
                <c:pt idx="173">
                  <c:v>406.06499999999994</c:v>
                </c:pt>
                <c:pt idx="174">
                  <c:v>407.04500000000002</c:v>
                </c:pt>
                <c:pt idx="175">
                  <c:v>408.02500000000003</c:v>
                </c:pt>
                <c:pt idx="176">
                  <c:v>409</c:v>
                </c:pt>
                <c:pt idx="177">
                  <c:v>409.97999999999996</c:v>
                </c:pt>
                <c:pt idx="178">
                  <c:v>410.96</c:v>
                </c:pt>
                <c:pt idx="179">
                  <c:v>411.935</c:v>
                </c:pt>
                <c:pt idx="180">
                  <c:v>412.91499999999996</c:v>
                </c:pt>
                <c:pt idx="181">
                  <c:v>413.89499999999998</c:v>
                </c:pt>
                <c:pt idx="182">
                  <c:v>414.875</c:v>
                </c:pt>
                <c:pt idx="183">
                  <c:v>415.85</c:v>
                </c:pt>
                <c:pt idx="184">
                  <c:v>416.83</c:v>
                </c:pt>
                <c:pt idx="185">
                  <c:v>417.81</c:v>
                </c:pt>
                <c:pt idx="186">
                  <c:v>418.78500000000003</c:v>
                </c:pt>
                <c:pt idx="187">
                  <c:v>419.76499999999999</c:v>
                </c:pt>
                <c:pt idx="188">
                  <c:v>420.745</c:v>
                </c:pt>
                <c:pt idx="189">
                  <c:v>421.71999999999997</c:v>
                </c:pt>
                <c:pt idx="190">
                  <c:v>422.70000000000005</c:v>
                </c:pt>
                <c:pt idx="191">
                  <c:v>423.68</c:v>
                </c:pt>
                <c:pt idx="192">
                  <c:v>424.66</c:v>
                </c:pt>
                <c:pt idx="193">
                  <c:v>425.63499999999999</c:v>
                </c:pt>
                <c:pt idx="194">
                  <c:v>426.61499999999995</c:v>
                </c:pt>
                <c:pt idx="195">
                  <c:v>427.59500000000003</c:v>
                </c:pt>
                <c:pt idx="196">
                  <c:v>428.57</c:v>
                </c:pt>
                <c:pt idx="197">
                  <c:v>429.54999999999995</c:v>
                </c:pt>
                <c:pt idx="198">
                  <c:v>430.53</c:v>
                </c:pt>
                <c:pt idx="199">
                  <c:v>431.505</c:v>
                </c:pt>
                <c:pt idx="200">
                  <c:v>432.48500000000001</c:v>
                </c:pt>
                <c:pt idx="201">
                  <c:v>433.46499999999997</c:v>
                </c:pt>
                <c:pt idx="202">
                  <c:v>434.44000000000005</c:v>
                </c:pt>
                <c:pt idx="203">
                  <c:v>435.42</c:v>
                </c:pt>
                <c:pt idx="204">
                  <c:v>436.4</c:v>
                </c:pt>
                <c:pt idx="205">
                  <c:v>437.38</c:v>
                </c:pt>
                <c:pt idx="206">
                  <c:v>438.35500000000002</c:v>
                </c:pt>
                <c:pt idx="207">
                  <c:v>439.33500000000004</c:v>
                </c:pt>
                <c:pt idx="208">
                  <c:v>440.315</c:v>
                </c:pt>
                <c:pt idx="209">
                  <c:v>441.28999999999996</c:v>
                </c:pt>
                <c:pt idx="210">
                  <c:v>442.27</c:v>
                </c:pt>
                <c:pt idx="211">
                  <c:v>443.25</c:v>
                </c:pt>
                <c:pt idx="212">
                  <c:v>444.22500000000002</c:v>
                </c:pt>
                <c:pt idx="213">
                  <c:v>445.20499999999998</c:v>
                </c:pt>
                <c:pt idx="214">
                  <c:v>446.18499999999995</c:v>
                </c:pt>
                <c:pt idx="215">
                  <c:v>447.16</c:v>
                </c:pt>
                <c:pt idx="216">
                  <c:v>448.14</c:v>
                </c:pt>
                <c:pt idx="217">
                  <c:v>449.12</c:v>
                </c:pt>
                <c:pt idx="218">
                  <c:v>450.09999999999997</c:v>
                </c:pt>
                <c:pt idx="219">
                  <c:v>451.07500000000005</c:v>
                </c:pt>
                <c:pt idx="220">
                  <c:v>452.05500000000001</c:v>
                </c:pt>
                <c:pt idx="221">
                  <c:v>453.03499999999997</c:v>
                </c:pt>
                <c:pt idx="222">
                  <c:v>454.01000000000005</c:v>
                </c:pt>
                <c:pt idx="223">
                  <c:v>454.99</c:v>
                </c:pt>
                <c:pt idx="224">
                  <c:v>455.97</c:v>
                </c:pt>
                <c:pt idx="225">
                  <c:v>456.94499999999999</c:v>
                </c:pt>
                <c:pt idx="226">
                  <c:v>457.92499999999995</c:v>
                </c:pt>
                <c:pt idx="227">
                  <c:v>458.90500000000003</c:v>
                </c:pt>
                <c:pt idx="228">
                  <c:v>459.88499999999999</c:v>
                </c:pt>
                <c:pt idx="229">
                  <c:v>460.86</c:v>
                </c:pt>
                <c:pt idx="230">
                  <c:v>461.84</c:v>
                </c:pt>
                <c:pt idx="231">
                  <c:v>462.81999999999994</c:v>
                </c:pt>
                <c:pt idx="232">
                  <c:v>463.79500000000002</c:v>
                </c:pt>
                <c:pt idx="233">
                  <c:v>464.77499999999998</c:v>
                </c:pt>
                <c:pt idx="234">
                  <c:v>465.755</c:v>
                </c:pt>
                <c:pt idx="235">
                  <c:v>466.73</c:v>
                </c:pt>
                <c:pt idx="236">
                  <c:v>467.71000000000004</c:v>
                </c:pt>
                <c:pt idx="237">
                  <c:v>468.69</c:v>
                </c:pt>
                <c:pt idx="238">
                  <c:v>469.66500000000002</c:v>
                </c:pt>
                <c:pt idx="239">
                  <c:v>470.64500000000004</c:v>
                </c:pt>
                <c:pt idx="240">
                  <c:v>471.625</c:v>
                </c:pt>
                <c:pt idx="241">
                  <c:v>472.60500000000002</c:v>
                </c:pt>
                <c:pt idx="242">
                  <c:v>473.58</c:v>
                </c:pt>
                <c:pt idx="243">
                  <c:v>474.56000000000006</c:v>
                </c:pt>
                <c:pt idx="244">
                  <c:v>475.54</c:v>
                </c:pt>
                <c:pt idx="245">
                  <c:v>476.51499999999999</c:v>
                </c:pt>
                <c:pt idx="246">
                  <c:v>477.495</c:v>
                </c:pt>
                <c:pt idx="247">
                  <c:v>478.47499999999997</c:v>
                </c:pt>
                <c:pt idx="248">
                  <c:v>479.45</c:v>
                </c:pt>
                <c:pt idx="249">
                  <c:v>480.43</c:v>
                </c:pt>
                <c:pt idx="250">
                  <c:v>481.40999999999997</c:v>
                </c:pt>
                <c:pt idx="251">
                  <c:v>482.38499999999999</c:v>
                </c:pt>
                <c:pt idx="252">
                  <c:v>483.36500000000001</c:v>
                </c:pt>
                <c:pt idx="253">
                  <c:v>484.34500000000003</c:v>
                </c:pt>
                <c:pt idx="254">
                  <c:v>485.32499999999999</c:v>
                </c:pt>
                <c:pt idx="255">
                  <c:v>486.3</c:v>
                </c:pt>
                <c:pt idx="256">
                  <c:v>487.28000000000003</c:v>
                </c:pt>
                <c:pt idx="257">
                  <c:v>488.26</c:v>
                </c:pt>
                <c:pt idx="258">
                  <c:v>489.23499999999996</c:v>
                </c:pt>
                <c:pt idx="259">
                  <c:v>490.21500000000003</c:v>
                </c:pt>
                <c:pt idx="260">
                  <c:v>491.19500000000005</c:v>
                </c:pt>
                <c:pt idx="261">
                  <c:v>492.16999999999996</c:v>
                </c:pt>
                <c:pt idx="262">
                  <c:v>493.15</c:v>
                </c:pt>
                <c:pt idx="263">
                  <c:v>494.13</c:v>
                </c:pt>
                <c:pt idx="264">
                  <c:v>495.11</c:v>
                </c:pt>
                <c:pt idx="265">
                  <c:v>496.08499999999998</c:v>
                </c:pt>
                <c:pt idx="266">
                  <c:v>497.065</c:v>
                </c:pt>
                <c:pt idx="267">
                  <c:v>498.04499999999996</c:v>
                </c:pt>
                <c:pt idx="268">
                  <c:v>499.02</c:v>
                </c:pt>
                <c:pt idx="269">
                  <c:v>500</c:v>
                </c:pt>
              </c:numCache>
            </c:numRef>
          </c:xVal>
          <c:yVal>
            <c:numRef>
              <c:f>testdataX!$K$246:$K$513</c:f>
              <c:numCache>
                <c:formatCode>General</c:formatCode>
                <c:ptCount val="268"/>
                <c:pt idx="0">
                  <c:v>96.610438884674039</c:v>
                </c:pt>
                <c:pt idx="1">
                  <c:v>92.60058823118888</c:v>
                </c:pt>
                <c:pt idx="2">
                  <c:v>88.737874916989384</c:v>
                </c:pt>
                <c:pt idx="3">
                  <c:v>85.036289673709177</c:v>
                </c:pt>
                <c:pt idx="4">
                  <c:v>81.50682820293477</c:v>
                </c:pt>
                <c:pt idx="5">
                  <c:v>78.106876685222645</c:v>
                </c:pt>
                <c:pt idx="6">
                  <c:v>74.848749730895889</c:v>
                </c:pt>
                <c:pt idx="7">
                  <c:v>71.742125731606819</c:v>
                </c:pt>
                <c:pt idx="8">
                  <c:v>68.749496099918204</c:v>
                </c:pt>
                <c:pt idx="9">
                  <c:v>65.881700127967505</c:v>
                </c:pt>
                <c:pt idx="10">
                  <c:v>63.147256714184834</c:v>
                </c:pt>
                <c:pt idx="11">
                  <c:v>60.513150884791258</c:v>
                </c:pt>
                <c:pt idx="12">
                  <c:v>57.988923360196267</c:v>
                </c:pt>
                <c:pt idx="13">
                  <c:v>55.569990709571108</c:v>
                </c:pt>
                <c:pt idx="14">
                  <c:v>53.263538465554944</c:v>
                </c:pt>
                <c:pt idx="15">
                  <c:v>51.041719110815833</c:v>
                </c:pt>
                <c:pt idx="16">
                  <c:v>48.912580065859167</c:v>
                </c:pt>
                <c:pt idx="17">
                  <c:v>46.882446020253006</c:v>
                </c:pt>
                <c:pt idx="18">
                  <c:v>44.926805652261457</c:v>
                </c:pt>
                <c:pt idx="19">
                  <c:v>43.052742283201795</c:v>
                </c:pt>
                <c:pt idx="20">
                  <c:v>41.265822890519011</c:v>
                </c:pt>
                <c:pt idx="21">
                  <c:v>39.544472664290915</c:v>
                </c:pt>
                <c:pt idx="22">
                  <c:v>37.894926327911357</c:v>
                </c:pt>
                <c:pt idx="23">
                  <c:v>36.322083922328858</c:v>
                </c:pt>
                <c:pt idx="24">
                  <c:v>34.80695534867472</c:v>
                </c:pt>
                <c:pt idx="25">
                  <c:v>33.355028396370621</c:v>
                </c:pt>
                <c:pt idx="26">
                  <c:v>31.963666691837034</c:v>
                </c:pt>
                <c:pt idx="27">
                  <c:v>30.63700332862588</c:v>
                </c:pt>
                <c:pt idx="28">
                  <c:v>29.35902051096603</c:v>
                </c:pt>
                <c:pt idx="29">
                  <c:v>28.134347087332504</c:v>
                </c:pt>
                <c:pt idx="30">
                  <c:v>26.966620997316664</c:v>
                </c:pt>
                <c:pt idx="31">
                  <c:v>25.841743413329219</c:v>
                </c:pt>
                <c:pt idx="32">
                  <c:v>24.763788637323042</c:v>
                </c:pt>
                <c:pt idx="33">
                  <c:v>23.735958775493355</c:v>
                </c:pt>
                <c:pt idx="34">
                  <c:v>22.745844071702457</c:v>
                </c:pt>
                <c:pt idx="35">
                  <c:v>21.797030717308655</c:v>
                </c:pt>
                <c:pt idx="36">
                  <c:v>20.887795880143678</c:v>
                </c:pt>
                <c:pt idx="37">
                  <c:v>20.020840477323922</c:v>
                </c:pt>
                <c:pt idx="38">
                  <c:v>19.185697109982133</c:v>
                </c:pt>
                <c:pt idx="39">
                  <c:v>18.385390663937724</c:v>
                </c:pt>
                <c:pt idx="40">
                  <c:v>17.62229848032414</c:v>
                </c:pt>
                <c:pt idx="41">
                  <c:v>16.887207178346632</c:v>
                </c:pt>
                <c:pt idx="42">
                  <c:v>16.182779255657945</c:v>
                </c:pt>
                <c:pt idx="43">
                  <c:v>15.511107242543863</c:v>
                </c:pt>
                <c:pt idx="44">
                  <c:v>14.864081542078907</c:v>
                </c:pt>
                <c:pt idx="45">
                  <c:v>14.244045678671771</c:v>
                </c:pt>
                <c:pt idx="46">
                  <c:v>13.652841492744439</c:v>
                </c:pt>
                <c:pt idx="47">
                  <c:v>13.083330935435495</c:v>
                </c:pt>
                <c:pt idx="48">
                  <c:v>12.537576771625925</c:v>
                </c:pt>
                <c:pt idx="49">
                  <c:v>12.014588034204005</c:v>
                </c:pt>
                <c:pt idx="50">
                  <c:v>11.515918281364785</c:v>
                </c:pt>
                <c:pt idx="51">
                  <c:v>11.035546701439142</c:v>
                </c:pt>
                <c:pt idx="52">
                  <c:v>10.575213198300949</c:v>
                </c:pt>
                <c:pt idx="53">
                  <c:v>10.136285210357816</c:v>
                </c:pt>
                <c:pt idx="54">
                  <c:v>9.713463232803857</c:v>
                </c:pt>
                <c:pt idx="55">
                  <c:v>9.3082787250913785</c:v>
                </c:pt>
                <c:pt idx="56">
                  <c:v>8.9219353034122388</c:v>
                </c:pt>
                <c:pt idx="57">
                  <c:v>8.549768355629153</c:v>
                </c:pt>
                <c:pt idx="58">
                  <c:v>8.1931258688864368</c:v>
                </c:pt>
                <c:pt idx="59">
                  <c:v>7.8530672634322283</c:v>
                </c:pt>
                <c:pt idx="60">
                  <c:v>7.5254867582195635</c:v>
                </c:pt>
                <c:pt idx="61">
                  <c:v>7.211570848482209</c:v>
                </c:pt>
                <c:pt idx="62">
                  <c:v>6.9107495333607609</c:v>
                </c:pt>
                <c:pt idx="63">
                  <c:v>6.6239164141623554</c:v>
                </c:pt>
                <c:pt idx="64">
                  <c:v>6.3476083408135011</c:v>
                </c:pt>
                <c:pt idx="65">
                  <c:v>6.0828261000120714</c:v>
                </c:pt>
                <c:pt idx="66">
                  <c:v>5.8303562376063587</c:v>
                </c:pt>
                <c:pt idx="67">
                  <c:v>5.5871504967388974</c:v>
                </c:pt>
                <c:pt idx="68">
                  <c:v>5.3540897675963439</c:v>
                </c:pt>
                <c:pt idx="69">
                  <c:v>5.1318663660543873</c:v>
                </c:pt>
                <c:pt idx="70">
                  <c:v>4.9177972233253877</c:v>
                </c:pt>
                <c:pt idx="71">
                  <c:v>4.7126576969581704</c:v>
                </c:pt>
                <c:pt idx="72">
                  <c:v>4.5160752995995388</c:v>
                </c:pt>
                <c:pt idx="73">
                  <c:v>4.3286339868351638</c:v>
                </c:pt>
                <c:pt idx="74">
                  <c:v>4.1480706399641711</c:v>
                </c:pt>
                <c:pt idx="75">
                  <c:v>3.9750392586815138</c:v>
                </c:pt>
                <c:pt idx="76">
                  <c:v>3.8100538393721082</c:v>
                </c:pt>
                <c:pt idx="77">
                  <c:v>3.6511223900770364</c:v>
                </c:pt>
                <c:pt idx="78">
                  <c:v>3.4988205598477022</c:v>
                </c:pt>
                <c:pt idx="79">
                  <c:v>3.3536007671389605</c:v>
                </c:pt>
                <c:pt idx="80">
                  <c:v>3.213709665136502</c:v>
                </c:pt>
                <c:pt idx="81">
                  <c:v>3.0796539388326618</c:v>
                </c:pt>
                <c:pt idx="82">
                  <c:v>2.9518318059275646</c:v>
                </c:pt>
                <c:pt idx="83">
                  <c:v>2.8286999745231372</c:v>
                </c:pt>
                <c:pt idx="84">
                  <c:v>2.7107044276029879</c:v>
                </c:pt>
                <c:pt idx="85">
                  <c:v>2.5976309117283312</c:v>
                </c:pt>
                <c:pt idx="86">
                  <c:v>2.4898153161347674</c:v>
                </c:pt>
                <c:pt idx="87">
                  <c:v>2.3859559027634307</c:v>
                </c:pt>
                <c:pt idx="88">
                  <c:v>2.2864288499796208</c:v>
                </c:pt>
                <c:pt idx="89">
                  <c:v>2.1915298067283824</c:v>
                </c:pt>
                <c:pt idx="90">
                  <c:v>2.1001129861161849</c:v>
                </c:pt>
                <c:pt idx="91">
                  <c:v>2.0125094994888428</c:v>
                </c:pt>
                <c:pt idx="92">
                  <c:v>1.9289795763787398</c:v>
                </c:pt>
                <c:pt idx="93">
                  <c:v>1.8485146977551317</c:v>
                </c:pt>
                <c:pt idx="94">
                  <c:v>1.7714063070753077</c:v>
                </c:pt>
                <c:pt idx="95">
                  <c:v>1.697514392802431</c:v>
                </c:pt>
                <c:pt idx="96">
                  <c:v>1.6270584537148871</c:v>
                </c:pt>
                <c:pt idx="97">
                  <c:v>1.5591878227373153</c:v>
                </c:pt>
                <c:pt idx="98">
                  <c:v>1.4941483270141467</c:v>
                </c:pt>
                <c:pt idx="99">
                  <c:v>1.4321331688733836</c:v>
                </c:pt>
                <c:pt idx="100">
                  <c:v>1.3723935930803759</c:v>
                </c:pt>
                <c:pt idx="101">
                  <c:v>1.3151459761313511</c:v>
                </c:pt>
                <c:pt idx="102">
                  <c:v>1.2605603742781846</c:v>
                </c:pt>
                <c:pt idx="103">
                  <c:v>1.2079777348577898</c:v>
                </c:pt>
                <c:pt idx="104">
                  <c:v>1.1575885119724865</c:v>
                </c:pt>
                <c:pt idx="105">
                  <c:v>1.1095423887503275</c:v>
                </c:pt>
                <c:pt idx="106">
                  <c:v>1.0632592685287323</c:v>
                </c:pt>
                <c:pt idx="107">
                  <c:v>1.0189067885775467</c:v>
                </c:pt>
                <c:pt idx="108">
                  <c:v>0.97640441474444517</c:v>
                </c:pt>
                <c:pt idx="109">
                  <c:v>0.93587840196851335</c:v>
                </c:pt>
                <c:pt idx="110">
                  <c:v>0.89683944948658911</c:v>
                </c:pt>
                <c:pt idx="111">
                  <c:v>0.85942895622295834</c:v>
                </c:pt>
                <c:pt idx="112">
                  <c:v>0.82375805148927095</c:v>
                </c:pt>
                <c:pt idx="113">
                  <c:v>0.78939605386110823</c:v>
                </c:pt>
                <c:pt idx="114">
                  <c:v>0.75646742235162989</c:v>
                </c:pt>
                <c:pt idx="115">
                  <c:v>0.72506997272946105</c:v>
                </c:pt>
                <c:pt idx="116">
                  <c:v>0.69482462017947644</c:v>
                </c:pt>
                <c:pt idx="117">
                  <c:v>0.66584091324340078</c:v>
                </c:pt>
                <c:pt idx="118">
                  <c:v>0.63820494913942594</c:v>
                </c:pt>
                <c:pt idx="119">
                  <c:v>0.61158305827114756</c:v>
                </c:pt>
                <c:pt idx="120">
                  <c:v>0.58607166501709207</c:v>
                </c:pt>
                <c:pt idx="121">
                  <c:v>0.56162444641104403</c:v>
                </c:pt>
                <c:pt idx="122">
                  <c:v>0.53831402385781546</c:v>
                </c:pt>
                <c:pt idx="123">
                  <c:v>0.515858953248712</c:v>
                </c:pt>
                <c:pt idx="124">
                  <c:v>0.49434056675652061</c:v>
                </c:pt>
                <c:pt idx="125">
                  <c:v>0.47382278557741814</c:v>
                </c:pt>
                <c:pt idx="126">
                  <c:v>0.4540578832438445</c:v>
                </c:pt>
                <c:pt idx="127">
                  <c:v>0.43511744815023079</c:v>
                </c:pt>
                <c:pt idx="128">
                  <c:v>0.41705774358879311</c:v>
                </c:pt>
                <c:pt idx="129">
                  <c:v>0.39966072128340041</c:v>
                </c:pt>
                <c:pt idx="130">
                  <c:v>0.38298939317682601</c:v>
                </c:pt>
                <c:pt idx="131">
                  <c:v>0.36701348787773863</c:v>
                </c:pt>
                <c:pt idx="132">
                  <c:v>0.3517804624283738</c:v>
                </c:pt>
                <c:pt idx="133">
                  <c:v>0.33710639715672769</c:v>
                </c:pt>
                <c:pt idx="134">
                  <c:v>0.32304444146646566</c:v>
                </c:pt>
                <c:pt idx="135">
                  <c:v>0.30963636693877034</c:v>
                </c:pt>
                <c:pt idx="136">
                  <c:v>0.29672028789455573</c:v>
                </c:pt>
                <c:pt idx="137">
                  <c:v>0.28434298631865351</c:v>
                </c:pt>
                <c:pt idx="138">
                  <c:v>0.27254122946228743</c:v>
                </c:pt>
                <c:pt idx="139">
                  <c:v>0.26117252591707901</c:v>
                </c:pt>
                <c:pt idx="140">
                  <c:v>0.25027805308020695</c:v>
                </c:pt>
                <c:pt idx="141">
                  <c:v>0.23989017340299504</c:v>
                </c:pt>
                <c:pt idx="142">
                  <c:v>0.2298834662702503</c:v>
                </c:pt>
                <c:pt idx="143">
                  <c:v>0.22029417593378439</c:v>
                </c:pt>
                <c:pt idx="144">
                  <c:v>0.21110489039387345</c:v>
                </c:pt>
                <c:pt idx="145">
                  <c:v>0.20234290677727651</c:v>
                </c:pt>
                <c:pt idx="146">
                  <c:v>0.19390243512399602</c:v>
                </c:pt>
                <c:pt idx="147">
                  <c:v>0.18581404678742094</c:v>
                </c:pt>
                <c:pt idx="148">
                  <c:v>0.17810176863674712</c:v>
                </c:pt>
                <c:pt idx="149">
                  <c:v>0.17067248458859299</c:v>
                </c:pt>
                <c:pt idx="150">
                  <c:v>0.1635531034790268</c:v>
                </c:pt>
                <c:pt idx="151">
                  <c:v>0.15676477370394123</c:v>
                </c:pt>
                <c:pt idx="152">
                  <c:v>0.1502255346974686</c:v>
                </c:pt>
                <c:pt idx="153">
                  <c:v>0.14395907155622006</c:v>
                </c:pt>
                <c:pt idx="154">
                  <c:v>0.13798399905040265</c:v>
                </c:pt>
                <c:pt idx="155">
                  <c:v>0.13222817567541703</c:v>
                </c:pt>
                <c:pt idx="156">
                  <c:v>0.12671244899970074</c:v>
                </c:pt>
                <c:pt idx="157">
                  <c:v>0.12142680370116354</c:v>
                </c:pt>
                <c:pt idx="158">
                  <c:v>0.11638694099281861</c:v>
                </c:pt>
                <c:pt idx="159">
                  <c:v>0.11153201085512318</c:v>
                </c:pt>
                <c:pt idx="160">
                  <c:v>0.10687959782493833</c:v>
                </c:pt>
                <c:pt idx="161">
                  <c:v>0.10244352207442743</c:v>
                </c:pt>
                <c:pt idx="162">
                  <c:v>9.817022355409348E-2</c:v>
                </c:pt>
                <c:pt idx="163">
                  <c:v>9.4075180133487701E-2</c:v>
                </c:pt>
                <c:pt idx="164">
                  <c:v>9.0170556296872012E-2</c:v>
                </c:pt>
                <c:pt idx="165">
                  <c:v>8.640920860988846E-2</c:v>
                </c:pt>
                <c:pt idx="166">
                  <c:v>8.2804760658288429E-2</c:v>
                </c:pt>
                <c:pt idx="167">
                  <c:v>7.9350667573314562E-2</c:v>
                </c:pt>
                <c:pt idx="168">
                  <c:v>7.6057189871560502E-2</c:v>
                </c:pt>
                <c:pt idx="169">
                  <c:v>7.2884562941545605E-2</c:v>
                </c:pt>
                <c:pt idx="170">
                  <c:v>6.9844278024876971E-2</c:v>
                </c:pt>
                <c:pt idx="171">
                  <c:v>6.6945366405041104E-2</c:v>
                </c:pt>
                <c:pt idx="172">
                  <c:v>6.4152827361000322E-2</c:v>
                </c:pt>
                <c:pt idx="173">
                  <c:v>6.1476775457612716E-2</c:v>
                </c:pt>
                <c:pt idx="174">
                  <c:v>5.8925160010164769E-2</c:v>
                </c:pt>
                <c:pt idx="175">
                  <c:v>5.6467173463207461E-2</c:v>
                </c:pt>
                <c:pt idx="176">
                  <c:v>5.4111718633838617E-2</c:v>
                </c:pt>
                <c:pt idx="177">
                  <c:v>5.1865792491383941E-2</c:v>
                </c:pt>
                <c:pt idx="178">
                  <c:v>4.9702278295256058E-2</c:v>
                </c:pt>
                <c:pt idx="179">
                  <c:v>4.7629012284916859E-2</c:v>
                </c:pt>
                <c:pt idx="180">
                  <c:v>4.5642229874466013E-2</c:v>
                </c:pt>
                <c:pt idx="181">
                  <c:v>4.374783287760399E-2</c:v>
                </c:pt>
                <c:pt idx="182">
                  <c:v>4.1922948827172256E-2</c:v>
                </c:pt>
                <c:pt idx="183">
                  <c:v>4.0174187445646985E-2</c:v>
                </c:pt>
                <c:pt idx="184">
                  <c:v>3.8506743496091317E-2</c:v>
                </c:pt>
                <c:pt idx="185">
                  <c:v>3.6900484684673593E-2</c:v>
                </c:pt>
                <c:pt idx="186">
                  <c:v>3.5361228874159177E-2</c:v>
                </c:pt>
                <c:pt idx="187">
                  <c:v>3.389354848324054E-2</c:v>
                </c:pt>
                <c:pt idx="188">
                  <c:v>3.2479723112446672E-2</c:v>
                </c:pt>
                <c:pt idx="189">
                  <c:v>3.1124873631418207E-2</c:v>
                </c:pt>
                <c:pt idx="190">
                  <c:v>2.982653993748206E-2</c:v>
                </c:pt>
                <c:pt idx="191">
                  <c:v>2.8588578780900622E-2</c:v>
                </c:pt>
                <c:pt idx="192">
                  <c:v>2.7396043333768026E-2</c:v>
                </c:pt>
                <c:pt idx="193">
                  <c:v>2.6253252954536947E-2</c:v>
                </c:pt>
                <c:pt idx="194">
                  <c:v>2.5163602346060566E-2</c:v>
                </c:pt>
                <c:pt idx="195">
                  <c:v>2.4113935344241107E-2</c:v>
                </c:pt>
                <c:pt idx="196">
                  <c:v>2.310805383861397E-2</c:v>
                </c:pt>
                <c:pt idx="197">
                  <c:v>2.2148945838947921E-2</c:v>
                </c:pt>
                <c:pt idx="198">
                  <c:v>2.1225031319377127E-2</c:v>
                </c:pt>
                <c:pt idx="199">
                  <c:v>2.0339656694466888E-2</c:v>
                </c:pt>
                <c:pt idx="200">
                  <c:v>1.949545200365355E-2</c:v>
                </c:pt>
                <c:pt idx="201">
                  <c:v>1.8682224534376159E-2</c:v>
                </c:pt>
                <c:pt idx="202">
                  <c:v>1.7902919793161848E-2</c:v>
                </c:pt>
                <c:pt idx="203">
                  <c:v>1.7156122737451564E-2</c:v>
                </c:pt>
                <c:pt idx="204">
                  <c:v>1.6444051756673142E-2</c:v>
                </c:pt>
                <c:pt idx="205">
                  <c:v>1.5758109487048377E-2</c:v>
                </c:pt>
                <c:pt idx="206">
                  <c:v>1.5100780408638359E-2</c:v>
                </c:pt>
                <c:pt idx="207">
                  <c:v>1.4474017142797122E-2</c:v>
                </c:pt>
                <c:pt idx="208">
                  <c:v>1.3870252309383204E-2</c:v>
                </c:pt>
                <c:pt idx="209">
                  <c:v>1.3291672742123844E-2</c:v>
                </c:pt>
                <c:pt idx="210">
                  <c:v>1.2739997133916121E-2</c:v>
                </c:pt>
                <c:pt idx="211">
                  <c:v>1.2208564693884765E-2</c:v>
                </c:pt>
                <c:pt idx="212">
                  <c:v>1.1699300268127592E-2</c:v>
                </c:pt>
                <c:pt idx="213">
                  <c:v>1.1213716646243066E-2</c:v>
                </c:pt>
                <c:pt idx="214">
                  <c:v>1.074595101517643E-2</c:v>
                </c:pt>
                <c:pt idx="215">
                  <c:v>1.0297697620106986E-2</c:v>
                </c:pt>
                <c:pt idx="216">
                  <c:v>9.8681425334429806E-3</c:v>
                </c:pt>
                <c:pt idx="217">
                  <c:v>9.4585617651198935E-3</c:v>
                </c:pt>
                <c:pt idx="218">
                  <c:v>9.0640101411918732E-3</c:v>
                </c:pt>
                <c:pt idx="219">
                  <c:v>8.6859167260074158E-3</c:v>
                </c:pt>
                <c:pt idx="220">
                  <c:v>8.3254046606241021E-3</c:v>
                </c:pt>
                <c:pt idx="221">
                  <c:v>7.9781212141258762E-3</c:v>
                </c:pt>
                <c:pt idx="222">
                  <c:v>7.6453242457182611E-3</c:v>
                </c:pt>
                <c:pt idx="223">
                  <c:v>7.3280023416184949E-3</c:v>
                </c:pt>
                <c:pt idx="224">
                  <c:v>7.022324237924548E-3</c:v>
                </c:pt>
                <c:pt idx="225">
                  <c:v>6.7293970994625552E-3</c:v>
                </c:pt>
                <c:pt idx="226">
                  <c:v>6.4486890362725896E-3</c:v>
                </c:pt>
                <c:pt idx="227">
                  <c:v>6.1810339024718991E-3</c:v>
                </c:pt>
                <c:pt idx="228">
                  <c:v>5.9232000981013742E-3</c:v>
                </c:pt>
                <c:pt idx="229">
                  <c:v>5.6761214961330774E-3</c:v>
                </c:pt>
                <c:pt idx="230">
                  <c:v>5.4405320530740153E-3</c:v>
                </c:pt>
                <c:pt idx="231">
                  <c:v>5.2135873219534062E-3</c:v>
                </c:pt>
                <c:pt idx="232">
                  <c:v>4.9961092956478546E-3</c:v>
                </c:pt>
                <c:pt idx="233">
                  <c:v>4.7887440010138871E-3</c:v>
                </c:pt>
                <c:pt idx="234">
                  <c:v>4.5889877622648633E-3</c:v>
                </c:pt>
                <c:pt idx="235">
                  <c:v>4.3975640956706056E-3</c:v>
                </c:pt>
                <c:pt idx="236">
                  <c:v>4.215041632608235E-3</c:v>
                </c:pt>
                <c:pt idx="237">
                  <c:v>4.0392166433162345E-3</c:v>
                </c:pt>
                <c:pt idx="238">
                  <c:v>3.8707259651779903E-3</c:v>
                </c:pt>
                <c:pt idx="239">
                  <c:v>3.7092636569258752E-3</c:v>
                </c:pt>
                <c:pt idx="240">
                  <c:v>3.5553093485676751E-3</c:v>
                </c:pt>
                <c:pt idx="241">
                  <c:v>3.4070042349702862E-3</c:v>
                </c:pt>
                <c:pt idx="242">
                  <c:v>3.2648854766412615E-3</c:v>
                </c:pt>
                <c:pt idx="243">
                  <c:v>3.1293752428280057E-3</c:v>
                </c:pt>
                <c:pt idx="244">
                  <c:v>2.9988374174589084E-3</c:v>
                </c:pt>
                <c:pt idx="245">
                  <c:v>2.8737448079971012E-3</c:v>
                </c:pt>
                <c:pt idx="246">
                  <c:v>2.7544690068587517E-3</c:v>
                </c:pt>
                <c:pt idx="247">
                  <c:v>2.6395699083802426E-3</c:v>
                </c:pt>
                <c:pt idx="248">
                  <c:v>2.5294636766206189E-3</c:v>
                </c:pt>
                <c:pt idx="249">
                  <c:v>2.4244773863836798E-3</c:v>
                </c:pt>
                <c:pt idx="250">
                  <c:v>2.323343459923312E-3</c:v>
                </c:pt>
                <c:pt idx="251">
                  <c:v>2.2264282039024881E-3</c:v>
                </c:pt>
                <c:pt idx="252">
                  <c:v>2.1335556419609593E-3</c:v>
                </c:pt>
                <c:pt idx="253">
                  <c:v>2.0450016556223102E-3</c:v>
                </c:pt>
                <c:pt idx="254">
                  <c:v>1.9596970665951732E-3</c:v>
                </c:pt>
                <c:pt idx="255">
                  <c:v>1.8779508477478827E-3</c:v>
                </c:pt>
                <c:pt idx="256">
                  <c:v>1.8000058293731757E-3</c:v>
                </c:pt>
                <c:pt idx="257">
                  <c:v>1.7249209231585598E-3</c:v>
                </c:pt>
                <c:pt idx="258">
                  <c:v>1.6529680863235337E-3</c:v>
                </c:pt>
                <c:pt idx="259">
                  <c:v>1.5843610575422438E-3</c:v>
                </c:pt>
                <c:pt idx="260">
                  <c:v>1.5182714930117383E-3</c:v>
                </c:pt>
                <c:pt idx="261">
                  <c:v>1.4549387688611724E-3</c:v>
                </c:pt>
                <c:pt idx="262">
                  <c:v>1.394247887073313E-3</c:v>
                </c:pt>
                <c:pt idx="263">
                  <c:v>1.3363791322509209E-3</c:v>
                </c:pt>
                <c:pt idx="264">
                  <c:v>1.2806338117776152E-3</c:v>
                </c:pt>
                <c:pt idx="265">
                  <c:v>1.2272138349733947E-3</c:v>
                </c:pt>
                <c:pt idx="266">
                  <c:v>1.1762778879376044E-3</c:v>
                </c:pt>
                <c:pt idx="267">
                  <c:v>1.1272109830104829E-3</c:v>
                </c:pt>
              </c:numCache>
            </c:numRef>
          </c:yVal>
          <c:smooth val="0"/>
          <c:extLst>
            <c:ext xmlns:c16="http://schemas.microsoft.com/office/drawing/2014/chart" uri="{C3380CC4-5D6E-409C-BE32-E72D297353CC}">
              <c16:uniqueId val="{00000002-8F43-4191-BC99-6BAEAA996608}"/>
            </c:ext>
          </c:extLst>
        </c:ser>
        <c:dLbls>
          <c:showLegendKey val="0"/>
          <c:showVal val="0"/>
          <c:showCatName val="0"/>
          <c:showSerName val="0"/>
          <c:showPercent val="0"/>
          <c:showBubbleSize val="0"/>
        </c:dLbls>
        <c:axId val="99761152"/>
        <c:axId val="99787904"/>
      </c:scatterChart>
      <c:valAx>
        <c:axId val="99761152"/>
        <c:scaling>
          <c:orientation val="minMax"/>
          <c:max val="500"/>
        </c:scaling>
        <c:delete val="0"/>
        <c:axPos val="b"/>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Time, t (ns)</a:t>
                </a:r>
              </a:p>
            </c:rich>
          </c:tx>
          <c:layout>
            <c:manualLayout>
              <c:xMode val="edge"/>
              <c:yMode val="edge"/>
              <c:x val="0.47305283928822522"/>
              <c:y val="0.91958427493749928"/>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9787904"/>
        <c:crosses val="autoZero"/>
        <c:crossBetween val="midCat"/>
        <c:majorUnit val="50"/>
        <c:minorUnit val="10"/>
      </c:valAx>
      <c:valAx>
        <c:axId val="99787904"/>
        <c:scaling>
          <c:orientation val="minMax"/>
          <c:max val="100"/>
          <c:min val="0"/>
        </c:scaling>
        <c:delete val="0"/>
        <c:axPos val="l"/>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dirty="0"/>
                  <a:t>|mV|</a:t>
                </a:r>
              </a:p>
            </c:rich>
          </c:tx>
          <c:layout>
            <c:manualLayout>
              <c:xMode val="edge"/>
              <c:yMode val="edge"/>
              <c:x val="2.4926323806107955E-2"/>
              <c:y val="0.369707092872193"/>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9761152"/>
        <c:crosses val="autoZero"/>
        <c:crossBetween val="midCat"/>
      </c:valAx>
      <c:spPr>
        <a:no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273195097253918"/>
          <c:y val="9.9698032267914863E-2"/>
          <c:w val="0.79782595553674795"/>
          <c:h val="0.73816835961970018"/>
        </c:manualLayout>
      </c:layout>
      <c:scatterChart>
        <c:scatterStyle val="lineMarker"/>
        <c:varyColors val="0"/>
        <c:ser>
          <c:idx val="0"/>
          <c:order val="0"/>
          <c:spPr>
            <a:ln w="12700">
              <a:solidFill>
                <a:schemeClr val="tx1"/>
              </a:solidFill>
              <a:prstDash val="solid"/>
            </a:ln>
          </c:spPr>
          <c:marker>
            <c:symbol val="none"/>
          </c:marker>
          <c:xVal>
            <c:numRef>
              <c:f>[FileC2.1.xls]testdataX!$A$3:$A$514</c:f>
              <c:numCache>
                <c:formatCode>General</c:formatCode>
                <c:ptCount val="512"/>
                <c:pt idx="0">
                  <c:v>0</c:v>
                </c:pt>
                <c:pt idx="1">
                  <c:v>0.19600000000000001</c:v>
                </c:pt>
                <c:pt idx="2">
                  <c:v>0.39100000000000001</c:v>
                </c:pt>
                <c:pt idx="3">
                  <c:v>0.58699999999999997</c:v>
                </c:pt>
                <c:pt idx="4">
                  <c:v>0.78300000000000003</c:v>
                </c:pt>
                <c:pt idx="5">
                  <c:v>0.97799999999999998</c:v>
                </c:pt>
                <c:pt idx="6">
                  <c:v>1.1739999999999999</c:v>
                </c:pt>
                <c:pt idx="7">
                  <c:v>1.37</c:v>
                </c:pt>
                <c:pt idx="8">
                  <c:v>1.5660000000000001</c:v>
                </c:pt>
                <c:pt idx="9">
                  <c:v>1.7609999999999999</c:v>
                </c:pt>
                <c:pt idx="10">
                  <c:v>1.9570000000000001</c:v>
                </c:pt>
                <c:pt idx="11">
                  <c:v>2.153</c:v>
                </c:pt>
                <c:pt idx="12">
                  <c:v>2.3479999999999999</c:v>
                </c:pt>
                <c:pt idx="13">
                  <c:v>2.544</c:v>
                </c:pt>
                <c:pt idx="14">
                  <c:v>2.74</c:v>
                </c:pt>
                <c:pt idx="15">
                  <c:v>2.9350000000000001</c:v>
                </c:pt>
                <c:pt idx="16">
                  <c:v>3.1309999999999998</c:v>
                </c:pt>
                <c:pt idx="17">
                  <c:v>3.327</c:v>
                </c:pt>
                <c:pt idx="18">
                  <c:v>3.5230000000000001</c:v>
                </c:pt>
                <c:pt idx="19">
                  <c:v>3.718</c:v>
                </c:pt>
                <c:pt idx="20">
                  <c:v>3.9140000000000001</c:v>
                </c:pt>
                <c:pt idx="21">
                  <c:v>4.1100000000000003</c:v>
                </c:pt>
                <c:pt idx="22">
                  <c:v>4.3049999999999997</c:v>
                </c:pt>
                <c:pt idx="23">
                  <c:v>4.5010000000000003</c:v>
                </c:pt>
                <c:pt idx="24">
                  <c:v>4.6970000000000001</c:v>
                </c:pt>
                <c:pt idx="25">
                  <c:v>4.8920000000000003</c:v>
                </c:pt>
                <c:pt idx="26">
                  <c:v>5.0880000000000001</c:v>
                </c:pt>
                <c:pt idx="27">
                  <c:v>5.2839999999999998</c:v>
                </c:pt>
                <c:pt idx="28">
                  <c:v>5.4790000000000001</c:v>
                </c:pt>
                <c:pt idx="29">
                  <c:v>5.6749999999999998</c:v>
                </c:pt>
                <c:pt idx="30">
                  <c:v>5.8710000000000004</c:v>
                </c:pt>
                <c:pt idx="31">
                  <c:v>6.0670000000000002</c:v>
                </c:pt>
                <c:pt idx="32">
                  <c:v>6.2619999999999996</c:v>
                </c:pt>
                <c:pt idx="33">
                  <c:v>6.4580000000000002</c:v>
                </c:pt>
                <c:pt idx="34">
                  <c:v>6.6539999999999999</c:v>
                </c:pt>
                <c:pt idx="35">
                  <c:v>6.8490000000000002</c:v>
                </c:pt>
                <c:pt idx="36">
                  <c:v>7.0449999999999999</c:v>
                </c:pt>
                <c:pt idx="37">
                  <c:v>7.2409999999999997</c:v>
                </c:pt>
                <c:pt idx="38">
                  <c:v>7.4359999999999999</c:v>
                </c:pt>
                <c:pt idx="39">
                  <c:v>7.6319999999999997</c:v>
                </c:pt>
                <c:pt idx="40">
                  <c:v>7.8280000000000003</c:v>
                </c:pt>
                <c:pt idx="41">
                  <c:v>8.0229999999999997</c:v>
                </c:pt>
                <c:pt idx="42">
                  <c:v>8.2189999999999994</c:v>
                </c:pt>
                <c:pt idx="43">
                  <c:v>8.4149999999999991</c:v>
                </c:pt>
                <c:pt idx="44">
                  <c:v>8.6110000000000007</c:v>
                </c:pt>
                <c:pt idx="45">
                  <c:v>8.8059999999999992</c:v>
                </c:pt>
                <c:pt idx="46">
                  <c:v>9.0020000000000007</c:v>
                </c:pt>
                <c:pt idx="47">
                  <c:v>9.1980000000000004</c:v>
                </c:pt>
                <c:pt idx="48">
                  <c:v>9.3930000000000007</c:v>
                </c:pt>
                <c:pt idx="49">
                  <c:v>9.5890000000000004</c:v>
                </c:pt>
                <c:pt idx="50">
                  <c:v>9.7850000000000001</c:v>
                </c:pt>
                <c:pt idx="51">
                  <c:v>9.98</c:v>
                </c:pt>
                <c:pt idx="52">
                  <c:v>10.176</c:v>
                </c:pt>
                <c:pt idx="53">
                  <c:v>10.372</c:v>
                </c:pt>
                <c:pt idx="54">
                  <c:v>10.568</c:v>
                </c:pt>
                <c:pt idx="55">
                  <c:v>10.763</c:v>
                </c:pt>
                <c:pt idx="56">
                  <c:v>10.959</c:v>
                </c:pt>
                <c:pt idx="57">
                  <c:v>11.154999999999999</c:v>
                </c:pt>
                <c:pt idx="58">
                  <c:v>11.35</c:v>
                </c:pt>
                <c:pt idx="59">
                  <c:v>11.545999999999999</c:v>
                </c:pt>
                <c:pt idx="60">
                  <c:v>11.742000000000001</c:v>
                </c:pt>
                <c:pt idx="61">
                  <c:v>11.936999999999999</c:v>
                </c:pt>
                <c:pt idx="62">
                  <c:v>12.132999999999999</c:v>
                </c:pt>
                <c:pt idx="63">
                  <c:v>12.329000000000001</c:v>
                </c:pt>
                <c:pt idx="64">
                  <c:v>12.523999999999999</c:v>
                </c:pt>
                <c:pt idx="65">
                  <c:v>12.72</c:v>
                </c:pt>
                <c:pt idx="66">
                  <c:v>12.916</c:v>
                </c:pt>
                <c:pt idx="67">
                  <c:v>13.112</c:v>
                </c:pt>
                <c:pt idx="68">
                  <c:v>13.307</c:v>
                </c:pt>
                <c:pt idx="69">
                  <c:v>13.503</c:v>
                </c:pt>
                <c:pt idx="70">
                  <c:v>13.699</c:v>
                </c:pt>
                <c:pt idx="71">
                  <c:v>13.894</c:v>
                </c:pt>
                <c:pt idx="72">
                  <c:v>14.09</c:v>
                </c:pt>
                <c:pt idx="73">
                  <c:v>14.286</c:v>
                </c:pt>
                <c:pt idx="74">
                  <c:v>14.481</c:v>
                </c:pt>
                <c:pt idx="75">
                  <c:v>14.677</c:v>
                </c:pt>
                <c:pt idx="76">
                  <c:v>14.872999999999999</c:v>
                </c:pt>
                <c:pt idx="77">
                  <c:v>15.068</c:v>
                </c:pt>
                <c:pt idx="78">
                  <c:v>15.263999999999999</c:v>
                </c:pt>
                <c:pt idx="79">
                  <c:v>15.46</c:v>
                </c:pt>
                <c:pt idx="80">
                  <c:v>15.656000000000001</c:v>
                </c:pt>
                <c:pt idx="81">
                  <c:v>15.851000000000001</c:v>
                </c:pt>
                <c:pt idx="82">
                  <c:v>16.047000000000001</c:v>
                </c:pt>
                <c:pt idx="83">
                  <c:v>16.242999999999999</c:v>
                </c:pt>
                <c:pt idx="84">
                  <c:v>16.437999999999999</c:v>
                </c:pt>
                <c:pt idx="85">
                  <c:v>16.634</c:v>
                </c:pt>
                <c:pt idx="86">
                  <c:v>16.829999999999998</c:v>
                </c:pt>
                <c:pt idx="87">
                  <c:v>17.024999999999999</c:v>
                </c:pt>
                <c:pt idx="88">
                  <c:v>17.221</c:v>
                </c:pt>
                <c:pt idx="89">
                  <c:v>17.417000000000002</c:v>
                </c:pt>
                <c:pt idx="90">
                  <c:v>17.613</c:v>
                </c:pt>
                <c:pt idx="91">
                  <c:v>17.808</c:v>
                </c:pt>
                <c:pt idx="92">
                  <c:v>18.004000000000001</c:v>
                </c:pt>
                <c:pt idx="93">
                  <c:v>18.2</c:v>
                </c:pt>
                <c:pt idx="94">
                  <c:v>18.395</c:v>
                </c:pt>
                <c:pt idx="95">
                  <c:v>18.591000000000001</c:v>
                </c:pt>
                <c:pt idx="96">
                  <c:v>18.786999999999999</c:v>
                </c:pt>
                <c:pt idx="97">
                  <c:v>18.981999999999999</c:v>
                </c:pt>
                <c:pt idx="98">
                  <c:v>19.178000000000001</c:v>
                </c:pt>
                <c:pt idx="99">
                  <c:v>19.373999999999999</c:v>
                </c:pt>
                <c:pt idx="100">
                  <c:v>19.568999999999999</c:v>
                </c:pt>
                <c:pt idx="101">
                  <c:v>19.765000000000001</c:v>
                </c:pt>
                <c:pt idx="102">
                  <c:v>19.960999999999999</c:v>
                </c:pt>
                <c:pt idx="103">
                  <c:v>20.157</c:v>
                </c:pt>
                <c:pt idx="104">
                  <c:v>20.352</c:v>
                </c:pt>
                <c:pt idx="105">
                  <c:v>20.547999999999998</c:v>
                </c:pt>
                <c:pt idx="106">
                  <c:v>20.744</c:v>
                </c:pt>
                <c:pt idx="107">
                  <c:v>20.939</c:v>
                </c:pt>
                <c:pt idx="108">
                  <c:v>21.135000000000002</c:v>
                </c:pt>
                <c:pt idx="109">
                  <c:v>21.331</c:v>
                </c:pt>
                <c:pt idx="110">
                  <c:v>21.526</c:v>
                </c:pt>
                <c:pt idx="111">
                  <c:v>21.722000000000001</c:v>
                </c:pt>
                <c:pt idx="112">
                  <c:v>21.917999999999999</c:v>
                </c:pt>
                <c:pt idx="113">
                  <c:v>22.114000000000001</c:v>
                </c:pt>
                <c:pt idx="114">
                  <c:v>22.309000000000001</c:v>
                </c:pt>
                <c:pt idx="115">
                  <c:v>22.504999999999999</c:v>
                </c:pt>
                <c:pt idx="116">
                  <c:v>22.701000000000001</c:v>
                </c:pt>
                <c:pt idx="117">
                  <c:v>22.896000000000001</c:v>
                </c:pt>
                <c:pt idx="118">
                  <c:v>23.091999999999999</c:v>
                </c:pt>
                <c:pt idx="119">
                  <c:v>23.288</c:v>
                </c:pt>
                <c:pt idx="120">
                  <c:v>23.483000000000001</c:v>
                </c:pt>
                <c:pt idx="121">
                  <c:v>23.678999999999998</c:v>
                </c:pt>
                <c:pt idx="122">
                  <c:v>23.875</c:v>
                </c:pt>
                <c:pt idx="123">
                  <c:v>24.07</c:v>
                </c:pt>
                <c:pt idx="124">
                  <c:v>24.265999999999998</c:v>
                </c:pt>
                <c:pt idx="125">
                  <c:v>24.462</c:v>
                </c:pt>
                <c:pt idx="126">
                  <c:v>24.658000000000001</c:v>
                </c:pt>
                <c:pt idx="127">
                  <c:v>24.853000000000002</c:v>
                </c:pt>
                <c:pt idx="128">
                  <c:v>25.048999999999999</c:v>
                </c:pt>
                <c:pt idx="129">
                  <c:v>25.245000000000001</c:v>
                </c:pt>
                <c:pt idx="130">
                  <c:v>25.44</c:v>
                </c:pt>
                <c:pt idx="131">
                  <c:v>25.635999999999999</c:v>
                </c:pt>
                <c:pt idx="132">
                  <c:v>25.832000000000001</c:v>
                </c:pt>
                <c:pt idx="133">
                  <c:v>26.027000000000001</c:v>
                </c:pt>
                <c:pt idx="134">
                  <c:v>26.222999999999999</c:v>
                </c:pt>
                <c:pt idx="135">
                  <c:v>26.419</c:v>
                </c:pt>
                <c:pt idx="136">
                  <c:v>26.614000000000001</c:v>
                </c:pt>
                <c:pt idx="137">
                  <c:v>26.81</c:v>
                </c:pt>
                <c:pt idx="138">
                  <c:v>27.006</c:v>
                </c:pt>
                <c:pt idx="139">
                  <c:v>27.202000000000002</c:v>
                </c:pt>
                <c:pt idx="140">
                  <c:v>27.396999999999998</c:v>
                </c:pt>
                <c:pt idx="141">
                  <c:v>27.593</c:v>
                </c:pt>
                <c:pt idx="142">
                  <c:v>27.789000000000001</c:v>
                </c:pt>
                <c:pt idx="143">
                  <c:v>27.984000000000002</c:v>
                </c:pt>
                <c:pt idx="144">
                  <c:v>28.18</c:v>
                </c:pt>
                <c:pt idx="145">
                  <c:v>28.376000000000001</c:v>
                </c:pt>
                <c:pt idx="146">
                  <c:v>28.571000000000002</c:v>
                </c:pt>
                <c:pt idx="147">
                  <c:v>28.766999999999999</c:v>
                </c:pt>
                <c:pt idx="148">
                  <c:v>28.963000000000001</c:v>
                </c:pt>
                <c:pt idx="149">
                  <c:v>29.158999999999999</c:v>
                </c:pt>
                <c:pt idx="150">
                  <c:v>29.353999999999999</c:v>
                </c:pt>
                <c:pt idx="151">
                  <c:v>29.55</c:v>
                </c:pt>
                <c:pt idx="152">
                  <c:v>29.745999999999999</c:v>
                </c:pt>
                <c:pt idx="153">
                  <c:v>29.940999999999999</c:v>
                </c:pt>
                <c:pt idx="154">
                  <c:v>30.137</c:v>
                </c:pt>
                <c:pt idx="155">
                  <c:v>30.332999999999998</c:v>
                </c:pt>
                <c:pt idx="156">
                  <c:v>30.527999999999999</c:v>
                </c:pt>
                <c:pt idx="157">
                  <c:v>30.724</c:v>
                </c:pt>
                <c:pt idx="158">
                  <c:v>30.92</c:v>
                </c:pt>
                <c:pt idx="159">
                  <c:v>31.114999999999998</c:v>
                </c:pt>
                <c:pt idx="160">
                  <c:v>31.311</c:v>
                </c:pt>
                <c:pt idx="161">
                  <c:v>31.507000000000001</c:v>
                </c:pt>
                <c:pt idx="162">
                  <c:v>31.702999999999999</c:v>
                </c:pt>
                <c:pt idx="163">
                  <c:v>31.898</c:v>
                </c:pt>
                <c:pt idx="164">
                  <c:v>32.094000000000001</c:v>
                </c:pt>
                <c:pt idx="165">
                  <c:v>32.29</c:v>
                </c:pt>
                <c:pt idx="166">
                  <c:v>32.484999999999999</c:v>
                </c:pt>
                <c:pt idx="167">
                  <c:v>32.680999999999997</c:v>
                </c:pt>
                <c:pt idx="168">
                  <c:v>32.877000000000002</c:v>
                </c:pt>
                <c:pt idx="169">
                  <c:v>33.072000000000003</c:v>
                </c:pt>
                <c:pt idx="170">
                  <c:v>33.268000000000001</c:v>
                </c:pt>
                <c:pt idx="171">
                  <c:v>33.463999999999999</c:v>
                </c:pt>
                <c:pt idx="172">
                  <c:v>33.658999999999999</c:v>
                </c:pt>
                <c:pt idx="173">
                  <c:v>33.854999999999997</c:v>
                </c:pt>
                <c:pt idx="174">
                  <c:v>34.051000000000002</c:v>
                </c:pt>
                <c:pt idx="175">
                  <c:v>34.247</c:v>
                </c:pt>
                <c:pt idx="176">
                  <c:v>34.442</c:v>
                </c:pt>
                <c:pt idx="177">
                  <c:v>34.637999999999998</c:v>
                </c:pt>
                <c:pt idx="178">
                  <c:v>34.834000000000003</c:v>
                </c:pt>
                <c:pt idx="179">
                  <c:v>35.029000000000003</c:v>
                </c:pt>
                <c:pt idx="180">
                  <c:v>35.225000000000001</c:v>
                </c:pt>
                <c:pt idx="181">
                  <c:v>35.420999999999999</c:v>
                </c:pt>
                <c:pt idx="182">
                  <c:v>35.616</c:v>
                </c:pt>
                <c:pt idx="183">
                  <c:v>35.811999999999998</c:v>
                </c:pt>
                <c:pt idx="184">
                  <c:v>36.008000000000003</c:v>
                </c:pt>
                <c:pt idx="185">
                  <c:v>36.204000000000001</c:v>
                </c:pt>
                <c:pt idx="186">
                  <c:v>36.399000000000001</c:v>
                </c:pt>
                <c:pt idx="187">
                  <c:v>36.594999999999999</c:v>
                </c:pt>
                <c:pt idx="188">
                  <c:v>36.790999999999997</c:v>
                </c:pt>
                <c:pt idx="189">
                  <c:v>36.985999999999997</c:v>
                </c:pt>
                <c:pt idx="190">
                  <c:v>37.182000000000002</c:v>
                </c:pt>
                <c:pt idx="191">
                  <c:v>37.378</c:v>
                </c:pt>
                <c:pt idx="192">
                  <c:v>37.573</c:v>
                </c:pt>
                <c:pt idx="193">
                  <c:v>37.768999999999998</c:v>
                </c:pt>
                <c:pt idx="194">
                  <c:v>37.965000000000003</c:v>
                </c:pt>
                <c:pt idx="195">
                  <c:v>38.159999999999997</c:v>
                </c:pt>
                <c:pt idx="196">
                  <c:v>38.356000000000002</c:v>
                </c:pt>
                <c:pt idx="197">
                  <c:v>38.552</c:v>
                </c:pt>
                <c:pt idx="198">
                  <c:v>38.747999999999998</c:v>
                </c:pt>
                <c:pt idx="199">
                  <c:v>38.942999999999998</c:v>
                </c:pt>
                <c:pt idx="200">
                  <c:v>39.139000000000003</c:v>
                </c:pt>
                <c:pt idx="201">
                  <c:v>39.335000000000001</c:v>
                </c:pt>
                <c:pt idx="202">
                  <c:v>39.53</c:v>
                </c:pt>
                <c:pt idx="203">
                  <c:v>39.725999999999999</c:v>
                </c:pt>
                <c:pt idx="204">
                  <c:v>39.921999999999997</c:v>
                </c:pt>
                <c:pt idx="205">
                  <c:v>40.116999999999997</c:v>
                </c:pt>
                <c:pt idx="206">
                  <c:v>40.313000000000002</c:v>
                </c:pt>
                <c:pt idx="207">
                  <c:v>40.509</c:v>
                </c:pt>
                <c:pt idx="208">
                  <c:v>40.704999999999998</c:v>
                </c:pt>
                <c:pt idx="209">
                  <c:v>40.9</c:v>
                </c:pt>
                <c:pt idx="210">
                  <c:v>41.095999999999997</c:v>
                </c:pt>
                <c:pt idx="211">
                  <c:v>41.292000000000002</c:v>
                </c:pt>
                <c:pt idx="212">
                  <c:v>41.487000000000002</c:v>
                </c:pt>
                <c:pt idx="213">
                  <c:v>41.683</c:v>
                </c:pt>
                <c:pt idx="214">
                  <c:v>41.878999999999998</c:v>
                </c:pt>
                <c:pt idx="215">
                  <c:v>42.073999999999998</c:v>
                </c:pt>
                <c:pt idx="216">
                  <c:v>42.27</c:v>
                </c:pt>
                <c:pt idx="217">
                  <c:v>42.466000000000001</c:v>
                </c:pt>
                <c:pt idx="218">
                  <c:v>42.661000000000001</c:v>
                </c:pt>
                <c:pt idx="219">
                  <c:v>42.856999999999999</c:v>
                </c:pt>
                <c:pt idx="220">
                  <c:v>43.052999999999997</c:v>
                </c:pt>
                <c:pt idx="221">
                  <c:v>43.249000000000002</c:v>
                </c:pt>
                <c:pt idx="222">
                  <c:v>43.444000000000003</c:v>
                </c:pt>
                <c:pt idx="223">
                  <c:v>43.64</c:v>
                </c:pt>
                <c:pt idx="224">
                  <c:v>43.835999999999999</c:v>
                </c:pt>
                <c:pt idx="225">
                  <c:v>44.030999999999999</c:v>
                </c:pt>
                <c:pt idx="226">
                  <c:v>44.226999999999997</c:v>
                </c:pt>
                <c:pt idx="227">
                  <c:v>44.423000000000002</c:v>
                </c:pt>
                <c:pt idx="228">
                  <c:v>44.618000000000002</c:v>
                </c:pt>
                <c:pt idx="229">
                  <c:v>44.814</c:v>
                </c:pt>
                <c:pt idx="230">
                  <c:v>45.01</c:v>
                </c:pt>
                <c:pt idx="231">
                  <c:v>45.204999999999998</c:v>
                </c:pt>
                <c:pt idx="232">
                  <c:v>45.401000000000003</c:v>
                </c:pt>
                <c:pt idx="233">
                  <c:v>45.597000000000001</c:v>
                </c:pt>
                <c:pt idx="234">
                  <c:v>45.792999999999999</c:v>
                </c:pt>
                <c:pt idx="235">
                  <c:v>45.988</c:v>
                </c:pt>
                <c:pt idx="236">
                  <c:v>46.183999999999997</c:v>
                </c:pt>
                <c:pt idx="237">
                  <c:v>46.38</c:v>
                </c:pt>
                <c:pt idx="238">
                  <c:v>46.575000000000003</c:v>
                </c:pt>
                <c:pt idx="239">
                  <c:v>46.771000000000001</c:v>
                </c:pt>
                <c:pt idx="240">
                  <c:v>46.966999999999999</c:v>
                </c:pt>
                <c:pt idx="241">
                  <c:v>47.161999999999999</c:v>
                </c:pt>
                <c:pt idx="242">
                  <c:v>47.357999999999997</c:v>
                </c:pt>
                <c:pt idx="243">
                  <c:v>47.554000000000002</c:v>
                </c:pt>
                <c:pt idx="244">
                  <c:v>47.75</c:v>
                </c:pt>
                <c:pt idx="245">
                  <c:v>47.945</c:v>
                </c:pt>
                <c:pt idx="246">
                  <c:v>48.140999999999998</c:v>
                </c:pt>
                <c:pt idx="247">
                  <c:v>48.337000000000003</c:v>
                </c:pt>
                <c:pt idx="248">
                  <c:v>48.531999999999996</c:v>
                </c:pt>
                <c:pt idx="249">
                  <c:v>48.728000000000002</c:v>
                </c:pt>
                <c:pt idx="250">
                  <c:v>48.923999999999999</c:v>
                </c:pt>
                <c:pt idx="251">
                  <c:v>49.119</c:v>
                </c:pt>
                <c:pt idx="252">
                  <c:v>49.314999999999998</c:v>
                </c:pt>
                <c:pt idx="253">
                  <c:v>49.511000000000003</c:v>
                </c:pt>
                <c:pt idx="254">
                  <c:v>49.706000000000003</c:v>
                </c:pt>
                <c:pt idx="255">
                  <c:v>49.902000000000001</c:v>
                </c:pt>
                <c:pt idx="256">
                  <c:v>50.097999999999999</c:v>
                </c:pt>
                <c:pt idx="257">
                  <c:v>50.293999999999997</c:v>
                </c:pt>
                <c:pt idx="258">
                  <c:v>50.488999999999997</c:v>
                </c:pt>
                <c:pt idx="259">
                  <c:v>50.685000000000002</c:v>
                </c:pt>
                <c:pt idx="260">
                  <c:v>50.881</c:v>
                </c:pt>
                <c:pt idx="261">
                  <c:v>51.076000000000001</c:v>
                </c:pt>
                <c:pt idx="262">
                  <c:v>51.271999999999998</c:v>
                </c:pt>
                <c:pt idx="263">
                  <c:v>51.468000000000004</c:v>
                </c:pt>
                <c:pt idx="264">
                  <c:v>51.662999999999997</c:v>
                </c:pt>
                <c:pt idx="265">
                  <c:v>51.859000000000002</c:v>
                </c:pt>
                <c:pt idx="266">
                  <c:v>52.055</c:v>
                </c:pt>
                <c:pt idx="267">
                  <c:v>52.25</c:v>
                </c:pt>
                <c:pt idx="268">
                  <c:v>52.445999999999998</c:v>
                </c:pt>
                <c:pt idx="269">
                  <c:v>52.642000000000003</c:v>
                </c:pt>
                <c:pt idx="270">
                  <c:v>52.838000000000001</c:v>
                </c:pt>
                <c:pt idx="271">
                  <c:v>53.033000000000001</c:v>
                </c:pt>
                <c:pt idx="272">
                  <c:v>53.228999999999999</c:v>
                </c:pt>
                <c:pt idx="273">
                  <c:v>53.424999999999997</c:v>
                </c:pt>
                <c:pt idx="274">
                  <c:v>53.62</c:v>
                </c:pt>
                <c:pt idx="275">
                  <c:v>53.816000000000003</c:v>
                </c:pt>
                <c:pt idx="276">
                  <c:v>54.012</c:v>
                </c:pt>
                <c:pt idx="277">
                  <c:v>54.207000000000001</c:v>
                </c:pt>
                <c:pt idx="278">
                  <c:v>54.402999999999999</c:v>
                </c:pt>
                <c:pt idx="279">
                  <c:v>54.598999999999997</c:v>
                </c:pt>
                <c:pt idx="280">
                  <c:v>54.795000000000002</c:v>
                </c:pt>
                <c:pt idx="281">
                  <c:v>54.99</c:v>
                </c:pt>
                <c:pt idx="282">
                  <c:v>55.186</c:v>
                </c:pt>
                <c:pt idx="283">
                  <c:v>55.381999999999998</c:v>
                </c:pt>
                <c:pt idx="284">
                  <c:v>55.576999999999998</c:v>
                </c:pt>
                <c:pt idx="285">
                  <c:v>55.773000000000003</c:v>
                </c:pt>
                <c:pt idx="286">
                  <c:v>55.969000000000001</c:v>
                </c:pt>
                <c:pt idx="287">
                  <c:v>56.164000000000001</c:v>
                </c:pt>
                <c:pt idx="288">
                  <c:v>56.36</c:v>
                </c:pt>
                <c:pt idx="289">
                  <c:v>56.555999999999997</c:v>
                </c:pt>
                <c:pt idx="290">
                  <c:v>56.750999999999998</c:v>
                </c:pt>
                <c:pt idx="291">
                  <c:v>56.947000000000003</c:v>
                </c:pt>
                <c:pt idx="292">
                  <c:v>57.143000000000001</c:v>
                </c:pt>
                <c:pt idx="293">
                  <c:v>57.338999999999999</c:v>
                </c:pt>
                <c:pt idx="294">
                  <c:v>57.533999999999999</c:v>
                </c:pt>
                <c:pt idx="295">
                  <c:v>57.73</c:v>
                </c:pt>
                <c:pt idx="296">
                  <c:v>57.926000000000002</c:v>
                </c:pt>
                <c:pt idx="297">
                  <c:v>58.121000000000002</c:v>
                </c:pt>
                <c:pt idx="298">
                  <c:v>58.317</c:v>
                </c:pt>
                <c:pt idx="299">
                  <c:v>58.512999999999998</c:v>
                </c:pt>
                <c:pt idx="300">
                  <c:v>58.707999999999998</c:v>
                </c:pt>
                <c:pt idx="301">
                  <c:v>58.904000000000003</c:v>
                </c:pt>
                <c:pt idx="302">
                  <c:v>59.1</c:v>
                </c:pt>
                <c:pt idx="303">
                  <c:v>59.295000000000002</c:v>
                </c:pt>
                <c:pt idx="304">
                  <c:v>59.491</c:v>
                </c:pt>
                <c:pt idx="305">
                  <c:v>59.686999999999998</c:v>
                </c:pt>
                <c:pt idx="306">
                  <c:v>59.883000000000003</c:v>
                </c:pt>
                <c:pt idx="307">
                  <c:v>60.078000000000003</c:v>
                </c:pt>
                <c:pt idx="308">
                  <c:v>60.274000000000001</c:v>
                </c:pt>
                <c:pt idx="309">
                  <c:v>60.47</c:v>
                </c:pt>
                <c:pt idx="310">
                  <c:v>60.664999999999999</c:v>
                </c:pt>
                <c:pt idx="311">
                  <c:v>60.860999999999997</c:v>
                </c:pt>
                <c:pt idx="312">
                  <c:v>61.057000000000002</c:v>
                </c:pt>
                <c:pt idx="313">
                  <c:v>61.252000000000002</c:v>
                </c:pt>
                <c:pt idx="314">
                  <c:v>61.448</c:v>
                </c:pt>
                <c:pt idx="315">
                  <c:v>61.643999999999998</c:v>
                </c:pt>
                <c:pt idx="316">
                  <c:v>61.84</c:v>
                </c:pt>
                <c:pt idx="317">
                  <c:v>62.034999999999997</c:v>
                </c:pt>
                <c:pt idx="318">
                  <c:v>62.231000000000002</c:v>
                </c:pt>
                <c:pt idx="319">
                  <c:v>62.427</c:v>
                </c:pt>
                <c:pt idx="320">
                  <c:v>62.622</c:v>
                </c:pt>
                <c:pt idx="321">
                  <c:v>62.817999999999998</c:v>
                </c:pt>
                <c:pt idx="322">
                  <c:v>63.014000000000003</c:v>
                </c:pt>
                <c:pt idx="323">
                  <c:v>63.209000000000003</c:v>
                </c:pt>
                <c:pt idx="324">
                  <c:v>63.405000000000001</c:v>
                </c:pt>
                <c:pt idx="325">
                  <c:v>63.600999999999999</c:v>
                </c:pt>
                <c:pt idx="326">
                  <c:v>63.795999999999999</c:v>
                </c:pt>
                <c:pt idx="327">
                  <c:v>63.991999999999997</c:v>
                </c:pt>
                <c:pt idx="328">
                  <c:v>64.188000000000002</c:v>
                </c:pt>
                <c:pt idx="329">
                  <c:v>64.384</c:v>
                </c:pt>
                <c:pt idx="330">
                  <c:v>64.578999999999994</c:v>
                </c:pt>
                <c:pt idx="331">
                  <c:v>64.775000000000006</c:v>
                </c:pt>
                <c:pt idx="332">
                  <c:v>64.971000000000004</c:v>
                </c:pt>
                <c:pt idx="333">
                  <c:v>65.165999999999997</c:v>
                </c:pt>
                <c:pt idx="334">
                  <c:v>65.361999999999995</c:v>
                </c:pt>
                <c:pt idx="335">
                  <c:v>65.558000000000007</c:v>
                </c:pt>
                <c:pt idx="336">
                  <c:v>65.753</c:v>
                </c:pt>
                <c:pt idx="337">
                  <c:v>65.948999999999998</c:v>
                </c:pt>
                <c:pt idx="338">
                  <c:v>66.144999999999996</c:v>
                </c:pt>
                <c:pt idx="339">
                  <c:v>66.340999999999994</c:v>
                </c:pt>
                <c:pt idx="340">
                  <c:v>66.536000000000001</c:v>
                </c:pt>
                <c:pt idx="341">
                  <c:v>66.731999999999999</c:v>
                </c:pt>
                <c:pt idx="342">
                  <c:v>66.927999999999997</c:v>
                </c:pt>
                <c:pt idx="343">
                  <c:v>67.123000000000005</c:v>
                </c:pt>
                <c:pt idx="344">
                  <c:v>67.319000000000003</c:v>
                </c:pt>
                <c:pt idx="345">
                  <c:v>67.515000000000001</c:v>
                </c:pt>
                <c:pt idx="346">
                  <c:v>67.709999999999994</c:v>
                </c:pt>
                <c:pt idx="347">
                  <c:v>67.906000000000006</c:v>
                </c:pt>
                <c:pt idx="348">
                  <c:v>68.102000000000004</c:v>
                </c:pt>
                <c:pt idx="349">
                  <c:v>68.296999999999997</c:v>
                </c:pt>
                <c:pt idx="350">
                  <c:v>68.492999999999995</c:v>
                </c:pt>
                <c:pt idx="351">
                  <c:v>68.688999999999993</c:v>
                </c:pt>
                <c:pt idx="352">
                  <c:v>68.885000000000005</c:v>
                </c:pt>
                <c:pt idx="353">
                  <c:v>69.08</c:v>
                </c:pt>
                <c:pt idx="354">
                  <c:v>69.275999999999996</c:v>
                </c:pt>
                <c:pt idx="355">
                  <c:v>69.471999999999994</c:v>
                </c:pt>
                <c:pt idx="356">
                  <c:v>69.667000000000002</c:v>
                </c:pt>
                <c:pt idx="357">
                  <c:v>69.863</c:v>
                </c:pt>
                <c:pt idx="358">
                  <c:v>70.058999999999997</c:v>
                </c:pt>
                <c:pt idx="359">
                  <c:v>70.254000000000005</c:v>
                </c:pt>
                <c:pt idx="360">
                  <c:v>70.45</c:v>
                </c:pt>
                <c:pt idx="361">
                  <c:v>70.646000000000001</c:v>
                </c:pt>
                <c:pt idx="362">
                  <c:v>70.840999999999994</c:v>
                </c:pt>
                <c:pt idx="363">
                  <c:v>71.037000000000006</c:v>
                </c:pt>
                <c:pt idx="364">
                  <c:v>71.233000000000004</c:v>
                </c:pt>
                <c:pt idx="365">
                  <c:v>71.429000000000002</c:v>
                </c:pt>
                <c:pt idx="366">
                  <c:v>71.623999999999995</c:v>
                </c:pt>
                <c:pt idx="367">
                  <c:v>71.819999999999993</c:v>
                </c:pt>
                <c:pt idx="368">
                  <c:v>72.016000000000005</c:v>
                </c:pt>
                <c:pt idx="369">
                  <c:v>72.210999999999999</c:v>
                </c:pt>
                <c:pt idx="370">
                  <c:v>72.406999999999996</c:v>
                </c:pt>
                <c:pt idx="371">
                  <c:v>72.602999999999994</c:v>
                </c:pt>
                <c:pt idx="372">
                  <c:v>72.798000000000002</c:v>
                </c:pt>
                <c:pt idx="373">
                  <c:v>72.994</c:v>
                </c:pt>
                <c:pt idx="374">
                  <c:v>73.19</c:v>
                </c:pt>
                <c:pt idx="375">
                  <c:v>73.385999999999996</c:v>
                </c:pt>
                <c:pt idx="376">
                  <c:v>73.581000000000003</c:v>
                </c:pt>
                <c:pt idx="377">
                  <c:v>73.777000000000001</c:v>
                </c:pt>
                <c:pt idx="378">
                  <c:v>73.972999999999999</c:v>
                </c:pt>
                <c:pt idx="379">
                  <c:v>74.168000000000006</c:v>
                </c:pt>
                <c:pt idx="380">
                  <c:v>74.364000000000004</c:v>
                </c:pt>
                <c:pt idx="381">
                  <c:v>74.56</c:v>
                </c:pt>
                <c:pt idx="382">
                  <c:v>74.754999999999995</c:v>
                </c:pt>
                <c:pt idx="383">
                  <c:v>74.950999999999993</c:v>
                </c:pt>
                <c:pt idx="384">
                  <c:v>75.147000000000006</c:v>
                </c:pt>
                <c:pt idx="385">
                  <c:v>75.341999999999999</c:v>
                </c:pt>
                <c:pt idx="386">
                  <c:v>75.537999999999997</c:v>
                </c:pt>
                <c:pt idx="387">
                  <c:v>75.733999999999995</c:v>
                </c:pt>
                <c:pt idx="388">
                  <c:v>75.930000000000007</c:v>
                </c:pt>
                <c:pt idx="389">
                  <c:v>76.125</c:v>
                </c:pt>
                <c:pt idx="390">
                  <c:v>76.320999999999998</c:v>
                </c:pt>
                <c:pt idx="391">
                  <c:v>76.516999999999996</c:v>
                </c:pt>
                <c:pt idx="392">
                  <c:v>76.712000000000003</c:v>
                </c:pt>
                <c:pt idx="393">
                  <c:v>76.908000000000001</c:v>
                </c:pt>
                <c:pt idx="394">
                  <c:v>77.103999999999999</c:v>
                </c:pt>
                <c:pt idx="395">
                  <c:v>77.299000000000007</c:v>
                </c:pt>
                <c:pt idx="396">
                  <c:v>77.495000000000005</c:v>
                </c:pt>
                <c:pt idx="397">
                  <c:v>77.691000000000003</c:v>
                </c:pt>
                <c:pt idx="398">
                  <c:v>77.885999999999996</c:v>
                </c:pt>
                <c:pt idx="399">
                  <c:v>78.081999999999994</c:v>
                </c:pt>
                <c:pt idx="400">
                  <c:v>78.278000000000006</c:v>
                </c:pt>
                <c:pt idx="401">
                  <c:v>78.474000000000004</c:v>
                </c:pt>
                <c:pt idx="402">
                  <c:v>78.668999999999997</c:v>
                </c:pt>
                <c:pt idx="403">
                  <c:v>78.864999999999995</c:v>
                </c:pt>
                <c:pt idx="404">
                  <c:v>79.061000000000007</c:v>
                </c:pt>
                <c:pt idx="405">
                  <c:v>79.256</c:v>
                </c:pt>
                <c:pt idx="406">
                  <c:v>79.451999999999998</c:v>
                </c:pt>
                <c:pt idx="407">
                  <c:v>79.647999999999996</c:v>
                </c:pt>
                <c:pt idx="408">
                  <c:v>79.843000000000004</c:v>
                </c:pt>
                <c:pt idx="409">
                  <c:v>80.039000000000001</c:v>
                </c:pt>
                <c:pt idx="410">
                  <c:v>80.234999999999999</c:v>
                </c:pt>
                <c:pt idx="411">
                  <c:v>80.430999999999997</c:v>
                </c:pt>
                <c:pt idx="412">
                  <c:v>80.626000000000005</c:v>
                </c:pt>
                <c:pt idx="413">
                  <c:v>80.822000000000003</c:v>
                </c:pt>
                <c:pt idx="414">
                  <c:v>81.018000000000001</c:v>
                </c:pt>
                <c:pt idx="415">
                  <c:v>81.212999999999994</c:v>
                </c:pt>
                <c:pt idx="416">
                  <c:v>81.409000000000006</c:v>
                </c:pt>
                <c:pt idx="417">
                  <c:v>81.605000000000004</c:v>
                </c:pt>
                <c:pt idx="418">
                  <c:v>81.8</c:v>
                </c:pt>
                <c:pt idx="419">
                  <c:v>81.995999999999995</c:v>
                </c:pt>
                <c:pt idx="420">
                  <c:v>82.191999999999993</c:v>
                </c:pt>
                <c:pt idx="421">
                  <c:v>82.387</c:v>
                </c:pt>
                <c:pt idx="422">
                  <c:v>82.582999999999998</c:v>
                </c:pt>
                <c:pt idx="423">
                  <c:v>82.778999999999996</c:v>
                </c:pt>
                <c:pt idx="424">
                  <c:v>82.974999999999994</c:v>
                </c:pt>
                <c:pt idx="425">
                  <c:v>83.17</c:v>
                </c:pt>
                <c:pt idx="426">
                  <c:v>83.366</c:v>
                </c:pt>
                <c:pt idx="427">
                  <c:v>83.561999999999998</c:v>
                </c:pt>
                <c:pt idx="428">
                  <c:v>83.757000000000005</c:v>
                </c:pt>
                <c:pt idx="429">
                  <c:v>83.953000000000003</c:v>
                </c:pt>
                <c:pt idx="430">
                  <c:v>84.149000000000001</c:v>
                </c:pt>
                <c:pt idx="431">
                  <c:v>84.343999999999994</c:v>
                </c:pt>
                <c:pt idx="432">
                  <c:v>84.54</c:v>
                </c:pt>
                <c:pt idx="433">
                  <c:v>84.736000000000004</c:v>
                </c:pt>
                <c:pt idx="434">
                  <c:v>84.932000000000002</c:v>
                </c:pt>
                <c:pt idx="435">
                  <c:v>85.126999999999995</c:v>
                </c:pt>
                <c:pt idx="436">
                  <c:v>85.322999999999993</c:v>
                </c:pt>
                <c:pt idx="437">
                  <c:v>85.519000000000005</c:v>
                </c:pt>
                <c:pt idx="438">
                  <c:v>85.713999999999999</c:v>
                </c:pt>
                <c:pt idx="439">
                  <c:v>85.91</c:v>
                </c:pt>
                <c:pt idx="440">
                  <c:v>86.105999999999995</c:v>
                </c:pt>
                <c:pt idx="441">
                  <c:v>86.301000000000002</c:v>
                </c:pt>
                <c:pt idx="442">
                  <c:v>86.497</c:v>
                </c:pt>
                <c:pt idx="443">
                  <c:v>86.692999999999998</c:v>
                </c:pt>
                <c:pt idx="444">
                  <c:v>86.888000000000005</c:v>
                </c:pt>
                <c:pt idx="445">
                  <c:v>87.084000000000003</c:v>
                </c:pt>
                <c:pt idx="446">
                  <c:v>87.28</c:v>
                </c:pt>
                <c:pt idx="447">
                  <c:v>87.475999999999999</c:v>
                </c:pt>
                <c:pt idx="448">
                  <c:v>87.671000000000006</c:v>
                </c:pt>
                <c:pt idx="449">
                  <c:v>87.867000000000004</c:v>
                </c:pt>
                <c:pt idx="450">
                  <c:v>88.063000000000002</c:v>
                </c:pt>
                <c:pt idx="451">
                  <c:v>88.257999999999996</c:v>
                </c:pt>
                <c:pt idx="452">
                  <c:v>88.453999999999994</c:v>
                </c:pt>
                <c:pt idx="453">
                  <c:v>88.65</c:v>
                </c:pt>
                <c:pt idx="454">
                  <c:v>88.844999999999999</c:v>
                </c:pt>
                <c:pt idx="455">
                  <c:v>89.040999999999997</c:v>
                </c:pt>
                <c:pt idx="456">
                  <c:v>89.236999999999995</c:v>
                </c:pt>
                <c:pt idx="457">
                  <c:v>89.432000000000002</c:v>
                </c:pt>
                <c:pt idx="458">
                  <c:v>89.628</c:v>
                </c:pt>
                <c:pt idx="459">
                  <c:v>89.823999999999998</c:v>
                </c:pt>
                <c:pt idx="460">
                  <c:v>90.02</c:v>
                </c:pt>
                <c:pt idx="461">
                  <c:v>90.215000000000003</c:v>
                </c:pt>
                <c:pt idx="462">
                  <c:v>90.411000000000001</c:v>
                </c:pt>
                <c:pt idx="463">
                  <c:v>90.606999999999999</c:v>
                </c:pt>
                <c:pt idx="464">
                  <c:v>90.802000000000007</c:v>
                </c:pt>
                <c:pt idx="465">
                  <c:v>90.998000000000005</c:v>
                </c:pt>
                <c:pt idx="466">
                  <c:v>91.194000000000003</c:v>
                </c:pt>
                <c:pt idx="467">
                  <c:v>91.388999999999996</c:v>
                </c:pt>
                <c:pt idx="468">
                  <c:v>91.584999999999994</c:v>
                </c:pt>
                <c:pt idx="469">
                  <c:v>91.781000000000006</c:v>
                </c:pt>
                <c:pt idx="470">
                  <c:v>91.977000000000004</c:v>
                </c:pt>
                <c:pt idx="471">
                  <c:v>92.171999999999997</c:v>
                </c:pt>
                <c:pt idx="472">
                  <c:v>92.367999999999995</c:v>
                </c:pt>
                <c:pt idx="473">
                  <c:v>92.563999999999993</c:v>
                </c:pt>
                <c:pt idx="474">
                  <c:v>92.759</c:v>
                </c:pt>
                <c:pt idx="475">
                  <c:v>92.954999999999998</c:v>
                </c:pt>
                <c:pt idx="476">
                  <c:v>93.150999999999996</c:v>
                </c:pt>
                <c:pt idx="477">
                  <c:v>93.346000000000004</c:v>
                </c:pt>
                <c:pt idx="478">
                  <c:v>93.542000000000002</c:v>
                </c:pt>
                <c:pt idx="479">
                  <c:v>93.738</c:v>
                </c:pt>
                <c:pt idx="480">
                  <c:v>93.933000000000007</c:v>
                </c:pt>
                <c:pt idx="481">
                  <c:v>94.129000000000005</c:v>
                </c:pt>
                <c:pt idx="482">
                  <c:v>94.325000000000003</c:v>
                </c:pt>
                <c:pt idx="483">
                  <c:v>94.521000000000001</c:v>
                </c:pt>
                <c:pt idx="484">
                  <c:v>94.715999999999994</c:v>
                </c:pt>
                <c:pt idx="485">
                  <c:v>94.912000000000006</c:v>
                </c:pt>
                <c:pt idx="486">
                  <c:v>95.108000000000004</c:v>
                </c:pt>
                <c:pt idx="487">
                  <c:v>95.302999999999997</c:v>
                </c:pt>
                <c:pt idx="488">
                  <c:v>95.498999999999995</c:v>
                </c:pt>
                <c:pt idx="489">
                  <c:v>95.694999999999993</c:v>
                </c:pt>
                <c:pt idx="490">
                  <c:v>95.89</c:v>
                </c:pt>
                <c:pt idx="491">
                  <c:v>96.085999999999999</c:v>
                </c:pt>
                <c:pt idx="492">
                  <c:v>96.281999999999996</c:v>
                </c:pt>
                <c:pt idx="493">
                  <c:v>96.477000000000004</c:v>
                </c:pt>
                <c:pt idx="494">
                  <c:v>96.673000000000002</c:v>
                </c:pt>
                <c:pt idx="495">
                  <c:v>96.869</c:v>
                </c:pt>
                <c:pt idx="496">
                  <c:v>97.064999999999998</c:v>
                </c:pt>
                <c:pt idx="497">
                  <c:v>97.26</c:v>
                </c:pt>
                <c:pt idx="498">
                  <c:v>97.456000000000003</c:v>
                </c:pt>
                <c:pt idx="499">
                  <c:v>97.652000000000001</c:v>
                </c:pt>
                <c:pt idx="500">
                  <c:v>97.846999999999994</c:v>
                </c:pt>
                <c:pt idx="501">
                  <c:v>98.043000000000006</c:v>
                </c:pt>
                <c:pt idx="502">
                  <c:v>98.239000000000004</c:v>
                </c:pt>
                <c:pt idx="503">
                  <c:v>98.433999999999997</c:v>
                </c:pt>
                <c:pt idx="504">
                  <c:v>98.63</c:v>
                </c:pt>
                <c:pt idx="505">
                  <c:v>98.825999999999993</c:v>
                </c:pt>
                <c:pt idx="506">
                  <c:v>99.022000000000006</c:v>
                </c:pt>
                <c:pt idx="507">
                  <c:v>99.216999999999999</c:v>
                </c:pt>
                <c:pt idx="508">
                  <c:v>99.412999999999997</c:v>
                </c:pt>
                <c:pt idx="509">
                  <c:v>99.608999999999995</c:v>
                </c:pt>
                <c:pt idx="510">
                  <c:v>99.804000000000002</c:v>
                </c:pt>
                <c:pt idx="511">
                  <c:v>100</c:v>
                </c:pt>
              </c:numCache>
            </c:numRef>
          </c:xVal>
          <c:yVal>
            <c:numRef>
              <c:f>[FileC2.1.xls]testdataX!$B$3:$B$514</c:f>
              <c:numCache>
                <c:formatCode>General</c:formatCode>
                <c:ptCount val="512"/>
                <c:pt idx="0">
                  <c:v>-0.22860377358490602</c:v>
                </c:pt>
                <c:pt idx="1">
                  <c:v>0.55260377358490587</c:v>
                </c:pt>
                <c:pt idx="2">
                  <c:v>-0.22860377358490602</c:v>
                </c:pt>
                <c:pt idx="3">
                  <c:v>0.14260377358490572</c:v>
                </c:pt>
                <c:pt idx="4">
                  <c:v>0.18139622641509412</c:v>
                </c:pt>
                <c:pt idx="5">
                  <c:v>0.14260377358490572</c:v>
                </c:pt>
                <c:pt idx="6">
                  <c:v>0.18139622641509412</c:v>
                </c:pt>
                <c:pt idx="7">
                  <c:v>0.14260377358490572</c:v>
                </c:pt>
                <c:pt idx="8">
                  <c:v>0.18139622641509412</c:v>
                </c:pt>
                <c:pt idx="9">
                  <c:v>0.14260377358490572</c:v>
                </c:pt>
                <c:pt idx="10">
                  <c:v>0.18139622641509412</c:v>
                </c:pt>
                <c:pt idx="11">
                  <c:v>0.14260377358490572</c:v>
                </c:pt>
                <c:pt idx="12">
                  <c:v>0.59139622641509426</c:v>
                </c:pt>
                <c:pt idx="13">
                  <c:v>0.14260377358490572</c:v>
                </c:pt>
                <c:pt idx="14">
                  <c:v>0.18139622641509412</c:v>
                </c:pt>
                <c:pt idx="15">
                  <c:v>0.14260377358490572</c:v>
                </c:pt>
                <c:pt idx="16">
                  <c:v>0.59139622641509426</c:v>
                </c:pt>
                <c:pt idx="17">
                  <c:v>0.14260377358490572</c:v>
                </c:pt>
                <c:pt idx="18">
                  <c:v>-0.22860377358490602</c:v>
                </c:pt>
                <c:pt idx="19">
                  <c:v>0.96260377358490601</c:v>
                </c:pt>
                <c:pt idx="20">
                  <c:v>0.18139622641509412</c:v>
                </c:pt>
                <c:pt idx="21">
                  <c:v>0.14260377358490572</c:v>
                </c:pt>
                <c:pt idx="22">
                  <c:v>0.18139622641509412</c:v>
                </c:pt>
                <c:pt idx="23">
                  <c:v>0.14260377358490572</c:v>
                </c:pt>
                <c:pt idx="24">
                  <c:v>0.18139622641509412</c:v>
                </c:pt>
                <c:pt idx="25">
                  <c:v>0.55260377358490587</c:v>
                </c:pt>
                <c:pt idx="26">
                  <c:v>0.59139622641509426</c:v>
                </c:pt>
                <c:pt idx="27">
                  <c:v>0.14260377358490572</c:v>
                </c:pt>
                <c:pt idx="28">
                  <c:v>0.18139622641509412</c:v>
                </c:pt>
                <c:pt idx="29">
                  <c:v>0.14260377358490572</c:v>
                </c:pt>
                <c:pt idx="30">
                  <c:v>0.18139622641509412</c:v>
                </c:pt>
                <c:pt idx="31">
                  <c:v>-0.26739622641509442</c:v>
                </c:pt>
                <c:pt idx="32">
                  <c:v>-0.22860377358490602</c:v>
                </c:pt>
                <c:pt idx="33">
                  <c:v>0.96260377358490601</c:v>
                </c:pt>
                <c:pt idx="34">
                  <c:v>0.18139622641509412</c:v>
                </c:pt>
                <c:pt idx="35">
                  <c:v>0.14260377358490572</c:v>
                </c:pt>
                <c:pt idx="36">
                  <c:v>0.18139622641509412</c:v>
                </c:pt>
                <c:pt idx="37">
                  <c:v>0.55260377358490587</c:v>
                </c:pt>
                <c:pt idx="38">
                  <c:v>0.59139622641509426</c:v>
                </c:pt>
                <c:pt idx="39">
                  <c:v>0.14260377358490572</c:v>
                </c:pt>
                <c:pt idx="40">
                  <c:v>0.18139622641509412</c:v>
                </c:pt>
                <c:pt idx="41">
                  <c:v>0.55260377358490587</c:v>
                </c:pt>
                <c:pt idx="42">
                  <c:v>-0.22860377358490602</c:v>
                </c:pt>
                <c:pt idx="43">
                  <c:v>0.14260377358490572</c:v>
                </c:pt>
                <c:pt idx="44">
                  <c:v>0.18139622641509412</c:v>
                </c:pt>
                <c:pt idx="45">
                  <c:v>0.14260377358490572</c:v>
                </c:pt>
                <c:pt idx="46">
                  <c:v>0.18139622641509412</c:v>
                </c:pt>
                <c:pt idx="47">
                  <c:v>0.55260377358490587</c:v>
                </c:pt>
                <c:pt idx="48">
                  <c:v>0.18139622641509412</c:v>
                </c:pt>
                <c:pt idx="49">
                  <c:v>0.14260377358490572</c:v>
                </c:pt>
                <c:pt idx="50">
                  <c:v>-0.22860377358490602</c:v>
                </c:pt>
                <c:pt idx="51">
                  <c:v>0.14260377358490572</c:v>
                </c:pt>
                <c:pt idx="52">
                  <c:v>0.59139622641509426</c:v>
                </c:pt>
                <c:pt idx="53">
                  <c:v>0.55260377358490587</c:v>
                </c:pt>
                <c:pt idx="54">
                  <c:v>0.18139622641509412</c:v>
                </c:pt>
                <c:pt idx="55">
                  <c:v>0.55260377358490587</c:v>
                </c:pt>
                <c:pt idx="56">
                  <c:v>0.18139622641509412</c:v>
                </c:pt>
                <c:pt idx="57">
                  <c:v>0.55260377358490587</c:v>
                </c:pt>
                <c:pt idx="58">
                  <c:v>-0.22860377358490602</c:v>
                </c:pt>
                <c:pt idx="59">
                  <c:v>0.14260377358490572</c:v>
                </c:pt>
                <c:pt idx="60">
                  <c:v>0.18139622641509412</c:v>
                </c:pt>
                <c:pt idx="61">
                  <c:v>0.14260377358490572</c:v>
                </c:pt>
                <c:pt idx="62">
                  <c:v>1.0013962264150944</c:v>
                </c:pt>
                <c:pt idx="63">
                  <c:v>0.96260377358490601</c:v>
                </c:pt>
                <c:pt idx="64">
                  <c:v>0.18139622641509412</c:v>
                </c:pt>
                <c:pt idx="65">
                  <c:v>0.14260377358490572</c:v>
                </c:pt>
                <c:pt idx="66">
                  <c:v>0.59139622641509426</c:v>
                </c:pt>
                <c:pt idx="67">
                  <c:v>0.55260377358490587</c:v>
                </c:pt>
                <c:pt idx="68">
                  <c:v>1.4113962264150945</c:v>
                </c:pt>
                <c:pt idx="69">
                  <c:v>1.3726037735849062</c:v>
                </c:pt>
                <c:pt idx="70">
                  <c:v>3.0493962264150927</c:v>
                </c:pt>
                <c:pt idx="71">
                  <c:v>3.0106037735849061</c:v>
                </c:pt>
                <c:pt idx="72">
                  <c:v>2.6393962264150961</c:v>
                </c:pt>
                <c:pt idx="73">
                  <c:v>3.4206037735849053</c:v>
                </c:pt>
                <c:pt idx="74">
                  <c:v>2.6393962264150961</c:v>
                </c:pt>
                <c:pt idx="75">
                  <c:v>2.6006037735849059</c:v>
                </c:pt>
                <c:pt idx="76">
                  <c:v>3.0493962264150927</c:v>
                </c:pt>
                <c:pt idx="77">
                  <c:v>3.0106037735849061</c:v>
                </c:pt>
                <c:pt idx="78">
                  <c:v>3.0493962264150927</c:v>
                </c:pt>
                <c:pt idx="79">
                  <c:v>3.4206037735849053</c:v>
                </c:pt>
                <c:pt idx="80">
                  <c:v>3.8673962264150941</c:v>
                </c:pt>
                <c:pt idx="81">
                  <c:v>3.4206037735849053</c:v>
                </c:pt>
                <c:pt idx="82">
                  <c:v>3.4593962264150928</c:v>
                </c:pt>
                <c:pt idx="83">
                  <c:v>3.8286037735849057</c:v>
                </c:pt>
                <c:pt idx="84">
                  <c:v>4.2773962264150942</c:v>
                </c:pt>
                <c:pt idx="85">
                  <c:v>4.648603773584906</c:v>
                </c:pt>
                <c:pt idx="86">
                  <c:v>4.6873962264150943</c:v>
                </c:pt>
                <c:pt idx="87">
                  <c:v>4.648603773584906</c:v>
                </c:pt>
                <c:pt idx="88">
                  <c:v>5.0973962264150945</c:v>
                </c:pt>
                <c:pt idx="89">
                  <c:v>5.4686037735849053</c:v>
                </c:pt>
                <c:pt idx="90">
                  <c:v>5.9153962264150959</c:v>
                </c:pt>
                <c:pt idx="91">
                  <c:v>6.2866037735849059</c:v>
                </c:pt>
                <c:pt idx="92">
                  <c:v>6.325396226415096</c:v>
                </c:pt>
                <c:pt idx="93">
                  <c:v>6.2866037735849059</c:v>
                </c:pt>
                <c:pt idx="94">
                  <c:v>7.1453962264150928</c:v>
                </c:pt>
                <c:pt idx="95">
                  <c:v>7.9246037735849058</c:v>
                </c:pt>
                <c:pt idx="96">
                  <c:v>10.011396226415096</c:v>
                </c:pt>
                <c:pt idx="97">
                  <c:v>9.9726037735849058</c:v>
                </c:pt>
                <c:pt idx="98">
                  <c:v>12.059396226415094</c:v>
                </c:pt>
                <c:pt idx="99">
                  <c:v>11.612603773584906</c:v>
                </c:pt>
                <c:pt idx="100">
                  <c:v>14.927396226415091</c:v>
                </c:pt>
                <c:pt idx="101">
                  <c:v>15.298603773584905</c:v>
                </c:pt>
                <c:pt idx="102">
                  <c:v>19.433396226415091</c:v>
                </c:pt>
                <c:pt idx="103">
                  <c:v>19.394603773584905</c:v>
                </c:pt>
                <c:pt idx="104">
                  <c:v>23.119396226415091</c:v>
                </c:pt>
                <c:pt idx="105">
                  <c:v>23.900603773584905</c:v>
                </c:pt>
                <c:pt idx="106">
                  <c:v>27.215396226415095</c:v>
                </c:pt>
                <c:pt idx="107">
                  <c:v>27.586603773584905</c:v>
                </c:pt>
                <c:pt idx="108">
                  <c:v>30.08339622641509</c:v>
                </c:pt>
                <c:pt idx="109">
                  <c:v>29.634603773584907</c:v>
                </c:pt>
                <c:pt idx="110">
                  <c:v>32.539396226415093</c:v>
                </c:pt>
                <c:pt idx="111">
                  <c:v>32.500603773584906</c:v>
                </c:pt>
                <c:pt idx="112">
                  <c:v>34.587396226415095</c:v>
                </c:pt>
                <c:pt idx="113">
                  <c:v>34.140603773584907</c:v>
                </c:pt>
                <c:pt idx="114">
                  <c:v>35.817396226415092</c:v>
                </c:pt>
                <c:pt idx="115">
                  <c:v>36.596603773584903</c:v>
                </c:pt>
                <c:pt idx="116">
                  <c:v>37.865396226415093</c:v>
                </c:pt>
                <c:pt idx="117">
                  <c:v>37.826603773584907</c:v>
                </c:pt>
                <c:pt idx="118">
                  <c:v>39.913396226415095</c:v>
                </c:pt>
                <c:pt idx="119">
                  <c:v>39.464603773584905</c:v>
                </c:pt>
                <c:pt idx="120">
                  <c:v>41.96139622641509</c:v>
                </c:pt>
                <c:pt idx="121">
                  <c:v>41.102603773584903</c:v>
                </c:pt>
                <c:pt idx="122">
                  <c:v>42.779396226415095</c:v>
                </c:pt>
                <c:pt idx="123">
                  <c:v>42.332603773584907</c:v>
                </c:pt>
                <c:pt idx="124">
                  <c:v>43.189396226415091</c:v>
                </c:pt>
                <c:pt idx="125">
                  <c:v>42.740603773584908</c:v>
                </c:pt>
                <c:pt idx="126">
                  <c:v>42.779396226415095</c:v>
                </c:pt>
                <c:pt idx="127">
                  <c:v>42.332603773584907</c:v>
                </c:pt>
                <c:pt idx="128">
                  <c:v>39.913396226415095</c:v>
                </c:pt>
                <c:pt idx="129">
                  <c:v>39.874603773584909</c:v>
                </c:pt>
                <c:pt idx="130">
                  <c:v>37.865396226415093</c:v>
                </c:pt>
                <c:pt idx="131">
                  <c:v>36.596603773584903</c:v>
                </c:pt>
                <c:pt idx="132">
                  <c:v>33.359396226415093</c:v>
                </c:pt>
                <c:pt idx="133">
                  <c:v>33.320603773584907</c:v>
                </c:pt>
                <c:pt idx="134">
                  <c:v>26.805396226415091</c:v>
                </c:pt>
                <c:pt idx="135">
                  <c:v>27.586603773584905</c:v>
                </c:pt>
                <c:pt idx="136">
                  <c:v>19.433396226415091</c:v>
                </c:pt>
                <c:pt idx="137">
                  <c:v>18.984603773584908</c:v>
                </c:pt>
                <c:pt idx="138">
                  <c:v>10.831396226415093</c:v>
                </c:pt>
                <c:pt idx="139">
                  <c:v>11.202603773584906</c:v>
                </c:pt>
                <c:pt idx="140">
                  <c:v>7.5553962264150929</c:v>
                </c:pt>
                <c:pt idx="141">
                  <c:v>7.9246037735849058</c:v>
                </c:pt>
                <c:pt idx="142">
                  <c:v>7.1453962264150928</c:v>
                </c:pt>
                <c:pt idx="143">
                  <c:v>6.696603773584906</c:v>
                </c:pt>
                <c:pt idx="144">
                  <c:v>5.5073962264150946</c:v>
                </c:pt>
                <c:pt idx="145">
                  <c:v>5.4686037735849053</c:v>
                </c:pt>
                <c:pt idx="146">
                  <c:v>4.2773962264150942</c:v>
                </c:pt>
                <c:pt idx="147">
                  <c:v>5.4686037735849053</c:v>
                </c:pt>
                <c:pt idx="148">
                  <c:v>5.5073962264150946</c:v>
                </c:pt>
                <c:pt idx="149">
                  <c:v>5.0586037735849052</c:v>
                </c:pt>
                <c:pt idx="150">
                  <c:v>5.0973962264150945</c:v>
                </c:pt>
                <c:pt idx="151">
                  <c:v>5.4686037735849053</c:v>
                </c:pt>
                <c:pt idx="152">
                  <c:v>5.5073962264150946</c:v>
                </c:pt>
                <c:pt idx="153">
                  <c:v>5.4686037735849053</c:v>
                </c:pt>
                <c:pt idx="154">
                  <c:v>5.9153962264150959</c:v>
                </c:pt>
                <c:pt idx="155">
                  <c:v>5.8766037735849057</c:v>
                </c:pt>
                <c:pt idx="156">
                  <c:v>5.0973962264150945</c:v>
                </c:pt>
                <c:pt idx="157">
                  <c:v>5.8766037735849057</c:v>
                </c:pt>
                <c:pt idx="158">
                  <c:v>5.9153962264150959</c:v>
                </c:pt>
                <c:pt idx="159">
                  <c:v>5.8766037735849057</c:v>
                </c:pt>
                <c:pt idx="160">
                  <c:v>5.5073962264150946</c:v>
                </c:pt>
                <c:pt idx="161">
                  <c:v>5.4686037735849053</c:v>
                </c:pt>
                <c:pt idx="162">
                  <c:v>5.9153962264150959</c:v>
                </c:pt>
                <c:pt idx="163">
                  <c:v>5.8766037735849057</c:v>
                </c:pt>
                <c:pt idx="164">
                  <c:v>5.0973962264150945</c:v>
                </c:pt>
                <c:pt idx="165">
                  <c:v>5.8766037735849057</c:v>
                </c:pt>
                <c:pt idx="166">
                  <c:v>5.0973962264150945</c:v>
                </c:pt>
                <c:pt idx="167">
                  <c:v>5.0586037735849052</c:v>
                </c:pt>
                <c:pt idx="168">
                  <c:v>5.5073962264150946</c:v>
                </c:pt>
                <c:pt idx="169">
                  <c:v>5.8766037735849057</c:v>
                </c:pt>
                <c:pt idx="170">
                  <c:v>6.7353962264150926</c:v>
                </c:pt>
                <c:pt idx="171">
                  <c:v>7.9246037735849058</c:v>
                </c:pt>
                <c:pt idx="172">
                  <c:v>9.6033962264150947</c:v>
                </c:pt>
                <c:pt idx="173">
                  <c:v>9.5646037735849063</c:v>
                </c:pt>
                <c:pt idx="174">
                  <c:v>12.059396226415094</c:v>
                </c:pt>
                <c:pt idx="175">
                  <c:v>12.430603773584906</c:v>
                </c:pt>
                <c:pt idx="176">
                  <c:v>14.517396226415094</c:v>
                </c:pt>
                <c:pt idx="177">
                  <c:v>14.068603773584904</c:v>
                </c:pt>
                <c:pt idx="178">
                  <c:v>16.155396226415093</c:v>
                </c:pt>
                <c:pt idx="179">
                  <c:v>16.526603773584906</c:v>
                </c:pt>
                <c:pt idx="180">
                  <c:v>17.795396226415093</c:v>
                </c:pt>
                <c:pt idx="181">
                  <c:v>18.164603773584908</c:v>
                </c:pt>
                <c:pt idx="182">
                  <c:v>19.433396226415091</c:v>
                </c:pt>
                <c:pt idx="183">
                  <c:v>19.394603773584905</c:v>
                </c:pt>
                <c:pt idx="184">
                  <c:v>20.251396226415089</c:v>
                </c:pt>
                <c:pt idx="185">
                  <c:v>21.032603773584906</c:v>
                </c:pt>
                <c:pt idx="186">
                  <c:v>21.89139622641509</c:v>
                </c:pt>
                <c:pt idx="187">
                  <c:v>21.852603773584903</c:v>
                </c:pt>
                <c:pt idx="188">
                  <c:v>23.529396226415095</c:v>
                </c:pt>
                <c:pt idx="189">
                  <c:v>23.080603773584905</c:v>
                </c:pt>
                <c:pt idx="190">
                  <c:v>24.757396226415089</c:v>
                </c:pt>
                <c:pt idx="191">
                  <c:v>24.308603773584906</c:v>
                </c:pt>
                <c:pt idx="192">
                  <c:v>25.57739622641509</c:v>
                </c:pt>
                <c:pt idx="193">
                  <c:v>25.538603773584903</c:v>
                </c:pt>
                <c:pt idx="194">
                  <c:v>25.167396226415093</c:v>
                </c:pt>
                <c:pt idx="195">
                  <c:v>25.538603773584903</c:v>
                </c:pt>
                <c:pt idx="196">
                  <c:v>24.757396226415089</c:v>
                </c:pt>
                <c:pt idx="197">
                  <c:v>25.128603773584906</c:v>
                </c:pt>
                <c:pt idx="198">
                  <c:v>24.347396226415093</c:v>
                </c:pt>
                <c:pt idx="199">
                  <c:v>23.900603773584905</c:v>
                </c:pt>
                <c:pt idx="200">
                  <c:v>22.299396226415091</c:v>
                </c:pt>
                <c:pt idx="201">
                  <c:v>21.852603773584903</c:v>
                </c:pt>
                <c:pt idx="202">
                  <c:v>19.433396226415091</c:v>
                </c:pt>
                <c:pt idx="203">
                  <c:v>18.984603773584908</c:v>
                </c:pt>
                <c:pt idx="204">
                  <c:v>15.337396226415095</c:v>
                </c:pt>
                <c:pt idx="205">
                  <c:v>15.708603773584905</c:v>
                </c:pt>
                <c:pt idx="206">
                  <c:v>11.241396226415093</c:v>
                </c:pt>
                <c:pt idx="207">
                  <c:v>10.382603773584906</c:v>
                </c:pt>
                <c:pt idx="208">
                  <c:v>6.325396226415096</c:v>
                </c:pt>
                <c:pt idx="209">
                  <c:v>6.2866037735849059</c:v>
                </c:pt>
                <c:pt idx="210">
                  <c:v>3.4593962264150928</c:v>
                </c:pt>
                <c:pt idx="211">
                  <c:v>4.2386037735849058</c:v>
                </c:pt>
                <c:pt idx="212">
                  <c:v>3.4593962264150928</c:v>
                </c:pt>
                <c:pt idx="213">
                  <c:v>4.2386037735849058</c:v>
                </c:pt>
                <c:pt idx="214">
                  <c:v>3.0493962264150927</c:v>
                </c:pt>
                <c:pt idx="215">
                  <c:v>3.4206037735849053</c:v>
                </c:pt>
                <c:pt idx="216">
                  <c:v>2.2293962264150959</c:v>
                </c:pt>
                <c:pt idx="217">
                  <c:v>2.1906037735849058</c:v>
                </c:pt>
                <c:pt idx="218">
                  <c:v>2.6393962264150961</c:v>
                </c:pt>
                <c:pt idx="219">
                  <c:v>2.6006037735849059</c:v>
                </c:pt>
                <c:pt idx="220">
                  <c:v>2.6393962264150961</c:v>
                </c:pt>
                <c:pt idx="221">
                  <c:v>3.4206037735849053</c:v>
                </c:pt>
                <c:pt idx="222">
                  <c:v>2.6393962264150961</c:v>
                </c:pt>
                <c:pt idx="223">
                  <c:v>3.4206037735849053</c:v>
                </c:pt>
                <c:pt idx="224">
                  <c:v>2.6393962264150961</c:v>
                </c:pt>
                <c:pt idx="225">
                  <c:v>3.0106037735849061</c:v>
                </c:pt>
                <c:pt idx="226">
                  <c:v>3.0493962264150927</c:v>
                </c:pt>
                <c:pt idx="227">
                  <c:v>3.0106037735849061</c:v>
                </c:pt>
                <c:pt idx="228">
                  <c:v>3.0493962264150927</c:v>
                </c:pt>
                <c:pt idx="229">
                  <c:v>3.4206037735849053</c:v>
                </c:pt>
                <c:pt idx="230">
                  <c:v>3.0493962264150927</c:v>
                </c:pt>
                <c:pt idx="231">
                  <c:v>3.0106037735849061</c:v>
                </c:pt>
                <c:pt idx="232">
                  <c:v>2.6393962264150961</c:v>
                </c:pt>
                <c:pt idx="233">
                  <c:v>2.6006037735849059</c:v>
                </c:pt>
                <c:pt idx="234">
                  <c:v>2.2293962264150959</c:v>
                </c:pt>
                <c:pt idx="235">
                  <c:v>2.1906037735849058</c:v>
                </c:pt>
                <c:pt idx="236">
                  <c:v>1.8193962264150958</c:v>
                </c:pt>
                <c:pt idx="237">
                  <c:v>2.1906037735849058</c:v>
                </c:pt>
                <c:pt idx="238">
                  <c:v>1.8193962264150958</c:v>
                </c:pt>
                <c:pt idx="239">
                  <c:v>2.6006037735849059</c:v>
                </c:pt>
                <c:pt idx="240">
                  <c:v>3.4593962264150928</c:v>
                </c:pt>
                <c:pt idx="241">
                  <c:v>3.4206037735849053</c:v>
                </c:pt>
                <c:pt idx="242">
                  <c:v>4.6873962264150943</c:v>
                </c:pt>
                <c:pt idx="243">
                  <c:v>4.648603773584906</c:v>
                </c:pt>
                <c:pt idx="244">
                  <c:v>6.325396226415096</c:v>
                </c:pt>
                <c:pt idx="245">
                  <c:v>5.8766037735849057</c:v>
                </c:pt>
                <c:pt idx="246">
                  <c:v>7.5553962264150929</c:v>
                </c:pt>
                <c:pt idx="247">
                  <c:v>7.1066037735849061</c:v>
                </c:pt>
                <c:pt idx="248">
                  <c:v>7.9633962264150941</c:v>
                </c:pt>
                <c:pt idx="249">
                  <c:v>8.744603773584906</c:v>
                </c:pt>
                <c:pt idx="250">
                  <c:v>9.6033962264150947</c:v>
                </c:pt>
                <c:pt idx="251">
                  <c:v>8.744603773584906</c:v>
                </c:pt>
                <c:pt idx="252">
                  <c:v>10.421396226415096</c:v>
                </c:pt>
                <c:pt idx="253">
                  <c:v>9.9726037735849058</c:v>
                </c:pt>
                <c:pt idx="254">
                  <c:v>11.241396226415093</c:v>
                </c:pt>
                <c:pt idx="255">
                  <c:v>11.612603773584906</c:v>
                </c:pt>
                <c:pt idx="256">
                  <c:v>12.469396226415094</c:v>
                </c:pt>
                <c:pt idx="257">
                  <c:v>12.840603773584906</c:v>
                </c:pt>
                <c:pt idx="258">
                  <c:v>13.699396226415097</c:v>
                </c:pt>
                <c:pt idx="259">
                  <c:v>13.660603773584906</c:v>
                </c:pt>
                <c:pt idx="260">
                  <c:v>14.107396226415098</c:v>
                </c:pt>
                <c:pt idx="261">
                  <c:v>14.478603773584908</c:v>
                </c:pt>
                <c:pt idx="262">
                  <c:v>15.337396226415095</c:v>
                </c:pt>
                <c:pt idx="263">
                  <c:v>14.888603773584904</c:v>
                </c:pt>
                <c:pt idx="264">
                  <c:v>15.337396226415095</c:v>
                </c:pt>
                <c:pt idx="265">
                  <c:v>14.888603773584904</c:v>
                </c:pt>
                <c:pt idx="266">
                  <c:v>14.927396226415091</c:v>
                </c:pt>
                <c:pt idx="267">
                  <c:v>14.888603773584904</c:v>
                </c:pt>
                <c:pt idx="268">
                  <c:v>13.699396226415097</c:v>
                </c:pt>
                <c:pt idx="269">
                  <c:v>14.888603773584904</c:v>
                </c:pt>
                <c:pt idx="270">
                  <c:v>13.289396226415095</c:v>
                </c:pt>
                <c:pt idx="271">
                  <c:v>12.430603773584906</c:v>
                </c:pt>
                <c:pt idx="272">
                  <c:v>11.241396226415093</c:v>
                </c:pt>
                <c:pt idx="273">
                  <c:v>11.202603773584906</c:v>
                </c:pt>
                <c:pt idx="274">
                  <c:v>9.1933962264150946</c:v>
                </c:pt>
                <c:pt idx="275">
                  <c:v>8.744603773584906</c:v>
                </c:pt>
                <c:pt idx="276">
                  <c:v>5.9153962264150959</c:v>
                </c:pt>
                <c:pt idx="277">
                  <c:v>5.8766037735849057</c:v>
                </c:pt>
                <c:pt idx="278">
                  <c:v>4.2773962264150942</c:v>
                </c:pt>
                <c:pt idx="279">
                  <c:v>3.8286037735849057</c:v>
                </c:pt>
                <c:pt idx="280">
                  <c:v>2.2293962264150959</c:v>
                </c:pt>
                <c:pt idx="281">
                  <c:v>2.1906037735849058</c:v>
                </c:pt>
                <c:pt idx="282">
                  <c:v>2.2293962264150959</c:v>
                </c:pt>
                <c:pt idx="283">
                  <c:v>2.1906037735849058</c:v>
                </c:pt>
                <c:pt idx="284">
                  <c:v>2.2293962264150959</c:v>
                </c:pt>
                <c:pt idx="285">
                  <c:v>2.1906037735849058</c:v>
                </c:pt>
                <c:pt idx="286">
                  <c:v>1.4113962264150945</c:v>
                </c:pt>
                <c:pt idx="287">
                  <c:v>1.7806037735849056</c:v>
                </c:pt>
                <c:pt idx="288">
                  <c:v>1.4113962264150945</c:v>
                </c:pt>
                <c:pt idx="289">
                  <c:v>1.3726037735849062</c:v>
                </c:pt>
                <c:pt idx="290">
                  <c:v>1.4113962264150945</c:v>
                </c:pt>
                <c:pt idx="291">
                  <c:v>0.96260377358490601</c:v>
                </c:pt>
                <c:pt idx="292">
                  <c:v>1.0013962264150944</c:v>
                </c:pt>
                <c:pt idx="293">
                  <c:v>1.7806037735849056</c:v>
                </c:pt>
                <c:pt idx="294">
                  <c:v>1.4113962264150945</c:v>
                </c:pt>
                <c:pt idx="295">
                  <c:v>1.7806037735849056</c:v>
                </c:pt>
                <c:pt idx="296">
                  <c:v>1.4113962264150945</c:v>
                </c:pt>
                <c:pt idx="297">
                  <c:v>1.3726037735849062</c:v>
                </c:pt>
                <c:pt idx="298">
                  <c:v>1.4113962264150945</c:v>
                </c:pt>
                <c:pt idx="299">
                  <c:v>1.7806037735849056</c:v>
                </c:pt>
                <c:pt idx="300">
                  <c:v>1.8193962264150958</c:v>
                </c:pt>
                <c:pt idx="301">
                  <c:v>2.1906037735849058</c:v>
                </c:pt>
                <c:pt idx="302">
                  <c:v>1.4113962264150945</c:v>
                </c:pt>
                <c:pt idx="303">
                  <c:v>1.3726037735849062</c:v>
                </c:pt>
                <c:pt idx="304">
                  <c:v>1.4113962264150945</c:v>
                </c:pt>
                <c:pt idx="305">
                  <c:v>0.55260377358490587</c:v>
                </c:pt>
                <c:pt idx="306">
                  <c:v>0.59139622641509426</c:v>
                </c:pt>
                <c:pt idx="307">
                  <c:v>0.55260377358490587</c:v>
                </c:pt>
                <c:pt idx="308">
                  <c:v>0.18139622641509412</c:v>
                </c:pt>
                <c:pt idx="309">
                  <c:v>0.55260377358490587</c:v>
                </c:pt>
                <c:pt idx="310">
                  <c:v>1.4113962264150945</c:v>
                </c:pt>
                <c:pt idx="311">
                  <c:v>0.96260377358490601</c:v>
                </c:pt>
                <c:pt idx="312">
                  <c:v>1.8193962264150958</c:v>
                </c:pt>
                <c:pt idx="313">
                  <c:v>2.6006037735849059</c:v>
                </c:pt>
                <c:pt idx="314">
                  <c:v>3.0493962264150927</c:v>
                </c:pt>
                <c:pt idx="315">
                  <c:v>2.6006037735849059</c:v>
                </c:pt>
                <c:pt idx="316">
                  <c:v>3.0493962264150927</c:v>
                </c:pt>
                <c:pt idx="317">
                  <c:v>3.4206037735849053</c:v>
                </c:pt>
                <c:pt idx="318">
                  <c:v>3.4593962264150928</c:v>
                </c:pt>
                <c:pt idx="319">
                  <c:v>4.648603773584906</c:v>
                </c:pt>
                <c:pt idx="320">
                  <c:v>4.6873962264150943</c:v>
                </c:pt>
                <c:pt idx="321">
                  <c:v>5.0586037735849052</c:v>
                </c:pt>
                <c:pt idx="322">
                  <c:v>5.0973962264150945</c:v>
                </c:pt>
                <c:pt idx="323">
                  <c:v>5.8766037735849057</c:v>
                </c:pt>
                <c:pt idx="324">
                  <c:v>6.325396226415096</c:v>
                </c:pt>
                <c:pt idx="325">
                  <c:v>5.8766037735849057</c:v>
                </c:pt>
                <c:pt idx="326">
                  <c:v>6.7353962264150926</c:v>
                </c:pt>
                <c:pt idx="327">
                  <c:v>7.1066037735849061</c:v>
                </c:pt>
                <c:pt idx="328">
                  <c:v>7.5553962264150929</c:v>
                </c:pt>
                <c:pt idx="329">
                  <c:v>7.9246037735849058</c:v>
                </c:pt>
                <c:pt idx="330">
                  <c:v>8.3733962264150943</c:v>
                </c:pt>
                <c:pt idx="331">
                  <c:v>8.3346037735849059</c:v>
                </c:pt>
                <c:pt idx="332">
                  <c:v>8.7833962264150944</c:v>
                </c:pt>
                <c:pt idx="333">
                  <c:v>8.744603773584906</c:v>
                </c:pt>
                <c:pt idx="334">
                  <c:v>9.1933962264150946</c:v>
                </c:pt>
                <c:pt idx="335">
                  <c:v>9.1546037735849062</c:v>
                </c:pt>
                <c:pt idx="336">
                  <c:v>8.3733962264150943</c:v>
                </c:pt>
                <c:pt idx="337">
                  <c:v>7.9246037735849058</c:v>
                </c:pt>
                <c:pt idx="338">
                  <c:v>7.9633962264150941</c:v>
                </c:pt>
                <c:pt idx="339">
                  <c:v>7.9246037735849058</c:v>
                </c:pt>
                <c:pt idx="340">
                  <c:v>7.1453962264150928</c:v>
                </c:pt>
                <c:pt idx="341">
                  <c:v>7.1066037735849061</c:v>
                </c:pt>
                <c:pt idx="342">
                  <c:v>6.325396226415096</c:v>
                </c:pt>
                <c:pt idx="343">
                  <c:v>5.8766037735849057</c:v>
                </c:pt>
                <c:pt idx="344">
                  <c:v>5.0973962264150945</c:v>
                </c:pt>
                <c:pt idx="345">
                  <c:v>5.0586037735849052</c:v>
                </c:pt>
                <c:pt idx="346">
                  <c:v>3.4593962264150928</c:v>
                </c:pt>
                <c:pt idx="347">
                  <c:v>3.8286037735849057</c:v>
                </c:pt>
                <c:pt idx="348">
                  <c:v>2.2293962264150959</c:v>
                </c:pt>
                <c:pt idx="349">
                  <c:v>2.1906037735849058</c:v>
                </c:pt>
                <c:pt idx="350">
                  <c:v>1.4113962264150945</c:v>
                </c:pt>
                <c:pt idx="351">
                  <c:v>1.3726037735849062</c:v>
                </c:pt>
                <c:pt idx="352">
                  <c:v>1.4113962264150945</c:v>
                </c:pt>
                <c:pt idx="353">
                  <c:v>1.3726037735849062</c:v>
                </c:pt>
                <c:pt idx="354">
                  <c:v>1.4113962264150945</c:v>
                </c:pt>
                <c:pt idx="355">
                  <c:v>1.3726037735849062</c:v>
                </c:pt>
                <c:pt idx="356">
                  <c:v>0.59139622641509426</c:v>
                </c:pt>
                <c:pt idx="357">
                  <c:v>0.96260377358490601</c:v>
                </c:pt>
                <c:pt idx="358">
                  <c:v>0.59139622641509426</c:v>
                </c:pt>
                <c:pt idx="359">
                  <c:v>0.55260377358490587</c:v>
                </c:pt>
                <c:pt idx="360">
                  <c:v>1.0013962264150944</c:v>
                </c:pt>
                <c:pt idx="361">
                  <c:v>1.7806037735849056</c:v>
                </c:pt>
                <c:pt idx="362">
                  <c:v>0.59139622641509426</c:v>
                </c:pt>
                <c:pt idx="363">
                  <c:v>0.55260377358490587</c:v>
                </c:pt>
                <c:pt idx="364">
                  <c:v>0.59139622641509426</c:v>
                </c:pt>
                <c:pt idx="365">
                  <c:v>0.96260377358490601</c:v>
                </c:pt>
                <c:pt idx="366">
                  <c:v>0.59139622641509426</c:v>
                </c:pt>
                <c:pt idx="367">
                  <c:v>0.55260377358490587</c:v>
                </c:pt>
                <c:pt idx="368">
                  <c:v>0.59139622641509426</c:v>
                </c:pt>
                <c:pt idx="369">
                  <c:v>0.96260377358490601</c:v>
                </c:pt>
                <c:pt idx="370">
                  <c:v>1.0013962264150944</c:v>
                </c:pt>
                <c:pt idx="371">
                  <c:v>0.96260377358490601</c:v>
                </c:pt>
                <c:pt idx="372">
                  <c:v>0.59139622641509426</c:v>
                </c:pt>
                <c:pt idx="373">
                  <c:v>0.55260377358490587</c:v>
                </c:pt>
                <c:pt idx="374">
                  <c:v>0.59139622641509426</c:v>
                </c:pt>
                <c:pt idx="375">
                  <c:v>0.14260377358490572</c:v>
                </c:pt>
                <c:pt idx="376">
                  <c:v>0.59139622641509426</c:v>
                </c:pt>
                <c:pt idx="377">
                  <c:v>0.14260377358490572</c:v>
                </c:pt>
                <c:pt idx="378">
                  <c:v>-0.22860377358490602</c:v>
                </c:pt>
                <c:pt idx="379">
                  <c:v>0.55260377358490587</c:v>
                </c:pt>
                <c:pt idx="380">
                  <c:v>0.18139622641509412</c:v>
                </c:pt>
                <c:pt idx="381">
                  <c:v>0.55260377358490587</c:v>
                </c:pt>
                <c:pt idx="382">
                  <c:v>1.0013962264150944</c:v>
                </c:pt>
                <c:pt idx="383">
                  <c:v>0.55260377358490587</c:v>
                </c:pt>
                <c:pt idx="384">
                  <c:v>0.59139622641509426</c:v>
                </c:pt>
                <c:pt idx="385">
                  <c:v>0.55260377358490587</c:v>
                </c:pt>
                <c:pt idx="386">
                  <c:v>1.4113962264150945</c:v>
                </c:pt>
                <c:pt idx="387">
                  <c:v>2.1906037735849058</c:v>
                </c:pt>
                <c:pt idx="388">
                  <c:v>2.2293962264150959</c:v>
                </c:pt>
                <c:pt idx="389">
                  <c:v>1.7806037735849056</c:v>
                </c:pt>
                <c:pt idx="390">
                  <c:v>2.2293962264150959</c:v>
                </c:pt>
                <c:pt idx="391">
                  <c:v>2.6006037735849059</c:v>
                </c:pt>
                <c:pt idx="392">
                  <c:v>2.6393962264150961</c:v>
                </c:pt>
                <c:pt idx="393">
                  <c:v>2.6006037735849059</c:v>
                </c:pt>
                <c:pt idx="394">
                  <c:v>3.0493962264150927</c:v>
                </c:pt>
                <c:pt idx="395">
                  <c:v>3.8286037735849057</c:v>
                </c:pt>
                <c:pt idx="396">
                  <c:v>3.8673962264150941</c:v>
                </c:pt>
                <c:pt idx="397">
                  <c:v>4.648603773584906</c:v>
                </c:pt>
                <c:pt idx="398">
                  <c:v>3.8673962264150941</c:v>
                </c:pt>
                <c:pt idx="399">
                  <c:v>4.648603773584906</c:v>
                </c:pt>
                <c:pt idx="400">
                  <c:v>3.8673962264150941</c:v>
                </c:pt>
                <c:pt idx="401">
                  <c:v>4.2386037735849058</c:v>
                </c:pt>
                <c:pt idx="402">
                  <c:v>4.6873962264150943</c:v>
                </c:pt>
                <c:pt idx="403">
                  <c:v>4.648603773584906</c:v>
                </c:pt>
                <c:pt idx="404">
                  <c:v>4.2773962264150942</c:v>
                </c:pt>
                <c:pt idx="405">
                  <c:v>5.0586037735849052</c:v>
                </c:pt>
                <c:pt idx="406">
                  <c:v>4.2773962264150942</c:v>
                </c:pt>
                <c:pt idx="407">
                  <c:v>5.0586037735849052</c:v>
                </c:pt>
                <c:pt idx="408">
                  <c:v>4.2773962264150942</c:v>
                </c:pt>
                <c:pt idx="409">
                  <c:v>5.0586037735849052</c:v>
                </c:pt>
                <c:pt idx="410">
                  <c:v>3.0493962264150927</c:v>
                </c:pt>
                <c:pt idx="411">
                  <c:v>4.2386037735849058</c:v>
                </c:pt>
                <c:pt idx="412">
                  <c:v>3.4593962264150928</c:v>
                </c:pt>
                <c:pt idx="413">
                  <c:v>3.0106037735849061</c:v>
                </c:pt>
                <c:pt idx="414">
                  <c:v>2.2293962264150959</c:v>
                </c:pt>
                <c:pt idx="415">
                  <c:v>2.6006037735849059</c:v>
                </c:pt>
                <c:pt idx="416">
                  <c:v>2.2293962264150959</c:v>
                </c:pt>
                <c:pt idx="417">
                  <c:v>2.1906037735849058</c:v>
                </c:pt>
                <c:pt idx="418">
                  <c:v>1.0013962264150944</c:v>
                </c:pt>
                <c:pt idx="419">
                  <c:v>1.3726037735849062</c:v>
                </c:pt>
                <c:pt idx="420">
                  <c:v>0.59139622641509426</c:v>
                </c:pt>
                <c:pt idx="421">
                  <c:v>0.55260377358490587</c:v>
                </c:pt>
                <c:pt idx="422">
                  <c:v>1.0013962264150944</c:v>
                </c:pt>
                <c:pt idx="423">
                  <c:v>0.96260377358490601</c:v>
                </c:pt>
                <c:pt idx="424">
                  <c:v>1.0013962264150944</c:v>
                </c:pt>
                <c:pt idx="425">
                  <c:v>0.55260377358490587</c:v>
                </c:pt>
                <c:pt idx="426">
                  <c:v>0.59139622641509426</c:v>
                </c:pt>
                <c:pt idx="427">
                  <c:v>0.14260377358490572</c:v>
                </c:pt>
                <c:pt idx="428">
                  <c:v>0.18139622641509412</c:v>
                </c:pt>
                <c:pt idx="429">
                  <c:v>0.55260377358490587</c:v>
                </c:pt>
                <c:pt idx="430">
                  <c:v>0.18139622641509412</c:v>
                </c:pt>
                <c:pt idx="431">
                  <c:v>0.14260377358490572</c:v>
                </c:pt>
                <c:pt idx="432">
                  <c:v>0.18139622641509412</c:v>
                </c:pt>
                <c:pt idx="433">
                  <c:v>0.96260377358490601</c:v>
                </c:pt>
                <c:pt idx="434">
                  <c:v>0.18139622641509412</c:v>
                </c:pt>
                <c:pt idx="435">
                  <c:v>0.55260377358490587</c:v>
                </c:pt>
                <c:pt idx="436">
                  <c:v>-0.22860377358490602</c:v>
                </c:pt>
                <c:pt idx="437">
                  <c:v>0.14260377358490572</c:v>
                </c:pt>
                <c:pt idx="438">
                  <c:v>0.18139622641509412</c:v>
                </c:pt>
                <c:pt idx="439">
                  <c:v>0.55260377358490587</c:v>
                </c:pt>
                <c:pt idx="440">
                  <c:v>0.59139622641509426</c:v>
                </c:pt>
                <c:pt idx="441">
                  <c:v>0.55260377358490587</c:v>
                </c:pt>
                <c:pt idx="442">
                  <c:v>0.18139622641509412</c:v>
                </c:pt>
                <c:pt idx="443">
                  <c:v>0.14260377358490572</c:v>
                </c:pt>
                <c:pt idx="444">
                  <c:v>0.59139622641509426</c:v>
                </c:pt>
                <c:pt idx="445">
                  <c:v>0.14260377358490572</c:v>
                </c:pt>
                <c:pt idx="446">
                  <c:v>-0.22860377358490602</c:v>
                </c:pt>
                <c:pt idx="447">
                  <c:v>-0.26739622641509442</c:v>
                </c:pt>
                <c:pt idx="448">
                  <c:v>0.59139622641509426</c:v>
                </c:pt>
                <c:pt idx="449">
                  <c:v>-0.26739622641509442</c:v>
                </c:pt>
                <c:pt idx="450">
                  <c:v>0.18139622641509412</c:v>
                </c:pt>
                <c:pt idx="451">
                  <c:v>-0.26739622641509442</c:v>
                </c:pt>
                <c:pt idx="452">
                  <c:v>0.59139622641509426</c:v>
                </c:pt>
                <c:pt idx="453">
                  <c:v>0.55260377358490587</c:v>
                </c:pt>
                <c:pt idx="454">
                  <c:v>0.59139622641509426</c:v>
                </c:pt>
                <c:pt idx="455">
                  <c:v>0.96260377358490601</c:v>
                </c:pt>
                <c:pt idx="456">
                  <c:v>0.18139622641509412</c:v>
                </c:pt>
                <c:pt idx="457">
                  <c:v>0.55260377358490587</c:v>
                </c:pt>
                <c:pt idx="458">
                  <c:v>0.59139622641509426</c:v>
                </c:pt>
                <c:pt idx="459">
                  <c:v>0.55260377358490587</c:v>
                </c:pt>
                <c:pt idx="460">
                  <c:v>1.0013962264150944</c:v>
                </c:pt>
                <c:pt idx="461">
                  <c:v>0.96260377358490601</c:v>
                </c:pt>
                <c:pt idx="462">
                  <c:v>1.8193962264150958</c:v>
                </c:pt>
                <c:pt idx="463">
                  <c:v>1.3726037735849062</c:v>
                </c:pt>
                <c:pt idx="464">
                  <c:v>1.8193962264150958</c:v>
                </c:pt>
                <c:pt idx="465">
                  <c:v>1.3726037735849062</c:v>
                </c:pt>
                <c:pt idx="466">
                  <c:v>1.8193962264150958</c:v>
                </c:pt>
                <c:pt idx="467">
                  <c:v>1.7806037735849056</c:v>
                </c:pt>
                <c:pt idx="468">
                  <c:v>1.8193962264150958</c:v>
                </c:pt>
                <c:pt idx="469">
                  <c:v>2.1906037735849058</c:v>
                </c:pt>
                <c:pt idx="470">
                  <c:v>2.2293962264150959</c:v>
                </c:pt>
                <c:pt idx="471">
                  <c:v>2.6006037735849059</c:v>
                </c:pt>
                <c:pt idx="472">
                  <c:v>2.6393962264150961</c:v>
                </c:pt>
                <c:pt idx="473">
                  <c:v>2.6006037735849059</c:v>
                </c:pt>
                <c:pt idx="474">
                  <c:v>2.6393962264150961</c:v>
                </c:pt>
                <c:pt idx="475">
                  <c:v>2.6006037735849059</c:v>
                </c:pt>
                <c:pt idx="476">
                  <c:v>1.8193962264150958</c:v>
                </c:pt>
                <c:pt idx="477">
                  <c:v>2.1906037735849058</c:v>
                </c:pt>
                <c:pt idx="478">
                  <c:v>2.2293962264150959</c:v>
                </c:pt>
                <c:pt idx="479">
                  <c:v>1.7806037735849056</c:v>
                </c:pt>
                <c:pt idx="480">
                  <c:v>1.4113962264150945</c:v>
                </c:pt>
                <c:pt idx="481">
                  <c:v>2.1906037735849058</c:v>
                </c:pt>
                <c:pt idx="482">
                  <c:v>1.0013962264150944</c:v>
                </c:pt>
                <c:pt idx="483">
                  <c:v>1.7806037735849056</c:v>
                </c:pt>
                <c:pt idx="484">
                  <c:v>1.4113962264150945</c:v>
                </c:pt>
                <c:pt idx="485">
                  <c:v>1.3726037735849062</c:v>
                </c:pt>
                <c:pt idx="486">
                  <c:v>0.59139622641509426</c:v>
                </c:pt>
                <c:pt idx="487">
                  <c:v>0.96260377358490601</c:v>
                </c:pt>
                <c:pt idx="488">
                  <c:v>0.59139622641509426</c:v>
                </c:pt>
                <c:pt idx="489">
                  <c:v>0.96260377358490601</c:v>
                </c:pt>
                <c:pt idx="490">
                  <c:v>1.0013962264150944</c:v>
                </c:pt>
                <c:pt idx="491">
                  <c:v>0.55260377358490587</c:v>
                </c:pt>
                <c:pt idx="492">
                  <c:v>0.18139622641509412</c:v>
                </c:pt>
                <c:pt idx="493">
                  <c:v>0.55260377358490587</c:v>
                </c:pt>
                <c:pt idx="494">
                  <c:v>0.18139622641509412</c:v>
                </c:pt>
                <c:pt idx="495">
                  <c:v>0.14260377358490572</c:v>
                </c:pt>
                <c:pt idx="496">
                  <c:v>0.18139622641509412</c:v>
                </c:pt>
                <c:pt idx="497">
                  <c:v>0.14260377358490572</c:v>
                </c:pt>
                <c:pt idx="498">
                  <c:v>-0.22860377358490602</c:v>
                </c:pt>
                <c:pt idx="499">
                  <c:v>-0.26739622641509442</c:v>
                </c:pt>
                <c:pt idx="500">
                  <c:v>-0.6366037735849055</c:v>
                </c:pt>
                <c:pt idx="501">
                  <c:v>-0.26739622641509442</c:v>
                </c:pt>
                <c:pt idx="502">
                  <c:v>0.18139622641509412</c:v>
                </c:pt>
                <c:pt idx="503">
                  <c:v>-0.26739622641509442</c:v>
                </c:pt>
                <c:pt idx="504">
                  <c:v>-0.22860377358490602</c:v>
                </c:pt>
                <c:pt idx="505">
                  <c:v>0.14260377358490572</c:v>
                </c:pt>
                <c:pt idx="506">
                  <c:v>0.18139622641509412</c:v>
                </c:pt>
                <c:pt idx="507">
                  <c:v>0.14260377358490572</c:v>
                </c:pt>
                <c:pt idx="508">
                  <c:v>0.18139622641509412</c:v>
                </c:pt>
                <c:pt idx="509">
                  <c:v>-0.26739622641509442</c:v>
                </c:pt>
                <c:pt idx="510">
                  <c:v>0.59139622641509426</c:v>
                </c:pt>
                <c:pt idx="511">
                  <c:v>0.14260377358490572</c:v>
                </c:pt>
              </c:numCache>
            </c:numRef>
          </c:yVal>
          <c:smooth val="0"/>
          <c:extLst>
            <c:ext xmlns:c16="http://schemas.microsoft.com/office/drawing/2014/chart" uri="{C3380CC4-5D6E-409C-BE32-E72D297353CC}">
              <c16:uniqueId val="{00000000-FC5E-4D7B-8DD1-C910118A762E}"/>
            </c:ext>
          </c:extLst>
        </c:ser>
        <c:ser>
          <c:idx val="1"/>
          <c:order val="1"/>
          <c:spPr>
            <a:ln w="12700">
              <a:solidFill>
                <a:srgbClr val="FF0000"/>
              </a:solidFill>
            </a:ln>
          </c:spPr>
          <c:marker>
            <c:symbol val="none"/>
          </c:marker>
          <c:xVal>
            <c:numRef>
              <c:f>[FileC2.1.xls]testdataX!$A$128:$A$514</c:f>
              <c:numCache>
                <c:formatCode>General</c:formatCode>
                <c:ptCount val="387"/>
                <c:pt idx="0">
                  <c:v>24.462</c:v>
                </c:pt>
                <c:pt idx="1">
                  <c:v>24.658000000000001</c:v>
                </c:pt>
                <c:pt idx="2">
                  <c:v>24.853000000000002</c:v>
                </c:pt>
                <c:pt idx="3">
                  <c:v>25.048999999999999</c:v>
                </c:pt>
                <c:pt idx="4">
                  <c:v>25.245000000000001</c:v>
                </c:pt>
                <c:pt idx="5">
                  <c:v>25.44</c:v>
                </c:pt>
                <c:pt idx="6">
                  <c:v>25.635999999999999</c:v>
                </c:pt>
                <c:pt idx="7">
                  <c:v>25.832000000000001</c:v>
                </c:pt>
                <c:pt idx="8">
                  <c:v>26.027000000000001</c:v>
                </c:pt>
                <c:pt idx="9">
                  <c:v>26.222999999999999</c:v>
                </c:pt>
                <c:pt idx="10">
                  <c:v>26.419</c:v>
                </c:pt>
                <c:pt idx="11">
                  <c:v>26.614000000000001</c:v>
                </c:pt>
                <c:pt idx="12">
                  <c:v>26.81</c:v>
                </c:pt>
                <c:pt idx="13">
                  <c:v>27.006</c:v>
                </c:pt>
                <c:pt idx="14">
                  <c:v>27.202000000000002</c:v>
                </c:pt>
                <c:pt idx="15">
                  <c:v>27.396999999999998</c:v>
                </c:pt>
                <c:pt idx="16">
                  <c:v>27.593</c:v>
                </c:pt>
                <c:pt idx="17">
                  <c:v>27.789000000000001</c:v>
                </c:pt>
                <c:pt idx="18">
                  <c:v>27.984000000000002</c:v>
                </c:pt>
                <c:pt idx="19">
                  <c:v>28.18</c:v>
                </c:pt>
                <c:pt idx="20">
                  <c:v>28.376000000000001</c:v>
                </c:pt>
                <c:pt idx="21">
                  <c:v>28.571000000000002</c:v>
                </c:pt>
                <c:pt idx="22">
                  <c:v>28.766999999999999</c:v>
                </c:pt>
                <c:pt idx="23">
                  <c:v>28.963000000000001</c:v>
                </c:pt>
                <c:pt idx="24">
                  <c:v>29.158999999999999</c:v>
                </c:pt>
                <c:pt idx="25">
                  <c:v>29.353999999999999</c:v>
                </c:pt>
                <c:pt idx="26">
                  <c:v>29.55</c:v>
                </c:pt>
                <c:pt idx="27">
                  <c:v>29.745999999999999</c:v>
                </c:pt>
                <c:pt idx="28">
                  <c:v>29.940999999999999</c:v>
                </c:pt>
                <c:pt idx="29">
                  <c:v>30.137</c:v>
                </c:pt>
                <c:pt idx="30">
                  <c:v>30.332999999999998</c:v>
                </c:pt>
                <c:pt idx="31">
                  <c:v>30.527999999999999</c:v>
                </c:pt>
                <c:pt idx="32">
                  <c:v>30.724</c:v>
                </c:pt>
                <c:pt idx="33">
                  <c:v>30.92</c:v>
                </c:pt>
                <c:pt idx="34">
                  <c:v>31.114999999999998</c:v>
                </c:pt>
                <c:pt idx="35">
                  <c:v>31.311</c:v>
                </c:pt>
                <c:pt idx="36">
                  <c:v>31.507000000000001</c:v>
                </c:pt>
                <c:pt idx="37">
                  <c:v>31.702999999999999</c:v>
                </c:pt>
                <c:pt idx="38">
                  <c:v>31.898</c:v>
                </c:pt>
                <c:pt idx="39">
                  <c:v>32.094000000000001</c:v>
                </c:pt>
                <c:pt idx="40">
                  <c:v>32.29</c:v>
                </c:pt>
                <c:pt idx="41">
                  <c:v>32.484999999999999</c:v>
                </c:pt>
                <c:pt idx="42">
                  <c:v>32.680999999999997</c:v>
                </c:pt>
                <c:pt idx="43">
                  <c:v>32.877000000000002</c:v>
                </c:pt>
                <c:pt idx="44">
                  <c:v>33.072000000000003</c:v>
                </c:pt>
                <c:pt idx="45">
                  <c:v>33.268000000000001</c:v>
                </c:pt>
                <c:pt idx="46">
                  <c:v>33.463999999999999</c:v>
                </c:pt>
                <c:pt idx="47">
                  <c:v>33.658999999999999</c:v>
                </c:pt>
                <c:pt idx="48">
                  <c:v>33.854999999999997</c:v>
                </c:pt>
                <c:pt idx="49">
                  <c:v>34.051000000000002</c:v>
                </c:pt>
                <c:pt idx="50">
                  <c:v>34.247</c:v>
                </c:pt>
                <c:pt idx="51">
                  <c:v>34.442</c:v>
                </c:pt>
                <c:pt idx="52">
                  <c:v>34.637999999999998</c:v>
                </c:pt>
                <c:pt idx="53">
                  <c:v>34.834000000000003</c:v>
                </c:pt>
                <c:pt idx="54">
                  <c:v>35.029000000000003</c:v>
                </c:pt>
                <c:pt idx="55">
                  <c:v>35.225000000000001</c:v>
                </c:pt>
                <c:pt idx="56">
                  <c:v>35.420999999999999</c:v>
                </c:pt>
                <c:pt idx="57">
                  <c:v>35.616</c:v>
                </c:pt>
                <c:pt idx="58">
                  <c:v>35.811999999999998</c:v>
                </c:pt>
                <c:pt idx="59">
                  <c:v>36.008000000000003</c:v>
                </c:pt>
                <c:pt idx="60">
                  <c:v>36.204000000000001</c:v>
                </c:pt>
                <c:pt idx="61">
                  <c:v>36.399000000000001</c:v>
                </c:pt>
                <c:pt idx="62">
                  <c:v>36.594999999999999</c:v>
                </c:pt>
                <c:pt idx="63">
                  <c:v>36.790999999999997</c:v>
                </c:pt>
                <c:pt idx="64">
                  <c:v>36.985999999999997</c:v>
                </c:pt>
                <c:pt idx="65">
                  <c:v>37.182000000000002</c:v>
                </c:pt>
                <c:pt idx="66">
                  <c:v>37.378</c:v>
                </c:pt>
                <c:pt idx="67">
                  <c:v>37.573</c:v>
                </c:pt>
                <c:pt idx="68">
                  <c:v>37.768999999999998</c:v>
                </c:pt>
                <c:pt idx="69">
                  <c:v>37.965000000000003</c:v>
                </c:pt>
                <c:pt idx="70">
                  <c:v>38.159999999999997</c:v>
                </c:pt>
                <c:pt idx="71">
                  <c:v>38.356000000000002</c:v>
                </c:pt>
                <c:pt idx="72">
                  <c:v>38.552</c:v>
                </c:pt>
                <c:pt idx="73">
                  <c:v>38.747999999999998</c:v>
                </c:pt>
                <c:pt idx="74">
                  <c:v>38.942999999999998</c:v>
                </c:pt>
                <c:pt idx="75">
                  <c:v>39.139000000000003</c:v>
                </c:pt>
                <c:pt idx="76">
                  <c:v>39.335000000000001</c:v>
                </c:pt>
                <c:pt idx="77">
                  <c:v>39.53</c:v>
                </c:pt>
                <c:pt idx="78">
                  <c:v>39.725999999999999</c:v>
                </c:pt>
                <c:pt idx="79">
                  <c:v>39.921999999999997</c:v>
                </c:pt>
                <c:pt idx="80">
                  <c:v>40.116999999999997</c:v>
                </c:pt>
                <c:pt idx="81">
                  <c:v>40.313000000000002</c:v>
                </c:pt>
                <c:pt idx="82">
                  <c:v>40.509</c:v>
                </c:pt>
                <c:pt idx="83">
                  <c:v>40.704999999999998</c:v>
                </c:pt>
                <c:pt idx="84">
                  <c:v>40.9</c:v>
                </c:pt>
                <c:pt idx="85">
                  <c:v>41.095999999999997</c:v>
                </c:pt>
                <c:pt idx="86">
                  <c:v>41.292000000000002</c:v>
                </c:pt>
                <c:pt idx="87">
                  <c:v>41.487000000000002</c:v>
                </c:pt>
                <c:pt idx="88">
                  <c:v>41.683</c:v>
                </c:pt>
                <c:pt idx="89">
                  <c:v>41.878999999999998</c:v>
                </c:pt>
                <c:pt idx="90">
                  <c:v>42.073999999999998</c:v>
                </c:pt>
                <c:pt idx="91">
                  <c:v>42.27</c:v>
                </c:pt>
                <c:pt idx="92">
                  <c:v>42.466000000000001</c:v>
                </c:pt>
                <c:pt idx="93">
                  <c:v>42.661000000000001</c:v>
                </c:pt>
                <c:pt idx="94">
                  <c:v>42.856999999999999</c:v>
                </c:pt>
                <c:pt idx="95">
                  <c:v>43.052999999999997</c:v>
                </c:pt>
                <c:pt idx="96">
                  <c:v>43.249000000000002</c:v>
                </c:pt>
                <c:pt idx="97">
                  <c:v>43.444000000000003</c:v>
                </c:pt>
                <c:pt idx="98">
                  <c:v>43.64</c:v>
                </c:pt>
                <c:pt idx="99">
                  <c:v>43.835999999999999</c:v>
                </c:pt>
                <c:pt idx="100">
                  <c:v>44.030999999999999</c:v>
                </c:pt>
                <c:pt idx="101">
                  <c:v>44.226999999999997</c:v>
                </c:pt>
                <c:pt idx="102">
                  <c:v>44.423000000000002</c:v>
                </c:pt>
                <c:pt idx="103">
                  <c:v>44.618000000000002</c:v>
                </c:pt>
                <c:pt idx="104">
                  <c:v>44.814</c:v>
                </c:pt>
                <c:pt idx="105">
                  <c:v>45.01</c:v>
                </c:pt>
                <c:pt idx="106">
                  <c:v>45.204999999999998</c:v>
                </c:pt>
                <c:pt idx="107">
                  <c:v>45.401000000000003</c:v>
                </c:pt>
                <c:pt idx="108">
                  <c:v>45.597000000000001</c:v>
                </c:pt>
                <c:pt idx="109">
                  <c:v>45.792999999999999</c:v>
                </c:pt>
                <c:pt idx="110">
                  <c:v>45.988</c:v>
                </c:pt>
                <c:pt idx="111">
                  <c:v>46.183999999999997</c:v>
                </c:pt>
                <c:pt idx="112">
                  <c:v>46.38</c:v>
                </c:pt>
                <c:pt idx="113">
                  <c:v>46.575000000000003</c:v>
                </c:pt>
                <c:pt idx="114">
                  <c:v>46.771000000000001</c:v>
                </c:pt>
                <c:pt idx="115">
                  <c:v>46.966999999999999</c:v>
                </c:pt>
                <c:pt idx="116">
                  <c:v>47.161999999999999</c:v>
                </c:pt>
                <c:pt idx="117">
                  <c:v>47.357999999999997</c:v>
                </c:pt>
                <c:pt idx="118">
                  <c:v>47.554000000000002</c:v>
                </c:pt>
                <c:pt idx="119">
                  <c:v>47.75</c:v>
                </c:pt>
                <c:pt idx="120">
                  <c:v>47.945</c:v>
                </c:pt>
                <c:pt idx="121">
                  <c:v>48.140999999999998</c:v>
                </c:pt>
                <c:pt idx="122">
                  <c:v>48.337000000000003</c:v>
                </c:pt>
                <c:pt idx="123">
                  <c:v>48.531999999999996</c:v>
                </c:pt>
                <c:pt idx="124">
                  <c:v>48.728000000000002</c:v>
                </c:pt>
                <c:pt idx="125">
                  <c:v>48.923999999999999</c:v>
                </c:pt>
                <c:pt idx="126">
                  <c:v>49.119</c:v>
                </c:pt>
                <c:pt idx="127">
                  <c:v>49.314999999999998</c:v>
                </c:pt>
                <c:pt idx="128">
                  <c:v>49.511000000000003</c:v>
                </c:pt>
                <c:pt idx="129">
                  <c:v>49.706000000000003</c:v>
                </c:pt>
                <c:pt idx="130">
                  <c:v>49.902000000000001</c:v>
                </c:pt>
                <c:pt idx="131">
                  <c:v>50.097999999999999</c:v>
                </c:pt>
                <c:pt idx="132">
                  <c:v>50.293999999999997</c:v>
                </c:pt>
                <c:pt idx="133">
                  <c:v>50.488999999999997</c:v>
                </c:pt>
                <c:pt idx="134">
                  <c:v>50.685000000000002</c:v>
                </c:pt>
                <c:pt idx="135">
                  <c:v>50.881</c:v>
                </c:pt>
                <c:pt idx="136">
                  <c:v>51.076000000000001</c:v>
                </c:pt>
                <c:pt idx="137">
                  <c:v>51.271999999999998</c:v>
                </c:pt>
                <c:pt idx="138">
                  <c:v>51.468000000000004</c:v>
                </c:pt>
                <c:pt idx="139">
                  <c:v>51.662999999999997</c:v>
                </c:pt>
                <c:pt idx="140">
                  <c:v>51.859000000000002</c:v>
                </c:pt>
                <c:pt idx="141">
                  <c:v>52.055</c:v>
                </c:pt>
                <c:pt idx="142">
                  <c:v>52.25</c:v>
                </c:pt>
                <c:pt idx="143">
                  <c:v>52.445999999999998</c:v>
                </c:pt>
                <c:pt idx="144">
                  <c:v>52.642000000000003</c:v>
                </c:pt>
                <c:pt idx="145">
                  <c:v>52.838000000000001</c:v>
                </c:pt>
                <c:pt idx="146">
                  <c:v>53.033000000000001</c:v>
                </c:pt>
                <c:pt idx="147">
                  <c:v>53.228999999999999</c:v>
                </c:pt>
                <c:pt idx="148">
                  <c:v>53.424999999999997</c:v>
                </c:pt>
                <c:pt idx="149">
                  <c:v>53.62</c:v>
                </c:pt>
                <c:pt idx="150">
                  <c:v>53.816000000000003</c:v>
                </c:pt>
                <c:pt idx="151">
                  <c:v>54.012</c:v>
                </c:pt>
                <c:pt idx="152">
                  <c:v>54.207000000000001</c:v>
                </c:pt>
                <c:pt idx="153">
                  <c:v>54.402999999999999</c:v>
                </c:pt>
                <c:pt idx="154">
                  <c:v>54.598999999999997</c:v>
                </c:pt>
                <c:pt idx="155">
                  <c:v>54.795000000000002</c:v>
                </c:pt>
                <c:pt idx="156">
                  <c:v>54.99</c:v>
                </c:pt>
                <c:pt idx="157">
                  <c:v>55.186</c:v>
                </c:pt>
                <c:pt idx="158">
                  <c:v>55.381999999999998</c:v>
                </c:pt>
                <c:pt idx="159">
                  <c:v>55.576999999999998</c:v>
                </c:pt>
                <c:pt idx="160">
                  <c:v>55.773000000000003</c:v>
                </c:pt>
                <c:pt idx="161">
                  <c:v>55.969000000000001</c:v>
                </c:pt>
                <c:pt idx="162">
                  <c:v>56.164000000000001</c:v>
                </c:pt>
                <c:pt idx="163">
                  <c:v>56.36</c:v>
                </c:pt>
                <c:pt idx="164">
                  <c:v>56.555999999999997</c:v>
                </c:pt>
                <c:pt idx="165">
                  <c:v>56.750999999999998</c:v>
                </c:pt>
                <c:pt idx="166">
                  <c:v>56.947000000000003</c:v>
                </c:pt>
                <c:pt idx="167">
                  <c:v>57.143000000000001</c:v>
                </c:pt>
                <c:pt idx="168">
                  <c:v>57.338999999999999</c:v>
                </c:pt>
                <c:pt idx="169">
                  <c:v>57.533999999999999</c:v>
                </c:pt>
                <c:pt idx="170">
                  <c:v>57.73</c:v>
                </c:pt>
                <c:pt idx="171">
                  <c:v>57.926000000000002</c:v>
                </c:pt>
                <c:pt idx="172">
                  <c:v>58.121000000000002</c:v>
                </c:pt>
                <c:pt idx="173">
                  <c:v>58.317</c:v>
                </c:pt>
                <c:pt idx="174">
                  <c:v>58.512999999999998</c:v>
                </c:pt>
                <c:pt idx="175">
                  <c:v>58.707999999999998</c:v>
                </c:pt>
                <c:pt idx="176">
                  <c:v>58.904000000000003</c:v>
                </c:pt>
                <c:pt idx="177">
                  <c:v>59.1</c:v>
                </c:pt>
                <c:pt idx="178">
                  <c:v>59.295000000000002</c:v>
                </c:pt>
                <c:pt idx="179">
                  <c:v>59.491</c:v>
                </c:pt>
                <c:pt idx="180">
                  <c:v>59.686999999999998</c:v>
                </c:pt>
                <c:pt idx="181">
                  <c:v>59.883000000000003</c:v>
                </c:pt>
                <c:pt idx="182">
                  <c:v>60.078000000000003</c:v>
                </c:pt>
                <c:pt idx="183">
                  <c:v>60.274000000000001</c:v>
                </c:pt>
                <c:pt idx="184">
                  <c:v>60.47</c:v>
                </c:pt>
                <c:pt idx="185">
                  <c:v>60.664999999999999</c:v>
                </c:pt>
                <c:pt idx="186">
                  <c:v>60.860999999999997</c:v>
                </c:pt>
                <c:pt idx="187">
                  <c:v>61.057000000000002</c:v>
                </c:pt>
                <c:pt idx="188">
                  <c:v>61.252000000000002</c:v>
                </c:pt>
                <c:pt idx="189">
                  <c:v>61.448</c:v>
                </c:pt>
                <c:pt idx="190">
                  <c:v>61.643999999999998</c:v>
                </c:pt>
                <c:pt idx="191">
                  <c:v>61.84</c:v>
                </c:pt>
                <c:pt idx="192">
                  <c:v>62.034999999999997</c:v>
                </c:pt>
                <c:pt idx="193">
                  <c:v>62.231000000000002</c:v>
                </c:pt>
                <c:pt idx="194">
                  <c:v>62.427</c:v>
                </c:pt>
                <c:pt idx="195">
                  <c:v>62.622</c:v>
                </c:pt>
                <c:pt idx="196">
                  <c:v>62.817999999999998</c:v>
                </c:pt>
                <c:pt idx="197">
                  <c:v>63.014000000000003</c:v>
                </c:pt>
                <c:pt idx="198">
                  <c:v>63.209000000000003</c:v>
                </c:pt>
                <c:pt idx="199">
                  <c:v>63.405000000000001</c:v>
                </c:pt>
                <c:pt idx="200">
                  <c:v>63.600999999999999</c:v>
                </c:pt>
                <c:pt idx="201">
                  <c:v>63.795999999999999</c:v>
                </c:pt>
                <c:pt idx="202">
                  <c:v>63.991999999999997</c:v>
                </c:pt>
                <c:pt idx="203">
                  <c:v>64.188000000000002</c:v>
                </c:pt>
                <c:pt idx="204">
                  <c:v>64.384</c:v>
                </c:pt>
                <c:pt idx="205">
                  <c:v>64.578999999999994</c:v>
                </c:pt>
                <c:pt idx="206">
                  <c:v>64.775000000000006</c:v>
                </c:pt>
                <c:pt idx="207">
                  <c:v>64.971000000000004</c:v>
                </c:pt>
                <c:pt idx="208">
                  <c:v>65.165999999999997</c:v>
                </c:pt>
                <c:pt idx="209">
                  <c:v>65.361999999999995</c:v>
                </c:pt>
                <c:pt idx="210">
                  <c:v>65.558000000000007</c:v>
                </c:pt>
                <c:pt idx="211">
                  <c:v>65.753</c:v>
                </c:pt>
                <c:pt idx="212">
                  <c:v>65.948999999999998</c:v>
                </c:pt>
                <c:pt idx="213">
                  <c:v>66.144999999999996</c:v>
                </c:pt>
                <c:pt idx="214">
                  <c:v>66.340999999999994</c:v>
                </c:pt>
                <c:pt idx="215">
                  <c:v>66.536000000000001</c:v>
                </c:pt>
                <c:pt idx="216">
                  <c:v>66.731999999999999</c:v>
                </c:pt>
                <c:pt idx="217">
                  <c:v>66.927999999999997</c:v>
                </c:pt>
                <c:pt idx="218">
                  <c:v>67.123000000000005</c:v>
                </c:pt>
                <c:pt idx="219">
                  <c:v>67.319000000000003</c:v>
                </c:pt>
                <c:pt idx="220">
                  <c:v>67.515000000000001</c:v>
                </c:pt>
                <c:pt idx="221">
                  <c:v>67.709999999999994</c:v>
                </c:pt>
                <c:pt idx="222">
                  <c:v>67.906000000000006</c:v>
                </c:pt>
                <c:pt idx="223">
                  <c:v>68.102000000000004</c:v>
                </c:pt>
                <c:pt idx="224">
                  <c:v>68.296999999999997</c:v>
                </c:pt>
                <c:pt idx="225">
                  <c:v>68.492999999999995</c:v>
                </c:pt>
                <c:pt idx="226">
                  <c:v>68.688999999999993</c:v>
                </c:pt>
                <c:pt idx="227">
                  <c:v>68.885000000000005</c:v>
                </c:pt>
                <c:pt idx="228">
                  <c:v>69.08</c:v>
                </c:pt>
                <c:pt idx="229">
                  <c:v>69.275999999999996</c:v>
                </c:pt>
                <c:pt idx="230">
                  <c:v>69.471999999999994</c:v>
                </c:pt>
                <c:pt idx="231">
                  <c:v>69.667000000000002</c:v>
                </c:pt>
                <c:pt idx="232">
                  <c:v>69.863</c:v>
                </c:pt>
                <c:pt idx="233">
                  <c:v>70.058999999999997</c:v>
                </c:pt>
                <c:pt idx="234">
                  <c:v>70.254000000000005</c:v>
                </c:pt>
                <c:pt idx="235">
                  <c:v>70.45</c:v>
                </c:pt>
                <c:pt idx="236">
                  <c:v>70.646000000000001</c:v>
                </c:pt>
                <c:pt idx="237">
                  <c:v>70.840999999999994</c:v>
                </c:pt>
                <c:pt idx="238">
                  <c:v>71.037000000000006</c:v>
                </c:pt>
                <c:pt idx="239">
                  <c:v>71.233000000000004</c:v>
                </c:pt>
                <c:pt idx="240">
                  <c:v>71.429000000000002</c:v>
                </c:pt>
                <c:pt idx="241">
                  <c:v>71.623999999999995</c:v>
                </c:pt>
                <c:pt idx="242">
                  <c:v>71.819999999999993</c:v>
                </c:pt>
                <c:pt idx="243">
                  <c:v>72.016000000000005</c:v>
                </c:pt>
                <c:pt idx="244">
                  <c:v>72.210999999999999</c:v>
                </c:pt>
                <c:pt idx="245">
                  <c:v>72.406999999999996</c:v>
                </c:pt>
                <c:pt idx="246">
                  <c:v>72.602999999999994</c:v>
                </c:pt>
                <c:pt idx="247">
                  <c:v>72.798000000000002</c:v>
                </c:pt>
                <c:pt idx="248">
                  <c:v>72.994</c:v>
                </c:pt>
                <c:pt idx="249">
                  <c:v>73.19</c:v>
                </c:pt>
                <c:pt idx="250">
                  <c:v>73.385999999999996</c:v>
                </c:pt>
                <c:pt idx="251">
                  <c:v>73.581000000000003</c:v>
                </c:pt>
                <c:pt idx="252">
                  <c:v>73.777000000000001</c:v>
                </c:pt>
                <c:pt idx="253">
                  <c:v>73.972999999999999</c:v>
                </c:pt>
                <c:pt idx="254">
                  <c:v>74.168000000000006</c:v>
                </c:pt>
                <c:pt idx="255">
                  <c:v>74.364000000000004</c:v>
                </c:pt>
                <c:pt idx="256">
                  <c:v>74.56</c:v>
                </c:pt>
                <c:pt idx="257">
                  <c:v>74.754999999999995</c:v>
                </c:pt>
                <c:pt idx="258">
                  <c:v>74.950999999999993</c:v>
                </c:pt>
                <c:pt idx="259">
                  <c:v>75.147000000000006</c:v>
                </c:pt>
                <c:pt idx="260">
                  <c:v>75.341999999999999</c:v>
                </c:pt>
                <c:pt idx="261">
                  <c:v>75.537999999999997</c:v>
                </c:pt>
                <c:pt idx="262">
                  <c:v>75.733999999999995</c:v>
                </c:pt>
                <c:pt idx="263">
                  <c:v>75.930000000000007</c:v>
                </c:pt>
                <c:pt idx="264">
                  <c:v>76.125</c:v>
                </c:pt>
                <c:pt idx="265">
                  <c:v>76.320999999999998</c:v>
                </c:pt>
                <c:pt idx="266">
                  <c:v>76.516999999999996</c:v>
                </c:pt>
                <c:pt idx="267">
                  <c:v>76.712000000000003</c:v>
                </c:pt>
                <c:pt idx="268">
                  <c:v>76.908000000000001</c:v>
                </c:pt>
                <c:pt idx="269">
                  <c:v>77.103999999999999</c:v>
                </c:pt>
                <c:pt idx="270">
                  <c:v>77.299000000000007</c:v>
                </c:pt>
                <c:pt idx="271">
                  <c:v>77.495000000000005</c:v>
                </c:pt>
                <c:pt idx="272">
                  <c:v>77.691000000000003</c:v>
                </c:pt>
                <c:pt idx="273">
                  <c:v>77.885999999999996</c:v>
                </c:pt>
                <c:pt idx="274">
                  <c:v>78.081999999999994</c:v>
                </c:pt>
                <c:pt idx="275">
                  <c:v>78.278000000000006</c:v>
                </c:pt>
                <c:pt idx="276">
                  <c:v>78.474000000000004</c:v>
                </c:pt>
                <c:pt idx="277">
                  <c:v>78.668999999999997</c:v>
                </c:pt>
                <c:pt idx="278">
                  <c:v>78.864999999999995</c:v>
                </c:pt>
                <c:pt idx="279">
                  <c:v>79.061000000000007</c:v>
                </c:pt>
                <c:pt idx="280">
                  <c:v>79.256</c:v>
                </c:pt>
                <c:pt idx="281">
                  <c:v>79.451999999999998</c:v>
                </c:pt>
                <c:pt idx="282">
                  <c:v>79.647999999999996</c:v>
                </c:pt>
                <c:pt idx="283">
                  <c:v>79.843000000000004</c:v>
                </c:pt>
                <c:pt idx="284">
                  <c:v>80.039000000000001</c:v>
                </c:pt>
                <c:pt idx="285">
                  <c:v>80.234999999999999</c:v>
                </c:pt>
                <c:pt idx="286">
                  <c:v>80.430999999999997</c:v>
                </c:pt>
                <c:pt idx="287">
                  <c:v>80.626000000000005</c:v>
                </c:pt>
                <c:pt idx="288">
                  <c:v>80.822000000000003</c:v>
                </c:pt>
                <c:pt idx="289">
                  <c:v>81.018000000000001</c:v>
                </c:pt>
                <c:pt idx="290">
                  <c:v>81.212999999999994</c:v>
                </c:pt>
                <c:pt idx="291">
                  <c:v>81.409000000000006</c:v>
                </c:pt>
                <c:pt idx="292">
                  <c:v>81.605000000000004</c:v>
                </c:pt>
                <c:pt idx="293">
                  <c:v>81.8</c:v>
                </c:pt>
                <c:pt idx="294">
                  <c:v>81.995999999999995</c:v>
                </c:pt>
                <c:pt idx="295">
                  <c:v>82.191999999999993</c:v>
                </c:pt>
                <c:pt idx="296">
                  <c:v>82.387</c:v>
                </c:pt>
                <c:pt idx="297">
                  <c:v>82.582999999999998</c:v>
                </c:pt>
                <c:pt idx="298">
                  <c:v>82.778999999999996</c:v>
                </c:pt>
                <c:pt idx="299">
                  <c:v>82.974999999999994</c:v>
                </c:pt>
                <c:pt idx="300">
                  <c:v>83.17</c:v>
                </c:pt>
                <c:pt idx="301">
                  <c:v>83.366</c:v>
                </c:pt>
                <c:pt idx="302">
                  <c:v>83.561999999999998</c:v>
                </c:pt>
                <c:pt idx="303">
                  <c:v>83.757000000000005</c:v>
                </c:pt>
                <c:pt idx="304">
                  <c:v>83.953000000000003</c:v>
                </c:pt>
                <c:pt idx="305">
                  <c:v>84.149000000000001</c:v>
                </c:pt>
                <c:pt idx="306">
                  <c:v>84.343999999999994</c:v>
                </c:pt>
                <c:pt idx="307">
                  <c:v>84.54</c:v>
                </c:pt>
                <c:pt idx="308">
                  <c:v>84.736000000000004</c:v>
                </c:pt>
                <c:pt idx="309">
                  <c:v>84.932000000000002</c:v>
                </c:pt>
                <c:pt idx="310">
                  <c:v>85.126999999999995</c:v>
                </c:pt>
                <c:pt idx="311">
                  <c:v>85.322999999999993</c:v>
                </c:pt>
                <c:pt idx="312">
                  <c:v>85.519000000000005</c:v>
                </c:pt>
                <c:pt idx="313">
                  <c:v>85.713999999999999</c:v>
                </c:pt>
                <c:pt idx="314">
                  <c:v>85.91</c:v>
                </c:pt>
                <c:pt idx="315">
                  <c:v>86.105999999999995</c:v>
                </c:pt>
                <c:pt idx="316">
                  <c:v>86.301000000000002</c:v>
                </c:pt>
                <c:pt idx="317">
                  <c:v>86.497</c:v>
                </c:pt>
                <c:pt idx="318">
                  <c:v>86.692999999999998</c:v>
                </c:pt>
                <c:pt idx="319">
                  <c:v>86.888000000000005</c:v>
                </c:pt>
                <c:pt idx="320">
                  <c:v>87.084000000000003</c:v>
                </c:pt>
                <c:pt idx="321">
                  <c:v>87.28</c:v>
                </c:pt>
                <c:pt idx="322">
                  <c:v>87.475999999999999</c:v>
                </c:pt>
                <c:pt idx="323">
                  <c:v>87.671000000000006</c:v>
                </c:pt>
                <c:pt idx="324">
                  <c:v>87.867000000000004</c:v>
                </c:pt>
                <c:pt idx="325">
                  <c:v>88.063000000000002</c:v>
                </c:pt>
                <c:pt idx="326">
                  <c:v>88.257999999999996</c:v>
                </c:pt>
                <c:pt idx="327">
                  <c:v>88.453999999999994</c:v>
                </c:pt>
                <c:pt idx="328">
                  <c:v>88.65</c:v>
                </c:pt>
                <c:pt idx="329">
                  <c:v>88.844999999999999</c:v>
                </c:pt>
                <c:pt idx="330">
                  <c:v>89.040999999999997</c:v>
                </c:pt>
                <c:pt idx="331">
                  <c:v>89.236999999999995</c:v>
                </c:pt>
                <c:pt idx="332">
                  <c:v>89.432000000000002</c:v>
                </c:pt>
                <c:pt idx="333">
                  <c:v>89.628</c:v>
                </c:pt>
                <c:pt idx="334">
                  <c:v>89.823999999999998</c:v>
                </c:pt>
                <c:pt idx="335">
                  <c:v>90.02</c:v>
                </c:pt>
                <c:pt idx="336">
                  <c:v>90.215000000000003</c:v>
                </c:pt>
                <c:pt idx="337">
                  <c:v>90.411000000000001</c:v>
                </c:pt>
                <c:pt idx="338">
                  <c:v>90.606999999999999</c:v>
                </c:pt>
                <c:pt idx="339">
                  <c:v>90.802000000000007</c:v>
                </c:pt>
                <c:pt idx="340">
                  <c:v>90.998000000000005</c:v>
                </c:pt>
                <c:pt idx="341">
                  <c:v>91.194000000000003</c:v>
                </c:pt>
                <c:pt idx="342">
                  <c:v>91.388999999999996</c:v>
                </c:pt>
                <c:pt idx="343">
                  <c:v>91.584999999999994</c:v>
                </c:pt>
                <c:pt idx="344">
                  <c:v>91.781000000000006</c:v>
                </c:pt>
                <c:pt idx="345">
                  <c:v>91.977000000000004</c:v>
                </c:pt>
                <c:pt idx="346">
                  <c:v>92.171999999999997</c:v>
                </c:pt>
                <c:pt idx="347">
                  <c:v>92.367999999999995</c:v>
                </c:pt>
                <c:pt idx="348">
                  <c:v>92.563999999999993</c:v>
                </c:pt>
                <c:pt idx="349">
                  <c:v>92.759</c:v>
                </c:pt>
                <c:pt idx="350">
                  <c:v>92.954999999999998</c:v>
                </c:pt>
                <c:pt idx="351">
                  <c:v>93.150999999999996</c:v>
                </c:pt>
                <c:pt idx="352">
                  <c:v>93.346000000000004</c:v>
                </c:pt>
                <c:pt idx="353">
                  <c:v>93.542000000000002</c:v>
                </c:pt>
                <c:pt idx="354">
                  <c:v>93.738</c:v>
                </c:pt>
                <c:pt idx="355">
                  <c:v>93.933000000000007</c:v>
                </c:pt>
                <c:pt idx="356">
                  <c:v>94.129000000000005</c:v>
                </c:pt>
                <c:pt idx="357">
                  <c:v>94.325000000000003</c:v>
                </c:pt>
                <c:pt idx="358">
                  <c:v>94.521000000000001</c:v>
                </c:pt>
                <c:pt idx="359">
                  <c:v>94.715999999999994</c:v>
                </c:pt>
                <c:pt idx="360">
                  <c:v>94.912000000000006</c:v>
                </c:pt>
                <c:pt idx="361">
                  <c:v>95.108000000000004</c:v>
                </c:pt>
                <c:pt idx="362">
                  <c:v>95.302999999999997</c:v>
                </c:pt>
                <c:pt idx="363">
                  <c:v>95.498999999999995</c:v>
                </c:pt>
                <c:pt idx="364">
                  <c:v>95.694999999999993</c:v>
                </c:pt>
                <c:pt idx="365">
                  <c:v>95.89</c:v>
                </c:pt>
                <c:pt idx="366">
                  <c:v>96.085999999999999</c:v>
                </c:pt>
                <c:pt idx="367">
                  <c:v>96.281999999999996</c:v>
                </c:pt>
                <c:pt idx="368">
                  <c:v>96.477000000000004</c:v>
                </c:pt>
                <c:pt idx="369">
                  <c:v>96.673000000000002</c:v>
                </c:pt>
                <c:pt idx="370">
                  <c:v>96.869</c:v>
                </c:pt>
                <c:pt idx="371">
                  <c:v>97.064999999999998</c:v>
                </c:pt>
                <c:pt idx="372">
                  <c:v>97.26</c:v>
                </c:pt>
                <c:pt idx="373">
                  <c:v>97.456000000000003</c:v>
                </c:pt>
                <c:pt idx="374">
                  <c:v>97.652000000000001</c:v>
                </c:pt>
                <c:pt idx="375">
                  <c:v>97.846999999999994</c:v>
                </c:pt>
                <c:pt idx="376">
                  <c:v>98.043000000000006</c:v>
                </c:pt>
                <c:pt idx="377">
                  <c:v>98.239000000000004</c:v>
                </c:pt>
                <c:pt idx="378">
                  <c:v>98.433999999999997</c:v>
                </c:pt>
                <c:pt idx="379">
                  <c:v>98.63</c:v>
                </c:pt>
                <c:pt idx="380">
                  <c:v>98.825999999999993</c:v>
                </c:pt>
                <c:pt idx="381">
                  <c:v>99.022000000000006</c:v>
                </c:pt>
                <c:pt idx="382">
                  <c:v>99.216999999999999</c:v>
                </c:pt>
                <c:pt idx="383">
                  <c:v>99.412999999999997</c:v>
                </c:pt>
                <c:pt idx="384">
                  <c:v>99.608999999999995</c:v>
                </c:pt>
                <c:pt idx="385">
                  <c:v>99.804000000000002</c:v>
                </c:pt>
                <c:pt idx="386">
                  <c:v>100</c:v>
                </c:pt>
              </c:numCache>
            </c:numRef>
          </c:xVal>
          <c:yVal>
            <c:numRef>
              <c:f>[FileC2.1.xls]testdataX!$F$128:$F$514</c:f>
              <c:numCache>
                <c:formatCode>General</c:formatCode>
                <c:ptCount val="387"/>
                <c:pt idx="0">
                  <c:v>43.935388683494082</c:v>
                </c:pt>
                <c:pt idx="1">
                  <c:v>43.592281971961206</c:v>
                </c:pt>
                <c:pt idx="2">
                  <c:v>43.253584808709469</c:v>
                </c:pt>
                <c:pt idx="3">
                  <c:v>42.915802540464753</c:v>
                </c:pt>
                <c:pt idx="4">
                  <c:v>42.580658131284089</c:v>
                </c:pt>
                <c:pt idx="5">
                  <c:v>42.249820940247972</c:v>
                </c:pt>
                <c:pt idx="6">
                  <c:v>41.919877412717362</c:v>
                </c:pt>
                <c:pt idx="7">
                  <c:v>41.592510528801711</c:v>
                </c:pt>
                <c:pt idx="8">
                  <c:v>41.269350907617302</c:v>
                </c:pt>
                <c:pt idx="9">
                  <c:v>40.947064211145488</c:v>
                </c:pt>
                <c:pt idx="10">
                  <c:v>40.627294363435254</c:v>
                </c:pt>
                <c:pt idx="11">
                  <c:v>40.311634142657184</c:v>
                </c:pt>
                <c:pt idx="12">
                  <c:v>39.996826589073422</c:v>
                </c:pt>
                <c:pt idx="13">
                  <c:v>39.684477477026462</c:v>
                </c:pt>
                <c:pt idx="14">
                  <c:v>39.374567607692406</c:v>
                </c:pt>
                <c:pt idx="15">
                  <c:v>39.068640646548992</c:v>
                </c:pt>
                <c:pt idx="16">
                  <c:v>38.76354006093991</c:v>
                </c:pt>
                <c:pt idx="17">
                  <c:v>38.460822111782946</c:v>
                </c:pt>
                <c:pt idx="18">
                  <c:v>38.161994641498879</c:v>
                </c:pt>
                <c:pt idx="19">
                  <c:v>37.86397436947388</c:v>
                </c:pt>
                <c:pt idx="20">
                  <c:v>37.568281441272802</c:v>
                </c:pt>
                <c:pt idx="21">
                  <c:v>37.276388707586904</c:v>
                </c:pt>
                <c:pt idx="22">
                  <c:v>36.985284439922026</c:v>
                </c:pt>
                <c:pt idx="23">
                  <c:v>36.696453506600683</c:v>
                </c:pt>
                <c:pt idx="24">
                  <c:v>36.409878154365366</c:v>
                </c:pt>
                <c:pt idx="25">
                  <c:v>36.126985819131406</c:v>
                </c:pt>
                <c:pt idx="26">
                  <c:v>35.844857637876615</c:v>
                </c:pt>
                <c:pt idx="27">
                  <c:v>35.564932693588695</c:v>
                </c:pt>
                <c:pt idx="28">
                  <c:v>35.288605296406203</c:v>
                </c:pt>
                <c:pt idx="29">
                  <c:v>35.013024319871448</c:v>
                </c:pt>
                <c:pt idx="30">
                  <c:v>34.739595450907686</c:v>
                </c:pt>
                <c:pt idx="31">
                  <c:v>34.46968064260966</c:v>
                </c:pt>
                <c:pt idx="32">
                  <c:v>34.200494933156335</c:v>
                </c:pt>
                <c:pt idx="33">
                  <c:v>33.933411388411912</c:v>
                </c:pt>
                <c:pt idx="34">
                  <c:v>33.669760355320747</c:v>
                </c:pt>
                <c:pt idx="35">
                  <c:v>33.406821501249475</c:v>
                </c:pt>
                <c:pt idx="36">
                  <c:v>33.145936028023527</c:v>
                </c:pt>
                <c:pt idx="37">
                  <c:v>32.88708790007864</c:v>
                </c:pt>
                <c:pt idx="38">
                  <c:v>32.631566443630646</c:v>
                </c:pt>
                <c:pt idx="39">
                  <c:v>32.3767352064406</c:v>
                </c:pt>
                <c:pt idx="40">
                  <c:v>32.123894034899415</c:v>
                </c:pt>
                <c:pt idx="41">
                  <c:v>31.874302334487442</c:v>
                </c:pt>
                <c:pt idx="42">
                  <c:v>31.625384835767356</c:v>
                </c:pt>
                <c:pt idx="43">
                  <c:v>31.378411220258226</c:v>
                </c:pt>
                <c:pt idx="44">
                  <c:v>31.134611667060163</c:v>
                </c:pt>
                <c:pt idx="45">
                  <c:v>30.891470669699402</c:v>
                </c:pt>
                <c:pt idx="46">
                  <c:v>30.650228444843968</c:v>
                </c:pt>
                <c:pt idx="47">
                  <c:v>30.412086623455412</c:v>
                </c:pt>
                <c:pt idx="48">
                  <c:v>30.174588075134924</c:v>
                </c:pt>
                <c:pt idx="49">
                  <c:v>29.938944235475255</c:v>
                </c:pt>
                <c:pt idx="50">
                  <c:v>29.705140620412241</c:v>
                </c:pt>
                <c:pt idx="51">
                  <c:v>29.474341809085985</c:v>
                </c:pt>
                <c:pt idx="52">
                  <c:v>29.244166435753961</c:v>
                </c:pt>
                <c:pt idx="53">
                  <c:v>29.015788581865507</c:v>
                </c:pt>
                <c:pt idx="54">
                  <c:v>28.790345800766982</c:v>
                </c:pt>
                <c:pt idx="55">
                  <c:v>28.56551198985532</c:v>
                </c:pt>
                <c:pt idx="56">
                  <c:v>28.342433984270865</c:v>
                </c:pt>
                <c:pt idx="57">
                  <c:v>28.122222938739991</c:v>
                </c:pt>
                <c:pt idx="58">
                  <c:v>27.902606731335638</c:v>
                </c:pt>
                <c:pt idx="59">
                  <c:v>27.684705583180321</c:v>
                </c:pt>
                <c:pt idx="60">
                  <c:v>27.46850610078064</c:v>
                </c:pt>
                <c:pt idx="61">
                  <c:v>27.2550851768409</c:v>
                </c:pt>
                <c:pt idx="62">
                  <c:v>27.042240749426359</c:v>
                </c:pt>
                <c:pt idx="63">
                  <c:v>26.831058498078683</c:v>
                </c:pt>
                <c:pt idx="64">
                  <c:v>26.62259032460279</c:v>
                </c:pt>
                <c:pt idx="65">
                  <c:v>26.414685269191434</c:v>
                </c:pt>
                <c:pt idx="66">
                  <c:v>26.208403816575252</c:v>
                </c:pt>
                <c:pt idx="67">
                  <c:v>26.004773457610803</c:v>
                </c:pt>
                <c:pt idx="68">
                  <c:v>25.801693148717355</c:v>
                </c:pt>
                <c:pt idx="69">
                  <c:v>25.600198764497584</c:v>
                </c:pt>
                <c:pt idx="70">
                  <c:v>25.401293951352162</c:v>
                </c:pt>
                <c:pt idx="71">
                  <c:v>25.202926423546437</c:v>
                </c:pt>
                <c:pt idx="72">
                  <c:v>25.006108016669881</c:v>
                </c:pt>
                <c:pt idx="73">
                  <c:v>24.810826633099051</c:v>
                </c:pt>
                <c:pt idx="74">
                  <c:v>24.618054972189753</c:v>
                </c:pt>
                <c:pt idx="75">
                  <c:v>24.425804029636545</c:v>
                </c:pt>
                <c:pt idx="76">
                  <c:v>24.235054441473615</c:v>
                </c:pt>
                <c:pt idx="77">
                  <c:v>24.046756334119241</c:v>
                </c:pt>
                <c:pt idx="78">
                  <c:v>23.85896686107581</c:v>
                </c:pt>
                <c:pt idx="79">
                  <c:v>23.67264390125753</c:v>
                </c:pt>
                <c:pt idx="80">
                  <c:v>23.488715531983779</c:v>
                </c:pt>
                <c:pt idx="81">
                  <c:v>23.305283993404089</c:v>
                </c:pt>
                <c:pt idx="82">
                  <c:v>23.123284935425563</c:v>
                </c:pt>
                <c:pt idx="83">
                  <c:v>22.9427071713096</c:v>
                </c:pt>
                <c:pt idx="84">
                  <c:v>22.764450161473871</c:v>
                </c:pt>
                <c:pt idx="85">
                  <c:v>22.586674662751783</c:v>
                </c:pt>
                <c:pt idx="86">
                  <c:v>22.410287474650929</c:v>
                </c:pt>
                <c:pt idx="87">
                  <c:v>22.236167184270112</c:v>
                </c:pt>
                <c:pt idx="88">
                  <c:v>22.062517230820262</c:v>
                </c:pt>
                <c:pt idx="89">
                  <c:v>21.890223370175587</c:v>
                </c:pt>
                <c:pt idx="90">
                  <c:v>21.720143800512446</c:v>
                </c:pt>
                <c:pt idx="91">
                  <c:v>21.550523652911142</c:v>
                </c:pt>
                <c:pt idx="92">
                  <c:v>21.382228127961358</c:v>
                </c:pt>
                <c:pt idx="93">
                  <c:v>21.216095508072353</c:v>
                </c:pt>
                <c:pt idx="94">
                  <c:v>21.050411648671869</c:v>
                </c:pt>
                <c:pt idx="95">
                  <c:v>20.886021672081036</c:v>
                </c:pt>
                <c:pt idx="96">
                  <c:v>20.722915473919549</c:v>
                </c:pt>
                <c:pt idx="97">
                  <c:v>20.561905488485966</c:v>
                </c:pt>
                <c:pt idx="98">
                  <c:v>20.401330426186487</c:v>
                </c:pt>
                <c:pt idx="99">
                  <c:v>20.242009350325521</c:v>
                </c:pt>
                <c:pt idx="100">
                  <c:v>20.084735841453462</c:v>
                </c:pt>
                <c:pt idx="101">
                  <c:v>19.927887162676296</c:v>
                </c:pt>
                <c:pt idx="102">
                  <c:v>19.772263369714324</c:v>
                </c:pt>
                <c:pt idx="103">
                  <c:v>19.618639626899117</c:v>
                </c:pt>
                <c:pt idx="104">
                  <c:v>19.4654308553636</c:v>
                </c:pt>
                <c:pt idx="105">
                  <c:v>19.313418544343278</c:v>
                </c:pt>
                <c:pt idx="106">
                  <c:v>19.163359869326676</c:v>
                </c:pt>
                <c:pt idx="107">
                  <c:v>19.013706535563049</c:v>
                </c:pt>
                <c:pt idx="108">
                  <c:v>18.86522189666605</c:v>
                </c:pt>
                <c:pt idx="109">
                  <c:v>18.717896825891511</c:v>
                </c:pt>
                <c:pt idx="110">
                  <c:v>18.572465151517459</c:v>
                </c:pt>
                <c:pt idx="111">
                  <c:v>18.427426319857144</c:v>
                </c:pt>
                <c:pt idx="112">
                  <c:v>18.28352014681364</c:v>
                </c:pt>
                <c:pt idx="113">
                  <c:v>18.141463431086649</c:v>
                </c:pt>
                <c:pt idx="114">
                  <c:v>17.999790441573023</c:v>
                </c:pt>
                <c:pt idx="115">
                  <c:v>17.859223825645735</c:v>
                </c:pt>
                <c:pt idx="116">
                  <c:v>17.720463747622873</c:v>
                </c:pt>
                <c:pt idx="117">
                  <c:v>17.58207849087497</c:v>
                </c:pt>
                <c:pt idx="118">
                  <c:v>17.444773932666219</c:v>
                </c:pt>
                <c:pt idx="119">
                  <c:v>17.308541633446346</c:v>
                </c:pt>
                <c:pt idx="120">
                  <c:v>17.174060168240104</c:v>
                </c:pt>
                <c:pt idx="121">
                  <c:v>17.039941966841194</c:v>
                </c:pt>
                <c:pt idx="122">
                  <c:v>16.90687114106402</c:v>
                </c:pt>
                <c:pt idx="123">
                  <c:v>16.775510518589055</c:v>
                </c:pt>
                <c:pt idx="124">
                  <c:v>16.644504729843629</c:v>
                </c:pt>
                <c:pt idx="125">
                  <c:v>16.51452201080841</c:v>
                </c:pt>
                <c:pt idx="126">
                  <c:v>16.386209807260155</c:v>
                </c:pt>
                <c:pt idx="127">
                  <c:v>16.258244202996167</c:v>
                </c:pt>
                <c:pt idx="128">
                  <c:v>16.131277926585732</c:v>
                </c:pt>
                <c:pt idx="129">
                  <c:v>16.005943398861895</c:v>
                </c:pt>
                <c:pt idx="130">
                  <c:v>15.880947427069623</c:v>
                </c:pt>
                <c:pt idx="131">
                  <c:v>15.756927592239414</c:v>
                </c:pt>
                <c:pt idx="132">
                  <c:v>15.633876271378661</c:v>
                </c:pt>
                <c:pt idx="133">
                  <c:v>15.512406384870987</c:v>
                </c:pt>
                <c:pt idx="134">
                  <c:v>15.391264615054933</c:v>
                </c:pt>
                <c:pt idx="135">
                  <c:v>15.271068883398929</c:v>
                </c:pt>
                <c:pt idx="136">
                  <c:v>15.152417886556048</c:v>
                </c:pt>
                <c:pt idx="137">
                  <c:v>15.034087391968182</c:v>
                </c:pt>
                <c:pt idx="138">
                  <c:v>14.916680981315581</c:v>
                </c:pt>
                <c:pt idx="139">
                  <c:v>14.800783457603648</c:v>
                </c:pt>
                <c:pt idx="140">
                  <c:v>14.685198998414462</c:v>
                </c:pt>
                <c:pt idx="141">
                  <c:v>14.570517178416257</c:v>
                </c:pt>
                <c:pt idx="142">
                  <c:v>14.457309229389534</c:v>
                </c:pt>
                <c:pt idx="143">
                  <c:v>14.344407079756952</c:v>
                </c:pt>
                <c:pt idx="144">
                  <c:v>14.232386622228297</c:v>
                </c:pt>
                <c:pt idx="145">
                  <c:v>14.12124097136368</c:v>
                </c:pt>
                <c:pt idx="146">
                  <c:v>14.011523745234719</c:v>
                </c:pt>
                <c:pt idx="147">
                  <c:v>13.902102889295003</c:v>
                </c:pt>
                <c:pt idx="148">
                  <c:v>13.793536538827517</c:v>
                </c:pt>
                <c:pt idx="149">
                  <c:v>13.686365464371836</c:v>
                </c:pt>
                <c:pt idx="150">
                  <c:v>13.579483882393664</c:v>
                </c:pt>
                <c:pt idx="151">
                  <c:v>13.473436975815325</c:v>
                </c:pt>
                <c:pt idx="152">
                  <c:v>13.368752965790456</c:v>
                </c:pt>
                <c:pt idx="153">
                  <c:v>13.264351730138912</c:v>
                </c:pt>
                <c:pt idx="154">
                  <c:v>13.160765800001167</c:v>
                </c:pt>
                <c:pt idx="155">
                  <c:v>13.057988808373253</c:v>
                </c:pt>
                <c:pt idx="156">
                  <c:v>12.95653268891583</c:v>
                </c:pt>
                <c:pt idx="157">
                  <c:v>12.855350624594363</c:v>
                </c:pt>
                <c:pt idx="158">
                  <c:v>12.754958726159572</c:v>
                </c:pt>
                <c:pt idx="159">
                  <c:v>12.655857047088906</c:v>
                </c:pt>
                <c:pt idx="160">
                  <c:v>12.557023063296517</c:v>
                </c:pt>
                <c:pt idx="161">
                  <c:v>12.45896090841433</c:v>
                </c:pt>
                <c:pt idx="162">
                  <c:v>12.36215903143394</c:v>
                </c:pt>
                <c:pt idx="163">
                  <c:v>12.265618637464122</c:v>
                </c:pt>
                <c:pt idx="164">
                  <c:v>12.169832160964887</c:v>
                </c:pt>
                <c:pt idx="165">
                  <c:v>12.075276715741353</c:v>
                </c:pt>
                <c:pt idx="166">
                  <c:v>11.980976685425608</c:v>
                </c:pt>
                <c:pt idx="167">
                  <c:v>11.887413076802464</c:v>
                </c:pt>
                <c:pt idx="168">
                  <c:v>11.794580138899111</c:v>
                </c:pt>
                <c:pt idx="169">
                  <c:v>11.702940273902831</c:v>
                </c:pt>
                <c:pt idx="170">
                  <c:v>11.611547948195403</c:v>
                </c:pt>
                <c:pt idx="171">
                  <c:v>11.520869336905267</c:v>
                </c:pt>
                <c:pt idx="172">
                  <c:v>11.431356111488128</c:v>
                </c:pt>
                <c:pt idx="173">
                  <c:v>11.342084680841895</c:v>
                </c:pt>
                <c:pt idx="174">
                  <c:v>11.253510401806714</c:v>
                </c:pt>
                <c:pt idx="175">
                  <c:v>11.16607446412932</c:v>
                </c:pt>
                <c:pt idx="176">
                  <c:v>11.078874710014984</c:v>
                </c:pt>
                <c:pt idx="177">
                  <c:v>10.992355929070047</c:v>
                </c:pt>
                <c:pt idx="178">
                  <c:v>10.90694907257595</c:v>
                </c:pt>
                <c:pt idx="179">
                  <c:v>10.821772918653503</c:v>
                </c:pt>
                <c:pt idx="180">
                  <c:v>10.737261934903644</c:v>
                </c:pt>
                <c:pt idx="181">
                  <c:v>10.653410926781438</c:v>
                </c:pt>
                <c:pt idx="182">
                  <c:v>10.570637557353868</c:v>
                </c:pt>
                <c:pt idx="183">
                  <c:v>10.488087776874245</c:v>
                </c:pt>
                <c:pt idx="184">
                  <c:v>10.406182656304702</c:v>
                </c:pt>
                <c:pt idx="185">
                  <c:v>10.325330166218572</c:v>
                </c:pt>
                <c:pt idx="186">
                  <c:v>10.244696076365777</c:v>
                </c:pt>
                <c:pt idx="187">
                  <c:v>10.164691686129528</c:v>
                </c:pt>
                <c:pt idx="188">
                  <c:v>10.085715498518267</c:v>
                </c:pt>
                <c:pt idx="189">
                  <c:v>10.006952642837588</c:v>
                </c:pt>
                <c:pt idx="190">
                  <c:v>9.9288048736558174</c:v>
                </c:pt>
                <c:pt idx="191">
                  <c:v>9.8512673875488286</c:v>
                </c:pt>
                <c:pt idx="192">
                  <c:v>9.7747263998404268</c:v>
                </c:pt>
                <c:pt idx="193">
                  <c:v>9.6983921660558341</c:v>
                </c:pt>
                <c:pt idx="194">
                  <c:v>9.6226540528181665</c:v>
                </c:pt>
                <c:pt idx="195">
                  <c:v>9.5478893127493016</c:v>
                </c:pt>
                <c:pt idx="196">
                  <c:v>9.4733265285714552</c:v>
                </c:pt>
                <c:pt idx="197">
                  <c:v>9.3993460310752237</c:v>
                </c:pt>
                <c:pt idx="198">
                  <c:v>9.3263163181734221</c:v>
                </c:pt>
                <c:pt idx="199">
                  <c:v>9.2534838744753447</c:v>
                </c:pt>
                <c:pt idx="200">
                  <c:v>9.1812202046290299</c:v>
                </c:pt>
                <c:pt idx="201">
                  <c:v>9.1098852550042881</c:v>
                </c:pt>
                <c:pt idx="202">
                  <c:v>9.0387429966575326</c:v>
                </c:pt>
                <c:pt idx="203">
                  <c:v>8.9681563129180315</c:v>
                </c:pt>
                <c:pt idx="204">
                  <c:v>8.8981208651106911</c:v>
                </c:pt>
                <c:pt idx="205">
                  <c:v>8.8289855007995879</c:v>
                </c:pt>
                <c:pt idx="206">
                  <c:v>8.7600368862061551</c:v>
                </c:pt>
                <c:pt idx="207">
                  <c:v>8.6916267152939355</c:v>
                </c:pt>
                <c:pt idx="208">
                  <c:v>8.6240957400995981</c:v>
                </c:pt>
                <c:pt idx="209">
                  <c:v>8.5567471808175508</c:v>
                </c:pt>
                <c:pt idx="210">
                  <c:v>8.4899245698289842</c:v>
                </c:pt>
                <c:pt idx="211">
                  <c:v>8.4239607515119772</c:v>
                </c:pt>
                <c:pt idx="212">
                  <c:v>8.3581751158742765</c:v>
                </c:pt>
                <c:pt idx="213">
                  <c:v>8.2929032231164275</c:v>
                </c:pt>
                <c:pt idx="214">
                  <c:v>8.228141061241832</c:v>
                </c:pt>
                <c:pt idx="215">
                  <c:v>8.1642112115021384</c:v>
                </c:pt>
                <c:pt idx="216">
                  <c:v>8.1004540502484232</c:v>
                </c:pt>
                <c:pt idx="217">
                  <c:v>8.0371947908134906</c:v>
                </c:pt>
                <c:pt idx="218">
                  <c:v>7.9747485284705091</c:v>
                </c:pt>
                <c:pt idx="219">
                  <c:v>7.912470947119945</c:v>
                </c:pt>
                <c:pt idx="220">
                  <c:v>7.8506797130347525</c:v>
                </c:pt>
                <c:pt idx="221">
                  <c:v>7.7896826092329148</c:v>
                </c:pt>
                <c:pt idx="222">
                  <c:v>7.728850271929776</c:v>
                </c:pt>
                <c:pt idx="223">
                  <c:v>7.6684929954792347</c:v>
                </c:pt>
                <c:pt idx="224">
                  <c:v>7.6089114203358381</c:v>
                </c:pt>
                <c:pt idx="225">
                  <c:v>7.5494907880390985</c:v>
                </c:pt>
                <c:pt idx="226">
                  <c:v>7.4905341921001884</c:v>
                </c:pt>
                <c:pt idx="227">
                  <c:v>7.4320380086979991</c:v>
                </c:pt>
                <c:pt idx="228">
                  <c:v>7.3742936081560853</c:v>
                </c:pt>
                <c:pt idx="229">
                  <c:v>7.316705187851003</c:v>
                </c:pt>
                <c:pt idx="230">
                  <c:v>7.2595664955238748</c:v>
                </c:pt>
                <c:pt idx="231">
                  <c:v>7.2031621398158414</c:v>
                </c:pt>
                <c:pt idx="232">
                  <c:v>7.1469101445908931</c:v>
                </c:pt>
                <c:pt idx="233">
                  <c:v>7.0910974407362284</c:v>
                </c:pt>
                <c:pt idx="234">
                  <c:v>7.0360020321255039</c:v>
                </c:pt>
                <c:pt idx="235">
                  <c:v>6.9810554482458889</c:v>
                </c:pt>
                <c:pt idx="236">
                  <c:v>6.9265379613259181</c:v>
                </c:pt>
                <c:pt idx="237">
                  <c:v>6.872721123745233</c:v>
                </c:pt>
                <c:pt idx="238">
                  <c:v>6.8190496571960661</c:v>
                </c:pt>
                <c:pt idx="239">
                  <c:v>6.7657973297723935</c:v>
                </c:pt>
                <c:pt idx="240">
                  <c:v>6.7129608682711845</c:v>
                </c:pt>
                <c:pt idx="241">
                  <c:v>6.6608034518605068</c:v>
                </c:pt>
                <c:pt idx="242">
                  <c:v>6.6087869240223638</c:v>
                </c:pt>
                <c:pt idx="243">
                  <c:v>6.5571766113184573</c:v>
                </c:pt>
                <c:pt idx="244">
                  <c:v>6.5062295854522132</c:v>
                </c:pt>
                <c:pt idx="245">
                  <c:v>6.4554201786293035</c:v>
                </c:pt>
                <c:pt idx="246">
                  <c:v>6.4050075601133223</c:v>
                </c:pt>
                <c:pt idx="247">
                  <c:v>6.3552428358758588</c:v>
                </c:pt>
                <c:pt idx="248">
                  <c:v>6.3056125370268292</c:v>
                </c:pt>
                <c:pt idx="249">
                  <c:v>6.2563698184209855</c:v>
                </c:pt>
                <c:pt idx="250">
                  <c:v>6.2075116533095827</c:v>
                </c:pt>
                <c:pt idx="251">
                  <c:v>6.1592814049096374</c:v>
                </c:pt>
                <c:pt idx="252">
                  <c:v>6.1111814369437685</c:v>
                </c:pt>
                <c:pt idx="253">
                  <c:v>6.0634570983356486</c:v>
                </c:pt>
                <c:pt idx="254">
                  <c:v>6.0163461046963187</c:v>
                </c:pt>
                <c:pt idx="255">
                  <c:v>5.9693623681395191</c:v>
                </c:pt>
                <c:pt idx="256">
                  <c:v>5.9227455439016623</c:v>
                </c:pt>
                <c:pt idx="257">
                  <c:v>5.8767278310489246</c:v>
                </c:pt>
                <c:pt idx="258">
                  <c:v>5.8308344220885449</c:v>
                </c:pt>
                <c:pt idx="259">
                  <c:v>5.785299410700171</c:v>
                </c:pt>
                <c:pt idx="260">
                  <c:v>5.7403496074247577</c:v>
                </c:pt>
                <c:pt idx="261">
                  <c:v>5.695521223384711</c:v>
                </c:pt>
                <c:pt idx="262">
                  <c:v>5.6510429197671241</c:v>
                </c:pt>
                <c:pt idx="263">
                  <c:v>5.6069119626723722</c:v>
                </c:pt>
                <c:pt idx="264">
                  <c:v>5.5633481690269564</c:v>
                </c:pt>
                <c:pt idx="265">
                  <c:v>5.5199020507022016</c:v>
                </c:pt>
                <c:pt idx="266">
                  <c:v>5.4767952182067976</c:v>
                </c:pt>
                <c:pt idx="267">
                  <c:v>5.4342423872879984</c:v>
                </c:pt>
                <c:pt idx="268">
                  <c:v>5.3918045008587541</c:v>
                </c:pt>
                <c:pt idx="269">
                  <c:v>5.3496980266257701</c:v>
                </c:pt>
                <c:pt idx="270">
                  <c:v>5.3081326975375349</c:v>
                </c:pt>
                <c:pt idx="271">
                  <c:v>5.266679645480747</c:v>
                </c:pt>
                <c:pt idx="272">
                  <c:v>5.2255503147065143</c:v>
                </c:pt>
                <c:pt idx="273">
                  <c:v>5.1849495709978282</c:v>
                </c:pt>
                <c:pt idx="274">
                  <c:v>5.1444584987648181</c:v>
                </c:pt>
                <c:pt idx="275">
                  <c:v>5.1042836353797663</c:v>
                </c:pt>
                <c:pt idx="276">
                  <c:v>5.0644225114579449</c:v>
                </c:pt>
                <c:pt idx="277">
                  <c:v>5.025073675825932</c:v>
                </c:pt>
                <c:pt idx="278">
                  <c:v>4.9858311299924711</c:v>
                </c:pt>
                <c:pt idx="279">
                  <c:v>4.9468950428306284</c:v>
                </c:pt>
                <c:pt idx="280">
                  <c:v>4.9084593555456983</c:v>
                </c:pt>
                <c:pt idx="281">
                  <c:v>4.8701274914462074</c:v>
                </c:pt>
                <c:pt idx="282">
                  <c:v>4.8320949741883465</c:v>
                </c:pt>
                <c:pt idx="283">
                  <c:v>4.7945512442828244</c:v>
                </c:pt>
                <c:pt idx="284">
                  <c:v>4.7571089281910659</c:v>
                </c:pt>
                <c:pt idx="285">
                  <c:v>4.719959012151552</c:v>
                </c:pt>
                <c:pt idx="286">
                  <c:v>4.6830992127107063</c:v>
                </c:pt>
                <c:pt idx="287">
                  <c:v>4.6467131290550743</c:v>
                </c:pt>
                <c:pt idx="288">
                  <c:v>4.6104253321578641</c:v>
                </c:pt>
                <c:pt idx="289">
                  <c:v>4.5744209192714766</c:v>
                </c:pt>
                <c:pt idx="290">
                  <c:v>4.5388792288898365</c:v>
                </c:pt>
                <c:pt idx="291">
                  <c:v>4.5034335443759677</c:v>
                </c:pt>
                <c:pt idx="292">
                  <c:v>4.4682646675248092</c:v>
                </c:pt>
                <c:pt idx="293">
                  <c:v>4.4335477750133787</c:v>
                </c:pt>
                <c:pt idx="294">
                  <c:v>4.398924660410545</c:v>
                </c:pt>
                <c:pt idx="295">
                  <c:v>4.3645719297362557</c:v>
                </c:pt>
                <c:pt idx="296">
                  <c:v>4.3306606944317885</c:v>
                </c:pt>
                <c:pt idx="297">
                  <c:v>4.2968410607798546</c:v>
                </c:pt>
                <c:pt idx="298">
                  <c:v>4.2632855363946254</c:v>
                </c:pt>
                <c:pt idx="299">
                  <c:v>4.2299920587550943</c:v>
                </c:pt>
                <c:pt idx="300">
                  <c:v>4.1971264631480727</c:v>
                </c:pt>
                <c:pt idx="301">
                  <c:v>4.1643496446924004</c:v>
                </c:pt>
                <c:pt idx="302">
                  <c:v>4.131828791797334</c:v>
                </c:pt>
                <c:pt idx="303">
                  <c:v>4.0997258912948151</c:v>
                </c:pt>
                <c:pt idx="304">
                  <c:v>4.0677097077376017</c:v>
                </c:pt>
                <c:pt idx="305">
                  <c:v>4.0359435496788603</c:v>
                </c:pt>
                <c:pt idx="306">
                  <c:v>4.0045856448047896</c:v>
                </c:pt>
                <c:pt idx="307">
                  <c:v>3.97331244448013</c:v>
                </c:pt>
                <c:pt idx="308">
                  <c:v>3.9422834674397991</c:v>
                </c:pt>
                <c:pt idx="309">
                  <c:v>3.9114968064593341</c:v>
                </c:pt>
                <c:pt idx="310">
                  <c:v>3.8811058103360283</c:v>
                </c:pt>
                <c:pt idx="311">
                  <c:v>3.8507969069304298</c:v>
                </c:pt>
                <c:pt idx="312">
                  <c:v>3.82072469627956</c:v>
                </c:pt>
                <c:pt idx="313">
                  <c:v>3.791038968493432</c:v>
                </c:pt>
                <c:pt idx="314">
                  <c:v>3.7614334283412099</c:v>
                </c:pt>
                <c:pt idx="315">
                  <c:v>3.7320590881357538</c:v>
                </c:pt>
                <c:pt idx="316">
                  <c:v>3.7030622618844333</c:v>
                </c:pt>
                <c:pt idx="317">
                  <c:v>3.6741437623935225</c:v>
                </c:pt>
                <c:pt idx="318">
                  <c:v>3.6454510975102057</c:v>
                </c:pt>
                <c:pt idx="319">
                  <c:v>3.6171271858073517</c:v>
                </c:pt>
                <c:pt idx="320">
                  <c:v>3.5888797831757531</c:v>
                </c:pt>
                <c:pt idx="321">
                  <c:v>3.5608529743232622</c:v>
                </c:pt>
                <c:pt idx="322">
                  <c:v>3.5330450365564339</c:v>
                </c:pt>
                <c:pt idx="323">
                  <c:v>3.5055944816097564</c:v>
                </c:pt>
                <c:pt idx="324">
                  <c:v>3.4782180766069999</c:v>
                </c:pt>
                <c:pt idx="325">
                  <c:v>3.4510554634603205</c:v>
                </c:pt>
                <c:pt idx="326">
                  <c:v>3.4242419395330761</c:v>
                </c:pt>
                <c:pt idx="327">
                  <c:v>3.3975008447898429</c:v>
                </c:pt>
                <c:pt idx="328">
                  <c:v>3.3709685805441874</c:v>
                </c:pt>
                <c:pt idx="329">
                  <c:v>3.3447773043826095</c:v>
                </c:pt>
                <c:pt idx="330">
                  <c:v>3.3186567765779338</c:v>
                </c:pt>
                <c:pt idx="331">
                  <c:v>3.2927402330480544</c:v>
                </c:pt>
                <c:pt idx="332">
                  <c:v>3.2671567644658044</c:v>
                </c:pt>
                <c:pt idx="333">
                  <c:v>3.241642402419445</c:v>
                </c:pt>
                <c:pt idx="334">
                  <c:v>3.2163272908889202</c:v>
                </c:pt>
                <c:pt idx="335">
                  <c:v>3.1912098738577397</c:v>
                </c:pt>
                <c:pt idx="336">
                  <c:v>3.1664152615382526</c:v>
                </c:pt>
                <c:pt idx="337">
                  <c:v>3.1416876248816092</c:v>
                </c:pt>
                <c:pt idx="338">
                  <c:v>3.1171530949289563</c:v>
                </c:pt>
                <c:pt idx="339">
                  <c:v>3.0929338785237928</c:v>
                </c:pt>
                <c:pt idx="340">
                  <c:v>3.0687800835114474</c:v>
                </c:pt>
                <c:pt idx="341">
                  <c:v>3.0448149138743639</c:v>
                </c:pt>
                <c:pt idx="342">
                  <c:v>3.0211577404641905</c:v>
                </c:pt>
                <c:pt idx="343">
                  <c:v>2.9975644702459592</c:v>
                </c:pt>
                <c:pt idx="344">
                  <c:v>2.9741554480701695</c:v>
                </c:pt>
                <c:pt idx="345">
                  <c:v>2.9509292350798577</c:v>
                </c:pt>
                <c:pt idx="346">
                  <c:v>2.9280015213730834</c:v>
                </c:pt>
                <c:pt idx="347">
                  <c:v>2.9051357404282818</c:v>
                </c:pt>
                <c:pt idx="348">
                  <c:v>2.8824485263094868</c:v>
                </c:pt>
                <c:pt idx="349">
                  <c:v>2.8600528843536881</c:v>
                </c:pt>
                <c:pt idx="350">
                  <c:v>2.8377177379178655</c:v>
                </c:pt>
                <c:pt idx="351">
                  <c:v>2.815557014398848</c:v>
                </c:pt>
                <c:pt idx="352">
                  <c:v>2.793681096676444</c:v>
                </c:pt>
                <c:pt idx="353">
                  <c:v>2.7718642705853553</c:v>
                </c:pt>
                <c:pt idx="354">
                  <c:v>2.7502178196674594</c:v>
                </c:pt>
                <c:pt idx="355">
                  <c:v>2.7288495652034017</c:v>
                </c:pt>
                <c:pt idx="356">
                  <c:v>2.7075390310613301</c:v>
                </c:pt>
                <c:pt idx="357">
                  <c:v>2.6863949182827556</c:v>
                </c:pt>
                <c:pt idx="358">
                  <c:v>2.665415927225443</c:v>
                </c:pt>
                <c:pt idx="359">
                  <c:v>2.6447065545429602</c:v>
                </c:pt>
                <c:pt idx="360">
                  <c:v>2.6240531223988715</c:v>
                </c:pt>
                <c:pt idx="361">
                  <c:v>2.6035609800805299</c:v>
                </c:pt>
                <c:pt idx="362">
                  <c:v>2.5833321992409921</c:v>
                </c:pt>
                <c:pt idx="363">
                  <c:v>2.5631580607563231</c:v>
                </c:pt>
                <c:pt idx="364">
                  <c:v>2.5431414691267284</c:v>
                </c:pt>
                <c:pt idx="365">
                  <c:v>2.5233821272805015</c:v>
                </c:pt>
                <c:pt idx="366">
                  <c:v>2.5036761597319033</c:v>
                </c:pt>
                <c:pt idx="367">
                  <c:v>2.484124082928914</c:v>
                </c:pt>
                <c:pt idx="368">
                  <c:v>2.4648232860448571</c:v>
                </c:pt>
                <c:pt idx="369">
                  <c:v>2.445574624828343</c:v>
                </c:pt>
                <c:pt idx="370">
                  <c:v>2.4264762830934412</c:v>
                </c:pt>
                <c:pt idx="371">
                  <c:v>2.4075270869431082</c:v>
                </c:pt>
                <c:pt idx="372">
                  <c:v>2.3888214225935371</c:v>
                </c:pt>
                <c:pt idx="373">
                  <c:v>2.3701662863285602</c:v>
                </c:pt>
                <c:pt idx="374">
                  <c:v>2.3516568345026845</c:v>
                </c:pt>
                <c:pt idx="375">
                  <c:v>2.3333852629593568</c:v>
                </c:pt>
                <c:pt idx="376">
                  <c:v>2.3151630469211493</c:v>
                </c:pt>
                <c:pt idx="377">
                  <c:v>2.2970831344976146</c:v>
                </c:pt>
                <c:pt idx="378">
                  <c:v>2.2792355819903118</c:v>
                </c:pt>
                <c:pt idx="379">
                  <c:v>2.2614362396201106</c:v>
                </c:pt>
                <c:pt idx="380">
                  <c:v>2.2437758984972205</c:v>
                </c:pt>
                <c:pt idx="381">
                  <c:v>2.2262534731126156</c:v>
                </c:pt>
                <c:pt idx="382">
                  <c:v>2.2089562429169693</c:v>
                </c:pt>
                <c:pt idx="383">
                  <c:v>2.1917057363176742</c:v>
                </c:pt>
                <c:pt idx="384">
                  <c:v>2.1745899449165123</c:v>
                </c:pt>
                <c:pt idx="385">
                  <c:v>2.1576941227144819</c:v>
                </c:pt>
                <c:pt idx="386">
                  <c:v>2.1408439398181498</c:v>
                </c:pt>
              </c:numCache>
            </c:numRef>
          </c:yVal>
          <c:smooth val="0"/>
          <c:extLst>
            <c:ext xmlns:c16="http://schemas.microsoft.com/office/drawing/2014/chart" uri="{C3380CC4-5D6E-409C-BE32-E72D297353CC}">
              <c16:uniqueId val="{00000001-FC5E-4D7B-8DD1-C910118A762E}"/>
            </c:ext>
          </c:extLst>
        </c:ser>
        <c:dLbls>
          <c:showLegendKey val="0"/>
          <c:showVal val="0"/>
          <c:showCatName val="0"/>
          <c:showSerName val="0"/>
          <c:showPercent val="0"/>
          <c:showBubbleSize val="0"/>
        </c:dLbls>
        <c:axId val="96724864"/>
        <c:axId val="96739328"/>
      </c:scatterChart>
      <c:valAx>
        <c:axId val="96724864"/>
        <c:scaling>
          <c:orientation val="minMax"/>
          <c:max val="100"/>
        </c:scaling>
        <c:delete val="0"/>
        <c:axPos val="b"/>
        <c:majorGridlines>
          <c:spPr>
            <a:ln>
              <a:solidFill>
                <a:srgbClr val="00B0F0"/>
              </a:solidFill>
            </a:ln>
          </c:spPr>
        </c:majorGridlines>
        <c:title>
          <c:tx>
            <c:rich>
              <a:bodyPr/>
              <a:lstStyle/>
              <a:p>
                <a:pPr>
                  <a:defRPr/>
                </a:pPr>
                <a:r>
                  <a:rPr lang="en-US"/>
                  <a:t>Time, t (ns)</a:t>
                </a:r>
              </a:p>
            </c:rich>
          </c:tx>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6739328"/>
        <c:crossesAt val="-40"/>
        <c:crossBetween val="midCat"/>
        <c:majorUnit val="10"/>
      </c:valAx>
      <c:valAx>
        <c:axId val="96739328"/>
        <c:scaling>
          <c:orientation val="minMax"/>
          <c:max val="45"/>
          <c:min val="0"/>
        </c:scaling>
        <c:delete val="0"/>
        <c:axPos val="l"/>
        <c:majorGridlines>
          <c:spPr>
            <a:ln w="3175">
              <a:solidFill>
                <a:srgbClr val="00B0F0"/>
              </a:solidFill>
              <a:prstDash val="solid"/>
            </a:ln>
          </c:spPr>
        </c:majorGridlines>
        <c:title>
          <c:tx>
            <c:rich>
              <a:bodyPr rot="-5400000" vert="horz"/>
              <a:lstStyle/>
              <a:p>
                <a:pPr>
                  <a:defRPr/>
                </a:pPr>
                <a:r>
                  <a:rPr lang="en-US" dirty="0"/>
                  <a:t>|mV|</a:t>
                </a:r>
              </a:p>
            </c:rich>
          </c:tx>
          <c:layout>
            <c:manualLayout>
              <c:xMode val="edge"/>
              <c:yMode val="edge"/>
              <c:x val="6.6354829446703036E-3"/>
              <c:y val="0.41629820310922672"/>
            </c:manualLayout>
          </c:layout>
          <c:overlay val="0"/>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96724864"/>
        <c:crosses val="autoZero"/>
        <c:crossBetween val="midCat"/>
      </c:valAx>
      <c:spPr>
        <a:no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0.14910931958444246"/>
          <c:y val="4.6800758071430186E-2"/>
          <c:w val="0.79792663575107314"/>
          <c:h val="0.764235651425337"/>
        </c:manualLayout>
      </c:layout>
      <c:scatterChart>
        <c:scatterStyle val="lineMarker"/>
        <c:varyColors val="0"/>
        <c:ser>
          <c:idx val="0"/>
          <c:order val="0"/>
          <c:spPr>
            <a:ln w="12700">
              <a:solidFill>
                <a:srgbClr val="000080"/>
              </a:solidFill>
              <a:prstDash val="solid"/>
            </a:ln>
          </c:spPr>
          <c:marker>
            <c:symbol val="none"/>
          </c:marker>
          <c:xVal>
            <c:numRef>
              <c:f>Xaxis!$A$3:$A$515</c:f>
              <c:numCache>
                <c:formatCode>General</c:formatCode>
                <c:ptCount val="513"/>
                <c:pt idx="0">
                  <c:v>0</c:v>
                </c:pt>
                <c:pt idx="1">
                  <c:v>0.19600000000000001</c:v>
                </c:pt>
                <c:pt idx="2">
                  <c:v>0.39100000000000001</c:v>
                </c:pt>
                <c:pt idx="3">
                  <c:v>0.58699999999999997</c:v>
                </c:pt>
                <c:pt idx="4">
                  <c:v>0.78300000000000003</c:v>
                </c:pt>
                <c:pt idx="5">
                  <c:v>0.97799999999999998</c:v>
                </c:pt>
                <c:pt idx="6">
                  <c:v>1.1739999999999999</c:v>
                </c:pt>
                <c:pt idx="7">
                  <c:v>1.37</c:v>
                </c:pt>
                <c:pt idx="8">
                  <c:v>1.5660000000000001</c:v>
                </c:pt>
                <c:pt idx="9">
                  <c:v>1.7609999999999999</c:v>
                </c:pt>
                <c:pt idx="10">
                  <c:v>1.9570000000000001</c:v>
                </c:pt>
                <c:pt idx="11">
                  <c:v>2.153</c:v>
                </c:pt>
                <c:pt idx="12">
                  <c:v>2.3479999999999999</c:v>
                </c:pt>
                <c:pt idx="13">
                  <c:v>2.544</c:v>
                </c:pt>
                <c:pt idx="14">
                  <c:v>2.74</c:v>
                </c:pt>
                <c:pt idx="15">
                  <c:v>2.9350000000000001</c:v>
                </c:pt>
                <c:pt idx="16">
                  <c:v>3.1309999999999998</c:v>
                </c:pt>
                <c:pt idx="17">
                  <c:v>3.327</c:v>
                </c:pt>
                <c:pt idx="18">
                  <c:v>3.5230000000000001</c:v>
                </c:pt>
                <c:pt idx="19">
                  <c:v>3.718</c:v>
                </c:pt>
                <c:pt idx="20">
                  <c:v>3.9140000000000001</c:v>
                </c:pt>
                <c:pt idx="21">
                  <c:v>4.1100000000000003</c:v>
                </c:pt>
                <c:pt idx="22">
                  <c:v>4.3049999999999997</c:v>
                </c:pt>
                <c:pt idx="23">
                  <c:v>4.5010000000000003</c:v>
                </c:pt>
                <c:pt idx="24">
                  <c:v>4.6970000000000001</c:v>
                </c:pt>
                <c:pt idx="25">
                  <c:v>4.8920000000000003</c:v>
                </c:pt>
                <c:pt idx="26">
                  <c:v>5.0880000000000001</c:v>
                </c:pt>
                <c:pt idx="27">
                  <c:v>5.2839999999999998</c:v>
                </c:pt>
                <c:pt idx="28">
                  <c:v>5.4790000000000001</c:v>
                </c:pt>
                <c:pt idx="29">
                  <c:v>5.6749999999999998</c:v>
                </c:pt>
                <c:pt idx="30">
                  <c:v>5.8710000000000004</c:v>
                </c:pt>
                <c:pt idx="31">
                  <c:v>6.0670000000000002</c:v>
                </c:pt>
                <c:pt idx="32">
                  <c:v>6.2619999999999996</c:v>
                </c:pt>
                <c:pt idx="33">
                  <c:v>6.4580000000000002</c:v>
                </c:pt>
                <c:pt idx="34">
                  <c:v>6.6539999999999999</c:v>
                </c:pt>
                <c:pt idx="35">
                  <c:v>6.8490000000000002</c:v>
                </c:pt>
                <c:pt idx="36">
                  <c:v>7.0449999999999999</c:v>
                </c:pt>
                <c:pt idx="37">
                  <c:v>7.2409999999999997</c:v>
                </c:pt>
                <c:pt idx="38">
                  <c:v>7.4359999999999999</c:v>
                </c:pt>
                <c:pt idx="39">
                  <c:v>7.6319999999999997</c:v>
                </c:pt>
                <c:pt idx="40">
                  <c:v>7.8280000000000003</c:v>
                </c:pt>
                <c:pt idx="41">
                  <c:v>8.0229999999999997</c:v>
                </c:pt>
                <c:pt idx="42">
                  <c:v>8.2189999999999994</c:v>
                </c:pt>
                <c:pt idx="43">
                  <c:v>8.4149999999999991</c:v>
                </c:pt>
                <c:pt idx="44">
                  <c:v>8.6110000000000007</c:v>
                </c:pt>
                <c:pt idx="45">
                  <c:v>8.8059999999999992</c:v>
                </c:pt>
                <c:pt idx="46">
                  <c:v>9.0020000000000007</c:v>
                </c:pt>
                <c:pt idx="47">
                  <c:v>9.1980000000000004</c:v>
                </c:pt>
                <c:pt idx="48">
                  <c:v>9.3930000000000007</c:v>
                </c:pt>
                <c:pt idx="49">
                  <c:v>9.5890000000000004</c:v>
                </c:pt>
                <c:pt idx="50">
                  <c:v>9.7850000000000001</c:v>
                </c:pt>
                <c:pt idx="51">
                  <c:v>9.98</c:v>
                </c:pt>
                <c:pt idx="52">
                  <c:v>10.176</c:v>
                </c:pt>
                <c:pt idx="53">
                  <c:v>10.372</c:v>
                </c:pt>
                <c:pt idx="54">
                  <c:v>10.568</c:v>
                </c:pt>
                <c:pt idx="55">
                  <c:v>10.763</c:v>
                </c:pt>
                <c:pt idx="56">
                  <c:v>10.959</c:v>
                </c:pt>
                <c:pt idx="57">
                  <c:v>11.154999999999999</c:v>
                </c:pt>
                <c:pt idx="58">
                  <c:v>11.35</c:v>
                </c:pt>
                <c:pt idx="59">
                  <c:v>11.545999999999999</c:v>
                </c:pt>
                <c:pt idx="60">
                  <c:v>11.742000000000001</c:v>
                </c:pt>
                <c:pt idx="61">
                  <c:v>11.936999999999999</c:v>
                </c:pt>
                <c:pt idx="62">
                  <c:v>12.132999999999999</c:v>
                </c:pt>
                <c:pt idx="63">
                  <c:v>12.329000000000001</c:v>
                </c:pt>
                <c:pt idx="64">
                  <c:v>12.523999999999999</c:v>
                </c:pt>
                <c:pt idx="65">
                  <c:v>12.72</c:v>
                </c:pt>
                <c:pt idx="66">
                  <c:v>12.916</c:v>
                </c:pt>
                <c:pt idx="67">
                  <c:v>13.112</c:v>
                </c:pt>
                <c:pt idx="68">
                  <c:v>13.307</c:v>
                </c:pt>
                <c:pt idx="69">
                  <c:v>13.503</c:v>
                </c:pt>
                <c:pt idx="70">
                  <c:v>13.699</c:v>
                </c:pt>
                <c:pt idx="71">
                  <c:v>13.894</c:v>
                </c:pt>
                <c:pt idx="72">
                  <c:v>14.09</c:v>
                </c:pt>
                <c:pt idx="73">
                  <c:v>14.286</c:v>
                </c:pt>
                <c:pt idx="74">
                  <c:v>14.481</c:v>
                </c:pt>
                <c:pt idx="75">
                  <c:v>14.677</c:v>
                </c:pt>
                <c:pt idx="76">
                  <c:v>14.872999999999999</c:v>
                </c:pt>
                <c:pt idx="77">
                  <c:v>15.068</c:v>
                </c:pt>
                <c:pt idx="78">
                  <c:v>15.263999999999999</c:v>
                </c:pt>
                <c:pt idx="79">
                  <c:v>15.46</c:v>
                </c:pt>
                <c:pt idx="80">
                  <c:v>15.656000000000001</c:v>
                </c:pt>
                <c:pt idx="81">
                  <c:v>15.851000000000001</c:v>
                </c:pt>
                <c:pt idx="82">
                  <c:v>16.047000000000001</c:v>
                </c:pt>
                <c:pt idx="83">
                  <c:v>16.242999999999999</c:v>
                </c:pt>
                <c:pt idx="84">
                  <c:v>16.437999999999999</c:v>
                </c:pt>
                <c:pt idx="85">
                  <c:v>16.634</c:v>
                </c:pt>
                <c:pt idx="86">
                  <c:v>16.829999999999998</c:v>
                </c:pt>
                <c:pt idx="87">
                  <c:v>17.024999999999999</c:v>
                </c:pt>
                <c:pt idx="88">
                  <c:v>17.221</c:v>
                </c:pt>
                <c:pt idx="89">
                  <c:v>17.417000000000002</c:v>
                </c:pt>
                <c:pt idx="90">
                  <c:v>17.613</c:v>
                </c:pt>
                <c:pt idx="91">
                  <c:v>17.808</c:v>
                </c:pt>
                <c:pt idx="92">
                  <c:v>18.004000000000001</c:v>
                </c:pt>
                <c:pt idx="93">
                  <c:v>18.2</c:v>
                </c:pt>
                <c:pt idx="94">
                  <c:v>18.395</c:v>
                </c:pt>
                <c:pt idx="95">
                  <c:v>18.591000000000001</c:v>
                </c:pt>
                <c:pt idx="96">
                  <c:v>18.786999999999999</c:v>
                </c:pt>
                <c:pt idx="97">
                  <c:v>18.981999999999999</c:v>
                </c:pt>
                <c:pt idx="98">
                  <c:v>19.178000000000001</c:v>
                </c:pt>
                <c:pt idx="99">
                  <c:v>19.373999999999999</c:v>
                </c:pt>
                <c:pt idx="100">
                  <c:v>19.568999999999999</c:v>
                </c:pt>
                <c:pt idx="101">
                  <c:v>19.765000000000001</c:v>
                </c:pt>
                <c:pt idx="102">
                  <c:v>19.960999999999999</c:v>
                </c:pt>
                <c:pt idx="103">
                  <c:v>20.157</c:v>
                </c:pt>
                <c:pt idx="104">
                  <c:v>20.352</c:v>
                </c:pt>
                <c:pt idx="105">
                  <c:v>20.547999999999998</c:v>
                </c:pt>
                <c:pt idx="106">
                  <c:v>20.744</c:v>
                </c:pt>
                <c:pt idx="107">
                  <c:v>20.939</c:v>
                </c:pt>
                <c:pt idx="108">
                  <c:v>21.135000000000002</c:v>
                </c:pt>
                <c:pt idx="109">
                  <c:v>21.331</c:v>
                </c:pt>
                <c:pt idx="110">
                  <c:v>21.526</c:v>
                </c:pt>
                <c:pt idx="111">
                  <c:v>21.722000000000001</c:v>
                </c:pt>
                <c:pt idx="112">
                  <c:v>21.917999999999999</c:v>
                </c:pt>
                <c:pt idx="113">
                  <c:v>22.114000000000001</c:v>
                </c:pt>
                <c:pt idx="114">
                  <c:v>22.309000000000001</c:v>
                </c:pt>
                <c:pt idx="115">
                  <c:v>22.504999999999999</c:v>
                </c:pt>
                <c:pt idx="116">
                  <c:v>22.701000000000001</c:v>
                </c:pt>
                <c:pt idx="117">
                  <c:v>22.896000000000001</c:v>
                </c:pt>
                <c:pt idx="118">
                  <c:v>23.091999999999999</c:v>
                </c:pt>
                <c:pt idx="119">
                  <c:v>23.288</c:v>
                </c:pt>
                <c:pt idx="120">
                  <c:v>23.483000000000001</c:v>
                </c:pt>
                <c:pt idx="121">
                  <c:v>23.678999999999998</c:v>
                </c:pt>
                <c:pt idx="122">
                  <c:v>23.875</c:v>
                </c:pt>
                <c:pt idx="123">
                  <c:v>24.07</c:v>
                </c:pt>
                <c:pt idx="124">
                  <c:v>24.265999999999998</c:v>
                </c:pt>
                <c:pt idx="125">
                  <c:v>24.462</c:v>
                </c:pt>
                <c:pt idx="126">
                  <c:v>24.658000000000001</c:v>
                </c:pt>
                <c:pt idx="127">
                  <c:v>24.853000000000002</c:v>
                </c:pt>
                <c:pt idx="128">
                  <c:v>25.048999999999999</c:v>
                </c:pt>
                <c:pt idx="129">
                  <c:v>25.245000000000001</c:v>
                </c:pt>
                <c:pt idx="130">
                  <c:v>25.44</c:v>
                </c:pt>
                <c:pt idx="131">
                  <c:v>25.635999999999999</c:v>
                </c:pt>
                <c:pt idx="132">
                  <c:v>25.832000000000001</c:v>
                </c:pt>
                <c:pt idx="133">
                  <c:v>26.027000000000001</c:v>
                </c:pt>
                <c:pt idx="134">
                  <c:v>26.222999999999999</c:v>
                </c:pt>
                <c:pt idx="135">
                  <c:v>26.419</c:v>
                </c:pt>
                <c:pt idx="136">
                  <c:v>26.614000000000001</c:v>
                </c:pt>
                <c:pt idx="137">
                  <c:v>26.81</c:v>
                </c:pt>
                <c:pt idx="138">
                  <c:v>27.006</c:v>
                </c:pt>
                <c:pt idx="139">
                  <c:v>27.202000000000002</c:v>
                </c:pt>
                <c:pt idx="140">
                  <c:v>27.396999999999998</c:v>
                </c:pt>
                <c:pt idx="141">
                  <c:v>27.593</c:v>
                </c:pt>
                <c:pt idx="142">
                  <c:v>27.789000000000001</c:v>
                </c:pt>
                <c:pt idx="143">
                  <c:v>27.984000000000002</c:v>
                </c:pt>
                <c:pt idx="144">
                  <c:v>28.18</c:v>
                </c:pt>
                <c:pt idx="145">
                  <c:v>28.376000000000001</c:v>
                </c:pt>
                <c:pt idx="146">
                  <c:v>28.571000000000002</c:v>
                </c:pt>
                <c:pt idx="147">
                  <c:v>28.766999999999999</c:v>
                </c:pt>
                <c:pt idx="148">
                  <c:v>28.963000000000001</c:v>
                </c:pt>
                <c:pt idx="149">
                  <c:v>29.158999999999999</c:v>
                </c:pt>
                <c:pt idx="150">
                  <c:v>29.353999999999999</c:v>
                </c:pt>
                <c:pt idx="151">
                  <c:v>29.55</c:v>
                </c:pt>
                <c:pt idx="152">
                  <c:v>29.745999999999999</c:v>
                </c:pt>
                <c:pt idx="153">
                  <c:v>29.940999999999999</c:v>
                </c:pt>
                <c:pt idx="154">
                  <c:v>30.137</c:v>
                </c:pt>
                <c:pt idx="155">
                  <c:v>30.332999999999998</c:v>
                </c:pt>
                <c:pt idx="156">
                  <c:v>30.527999999999999</c:v>
                </c:pt>
                <c:pt idx="157">
                  <c:v>30.724</c:v>
                </c:pt>
                <c:pt idx="158">
                  <c:v>30.92</c:v>
                </c:pt>
                <c:pt idx="159">
                  <c:v>31.114999999999998</c:v>
                </c:pt>
                <c:pt idx="160">
                  <c:v>31.311</c:v>
                </c:pt>
                <c:pt idx="161">
                  <c:v>31.507000000000001</c:v>
                </c:pt>
                <c:pt idx="162">
                  <c:v>31.702999999999999</c:v>
                </c:pt>
                <c:pt idx="163">
                  <c:v>31.898</c:v>
                </c:pt>
                <c:pt idx="164">
                  <c:v>32.094000000000001</c:v>
                </c:pt>
                <c:pt idx="165">
                  <c:v>32.29</c:v>
                </c:pt>
                <c:pt idx="166">
                  <c:v>32.484999999999999</c:v>
                </c:pt>
                <c:pt idx="167">
                  <c:v>32.680999999999997</c:v>
                </c:pt>
                <c:pt idx="168">
                  <c:v>32.877000000000002</c:v>
                </c:pt>
                <c:pt idx="169">
                  <c:v>33.072000000000003</c:v>
                </c:pt>
                <c:pt idx="170">
                  <c:v>33.268000000000001</c:v>
                </c:pt>
                <c:pt idx="171">
                  <c:v>33.463999999999999</c:v>
                </c:pt>
                <c:pt idx="172">
                  <c:v>33.658999999999999</c:v>
                </c:pt>
                <c:pt idx="173">
                  <c:v>33.854999999999997</c:v>
                </c:pt>
                <c:pt idx="174">
                  <c:v>34.051000000000002</c:v>
                </c:pt>
                <c:pt idx="175">
                  <c:v>34.247</c:v>
                </c:pt>
                <c:pt idx="176">
                  <c:v>34.442</c:v>
                </c:pt>
                <c:pt idx="177">
                  <c:v>34.637999999999998</c:v>
                </c:pt>
                <c:pt idx="178">
                  <c:v>34.834000000000003</c:v>
                </c:pt>
                <c:pt idx="179">
                  <c:v>35.029000000000003</c:v>
                </c:pt>
                <c:pt idx="180">
                  <c:v>35.225000000000001</c:v>
                </c:pt>
                <c:pt idx="181">
                  <c:v>35.420999999999999</c:v>
                </c:pt>
                <c:pt idx="182">
                  <c:v>35.616</c:v>
                </c:pt>
                <c:pt idx="183">
                  <c:v>35.811999999999998</c:v>
                </c:pt>
                <c:pt idx="184">
                  <c:v>36.008000000000003</c:v>
                </c:pt>
                <c:pt idx="185">
                  <c:v>36.204000000000001</c:v>
                </c:pt>
                <c:pt idx="186">
                  <c:v>36.399000000000001</c:v>
                </c:pt>
                <c:pt idx="187">
                  <c:v>36.594999999999999</c:v>
                </c:pt>
                <c:pt idx="188">
                  <c:v>36.790999999999997</c:v>
                </c:pt>
                <c:pt idx="189">
                  <c:v>36.985999999999997</c:v>
                </c:pt>
                <c:pt idx="190">
                  <c:v>37.182000000000002</c:v>
                </c:pt>
                <c:pt idx="191">
                  <c:v>37.378</c:v>
                </c:pt>
                <c:pt idx="192">
                  <c:v>37.573</c:v>
                </c:pt>
                <c:pt idx="193">
                  <c:v>37.768999999999998</c:v>
                </c:pt>
                <c:pt idx="194">
                  <c:v>37.965000000000003</c:v>
                </c:pt>
                <c:pt idx="195">
                  <c:v>38.159999999999997</c:v>
                </c:pt>
                <c:pt idx="196">
                  <c:v>38.356000000000002</c:v>
                </c:pt>
                <c:pt idx="197">
                  <c:v>38.552</c:v>
                </c:pt>
                <c:pt idx="198">
                  <c:v>38.747999999999998</c:v>
                </c:pt>
                <c:pt idx="199">
                  <c:v>38.942999999999998</c:v>
                </c:pt>
                <c:pt idx="200">
                  <c:v>39.139000000000003</c:v>
                </c:pt>
                <c:pt idx="201">
                  <c:v>39.335000000000001</c:v>
                </c:pt>
                <c:pt idx="202">
                  <c:v>39.53</c:v>
                </c:pt>
                <c:pt idx="203">
                  <c:v>39.725999999999999</c:v>
                </c:pt>
                <c:pt idx="204">
                  <c:v>39.921999999999997</c:v>
                </c:pt>
                <c:pt idx="205">
                  <c:v>40.116999999999997</c:v>
                </c:pt>
                <c:pt idx="206">
                  <c:v>40.313000000000002</c:v>
                </c:pt>
                <c:pt idx="207">
                  <c:v>40.509</c:v>
                </c:pt>
                <c:pt idx="208">
                  <c:v>40.704999999999998</c:v>
                </c:pt>
                <c:pt idx="209">
                  <c:v>40.9</c:v>
                </c:pt>
                <c:pt idx="210">
                  <c:v>41.095999999999997</c:v>
                </c:pt>
                <c:pt idx="211">
                  <c:v>41.292000000000002</c:v>
                </c:pt>
                <c:pt idx="212">
                  <c:v>41.487000000000002</c:v>
                </c:pt>
                <c:pt idx="213">
                  <c:v>41.683</c:v>
                </c:pt>
                <c:pt idx="214">
                  <c:v>41.878999999999998</c:v>
                </c:pt>
                <c:pt idx="215">
                  <c:v>42.073999999999998</c:v>
                </c:pt>
                <c:pt idx="216">
                  <c:v>42.27</c:v>
                </c:pt>
                <c:pt idx="217">
                  <c:v>42.466000000000001</c:v>
                </c:pt>
                <c:pt idx="218">
                  <c:v>42.661000000000001</c:v>
                </c:pt>
                <c:pt idx="219">
                  <c:v>42.856999999999999</c:v>
                </c:pt>
                <c:pt idx="220">
                  <c:v>43.052999999999997</c:v>
                </c:pt>
                <c:pt idx="221">
                  <c:v>43.249000000000002</c:v>
                </c:pt>
                <c:pt idx="222">
                  <c:v>43.444000000000003</c:v>
                </c:pt>
                <c:pt idx="223">
                  <c:v>43.64</c:v>
                </c:pt>
                <c:pt idx="224">
                  <c:v>43.835999999999999</c:v>
                </c:pt>
                <c:pt idx="225">
                  <c:v>44.030999999999999</c:v>
                </c:pt>
                <c:pt idx="226">
                  <c:v>44.226999999999997</c:v>
                </c:pt>
                <c:pt idx="227">
                  <c:v>44.423000000000002</c:v>
                </c:pt>
                <c:pt idx="228">
                  <c:v>44.618000000000002</c:v>
                </c:pt>
                <c:pt idx="229">
                  <c:v>44.814</c:v>
                </c:pt>
                <c:pt idx="230">
                  <c:v>45.01</c:v>
                </c:pt>
                <c:pt idx="231">
                  <c:v>45.204999999999998</c:v>
                </c:pt>
                <c:pt idx="232">
                  <c:v>45.401000000000003</c:v>
                </c:pt>
                <c:pt idx="233">
                  <c:v>45.597000000000001</c:v>
                </c:pt>
                <c:pt idx="234">
                  <c:v>45.792999999999999</c:v>
                </c:pt>
                <c:pt idx="235">
                  <c:v>45.988</c:v>
                </c:pt>
                <c:pt idx="236">
                  <c:v>46.183999999999997</c:v>
                </c:pt>
                <c:pt idx="237">
                  <c:v>46.38</c:v>
                </c:pt>
                <c:pt idx="238">
                  <c:v>46.575000000000003</c:v>
                </c:pt>
                <c:pt idx="239">
                  <c:v>46.771000000000001</c:v>
                </c:pt>
                <c:pt idx="240">
                  <c:v>46.966999999999999</c:v>
                </c:pt>
                <c:pt idx="241">
                  <c:v>47.161999999999999</c:v>
                </c:pt>
                <c:pt idx="242">
                  <c:v>47.357999999999997</c:v>
                </c:pt>
                <c:pt idx="243">
                  <c:v>47.554000000000002</c:v>
                </c:pt>
                <c:pt idx="244">
                  <c:v>47.75</c:v>
                </c:pt>
                <c:pt idx="245">
                  <c:v>47.945</c:v>
                </c:pt>
                <c:pt idx="246">
                  <c:v>48.140999999999998</c:v>
                </c:pt>
                <c:pt idx="247">
                  <c:v>48.337000000000003</c:v>
                </c:pt>
                <c:pt idx="248">
                  <c:v>48.531999999999996</c:v>
                </c:pt>
                <c:pt idx="249">
                  <c:v>48.728000000000002</c:v>
                </c:pt>
                <c:pt idx="250">
                  <c:v>48.923999999999999</c:v>
                </c:pt>
                <c:pt idx="251">
                  <c:v>49.119</c:v>
                </c:pt>
                <c:pt idx="252">
                  <c:v>49.314999999999998</c:v>
                </c:pt>
                <c:pt idx="253">
                  <c:v>49.511000000000003</c:v>
                </c:pt>
                <c:pt idx="254">
                  <c:v>49.706000000000003</c:v>
                </c:pt>
                <c:pt idx="255">
                  <c:v>49.902000000000001</c:v>
                </c:pt>
                <c:pt idx="256">
                  <c:v>50.097999999999999</c:v>
                </c:pt>
                <c:pt idx="257">
                  <c:v>50.293999999999997</c:v>
                </c:pt>
                <c:pt idx="258">
                  <c:v>50.488999999999997</c:v>
                </c:pt>
                <c:pt idx="259">
                  <c:v>50.685000000000002</c:v>
                </c:pt>
                <c:pt idx="260">
                  <c:v>50.881</c:v>
                </c:pt>
                <c:pt idx="261">
                  <c:v>51.076000000000001</c:v>
                </c:pt>
                <c:pt idx="262">
                  <c:v>51.271999999999998</c:v>
                </c:pt>
                <c:pt idx="263">
                  <c:v>51.468000000000004</c:v>
                </c:pt>
                <c:pt idx="264">
                  <c:v>51.662999999999997</c:v>
                </c:pt>
                <c:pt idx="265">
                  <c:v>51.859000000000002</c:v>
                </c:pt>
                <c:pt idx="266">
                  <c:v>52.055</c:v>
                </c:pt>
                <c:pt idx="267">
                  <c:v>52.25</c:v>
                </c:pt>
                <c:pt idx="268">
                  <c:v>52.445999999999998</c:v>
                </c:pt>
                <c:pt idx="269">
                  <c:v>52.642000000000003</c:v>
                </c:pt>
                <c:pt idx="270">
                  <c:v>52.838000000000001</c:v>
                </c:pt>
                <c:pt idx="271">
                  <c:v>53.033000000000001</c:v>
                </c:pt>
                <c:pt idx="272">
                  <c:v>53.228999999999999</c:v>
                </c:pt>
                <c:pt idx="273">
                  <c:v>53.424999999999997</c:v>
                </c:pt>
                <c:pt idx="274">
                  <c:v>53.62</c:v>
                </c:pt>
                <c:pt idx="275">
                  <c:v>53.816000000000003</c:v>
                </c:pt>
                <c:pt idx="276">
                  <c:v>54.012</c:v>
                </c:pt>
                <c:pt idx="277">
                  <c:v>54.207000000000001</c:v>
                </c:pt>
                <c:pt idx="278">
                  <c:v>54.402999999999999</c:v>
                </c:pt>
                <c:pt idx="279">
                  <c:v>54.598999999999997</c:v>
                </c:pt>
                <c:pt idx="280">
                  <c:v>54.795000000000002</c:v>
                </c:pt>
                <c:pt idx="281">
                  <c:v>54.99</c:v>
                </c:pt>
                <c:pt idx="282">
                  <c:v>55.186</c:v>
                </c:pt>
                <c:pt idx="283">
                  <c:v>55.381999999999998</c:v>
                </c:pt>
                <c:pt idx="284">
                  <c:v>55.576999999999998</c:v>
                </c:pt>
                <c:pt idx="285">
                  <c:v>55.773000000000003</c:v>
                </c:pt>
                <c:pt idx="286">
                  <c:v>55.969000000000001</c:v>
                </c:pt>
                <c:pt idx="287">
                  <c:v>56.164000000000001</c:v>
                </c:pt>
                <c:pt idx="288">
                  <c:v>56.36</c:v>
                </c:pt>
                <c:pt idx="289">
                  <c:v>56.555999999999997</c:v>
                </c:pt>
                <c:pt idx="290">
                  <c:v>56.750999999999998</c:v>
                </c:pt>
                <c:pt idx="291">
                  <c:v>56.947000000000003</c:v>
                </c:pt>
                <c:pt idx="292">
                  <c:v>57.143000000000001</c:v>
                </c:pt>
                <c:pt idx="293">
                  <c:v>57.338999999999999</c:v>
                </c:pt>
                <c:pt idx="294">
                  <c:v>57.533999999999999</c:v>
                </c:pt>
                <c:pt idx="295">
                  <c:v>57.73</c:v>
                </c:pt>
                <c:pt idx="296">
                  <c:v>57.926000000000002</c:v>
                </c:pt>
                <c:pt idx="297">
                  <c:v>58.121000000000002</c:v>
                </c:pt>
                <c:pt idx="298">
                  <c:v>58.317</c:v>
                </c:pt>
                <c:pt idx="299">
                  <c:v>58.512999999999998</c:v>
                </c:pt>
                <c:pt idx="300">
                  <c:v>58.707999999999998</c:v>
                </c:pt>
                <c:pt idx="301">
                  <c:v>58.904000000000003</c:v>
                </c:pt>
                <c:pt idx="302">
                  <c:v>59.1</c:v>
                </c:pt>
                <c:pt idx="303">
                  <c:v>59.295000000000002</c:v>
                </c:pt>
                <c:pt idx="304">
                  <c:v>59.491</c:v>
                </c:pt>
                <c:pt idx="305">
                  <c:v>59.686999999999998</c:v>
                </c:pt>
                <c:pt idx="306">
                  <c:v>59.883000000000003</c:v>
                </c:pt>
                <c:pt idx="307">
                  <c:v>60.078000000000003</c:v>
                </c:pt>
                <c:pt idx="308">
                  <c:v>60.274000000000001</c:v>
                </c:pt>
                <c:pt idx="309">
                  <c:v>60.47</c:v>
                </c:pt>
                <c:pt idx="310">
                  <c:v>60.664999999999999</c:v>
                </c:pt>
                <c:pt idx="311">
                  <c:v>60.860999999999997</c:v>
                </c:pt>
                <c:pt idx="312">
                  <c:v>61.057000000000002</c:v>
                </c:pt>
                <c:pt idx="313">
                  <c:v>61.252000000000002</c:v>
                </c:pt>
                <c:pt idx="314">
                  <c:v>61.448</c:v>
                </c:pt>
                <c:pt idx="315">
                  <c:v>61.643999999999998</c:v>
                </c:pt>
                <c:pt idx="316">
                  <c:v>61.84</c:v>
                </c:pt>
                <c:pt idx="317">
                  <c:v>62.034999999999997</c:v>
                </c:pt>
                <c:pt idx="318">
                  <c:v>62.231000000000002</c:v>
                </c:pt>
                <c:pt idx="319">
                  <c:v>62.427</c:v>
                </c:pt>
                <c:pt idx="320">
                  <c:v>62.622</c:v>
                </c:pt>
                <c:pt idx="321">
                  <c:v>62.817999999999998</c:v>
                </c:pt>
                <c:pt idx="322">
                  <c:v>63.014000000000003</c:v>
                </c:pt>
                <c:pt idx="323">
                  <c:v>63.209000000000003</c:v>
                </c:pt>
                <c:pt idx="324">
                  <c:v>63.405000000000001</c:v>
                </c:pt>
                <c:pt idx="325">
                  <c:v>63.600999999999999</c:v>
                </c:pt>
                <c:pt idx="326">
                  <c:v>63.795999999999999</c:v>
                </c:pt>
                <c:pt idx="327">
                  <c:v>63.991999999999997</c:v>
                </c:pt>
                <c:pt idx="328">
                  <c:v>64.188000000000002</c:v>
                </c:pt>
                <c:pt idx="329">
                  <c:v>64.384</c:v>
                </c:pt>
                <c:pt idx="330">
                  <c:v>64.578999999999994</c:v>
                </c:pt>
                <c:pt idx="331">
                  <c:v>64.775000000000006</c:v>
                </c:pt>
                <c:pt idx="332">
                  <c:v>64.971000000000004</c:v>
                </c:pt>
                <c:pt idx="333">
                  <c:v>65.165999999999997</c:v>
                </c:pt>
                <c:pt idx="334">
                  <c:v>65.361999999999995</c:v>
                </c:pt>
                <c:pt idx="335">
                  <c:v>65.558000000000007</c:v>
                </c:pt>
                <c:pt idx="336">
                  <c:v>65.753</c:v>
                </c:pt>
                <c:pt idx="337">
                  <c:v>65.948999999999998</c:v>
                </c:pt>
                <c:pt idx="338">
                  <c:v>66.144999999999996</c:v>
                </c:pt>
                <c:pt idx="339">
                  <c:v>66.340999999999994</c:v>
                </c:pt>
                <c:pt idx="340">
                  <c:v>66.536000000000001</c:v>
                </c:pt>
                <c:pt idx="341">
                  <c:v>66.731999999999999</c:v>
                </c:pt>
                <c:pt idx="342">
                  <c:v>66.927999999999997</c:v>
                </c:pt>
                <c:pt idx="343">
                  <c:v>67.123000000000005</c:v>
                </c:pt>
                <c:pt idx="344">
                  <c:v>67.319000000000003</c:v>
                </c:pt>
                <c:pt idx="345">
                  <c:v>67.515000000000001</c:v>
                </c:pt>
                <c:pt idx="346">
                  <c:v>67.709999999999994</c:v>
                </c:pt>
                <c:pt idx="347">
                  <c:v>67.906000000000006</c:v>
                </c:pt>
                <c:pt idx="348">
                  <c:v>68.102000000000004</c:v>
                </c:pt>
                <c:pt idx="349">
                  <c:v>68.296999999999997</c:v>
                </c:pt>
                <c:pt idx="350">
                  <c:v>68.492999999999995</c:v>
                </c:pt>
                <c:pt idx="351">
                  <c:v>68.688999999999993</c:v>
                </c:pt>
                <c:pt idx="352">
                  <c:v>68.885000000000005</c:v>
                </c:pt>
                <c:pt idx="353">
                  <c:v>69.08</c:v>
                </c:pt>
                <c:pt idx="354">
                  <c:v>69.275999999999996</c:v>
                </c:pt>
                <c:pt idx="355">
                  <c:v>69.471999999999994</c:v>
                </c:pt>
                <c:pt idx="356">
                  <c:v>69.667000000000002</c:v>
                </c:pt>
                <c:pt idx="357">
                  <c:v>69.863</c:v>
                </c:pt>
                <c:pt idx="358">
                  <c:v>70.058999999999997</c:v>
                </c:pt>
                <c:pt idx="359">
                  <c:v>70.254000000000005</c:v>
                </c:pt>
                <c:pt idx="360">
                  <c:v>70.45</c:v>
                </c:pt>
                <c:pt idx="361">
                  <c:v>70.646000000000001</c:v>
                </c:pt>
                <c:pt idx="362">
                  <c:v>70.840999999999994</c:v>
                </c:pt>
                <c:pt idx="363">
                  <c:v>71.037000000000006</c:v>
                </c:pt>
                <c:pt idx="364">
                  <c:v>71.233000000000004</c:v>
                </c:pt>
                <c:pt idx="365">
                  <c:v>71.429000000000002</c:v>
                </c:pt>
                <c:pt idx="366">
                  <c:v>71.623999999999995</c:v>
                </c:pt>
                <c:pt idx="367">
                  <c:v>71.819999999999993</c:v>
                </c:pt>
                <c:pt idx="368">
                  <c:v>72.016000000000005</c:v>
                </c:pt>
                <c:pt idx="369">
                  <c:v>72.210999999999999</c:v>
                </c:pt>
                <c:pt idx="370">
                  <c:v>72.406999999999996</c:v>
                </c:pt>
                <c:pt idx="371">
                  <c:v>72.602999999999994</c:v>
                </c:pt>
                <c:pt idx="372">
                  <c:v>72.798000000000002</c:v>
                </c:pt>
                <c:pt idx="373">
                  <c:v>72.994</c:v>
                </c:pt>
                <c:pt idx="374">
                  <c:v>73.19</c:v>
                </c:pt>
                <c:pt idx="375">
                  <c:v>73.385999999999996</c:v>
                </c:pt>
                <c:pt idx="376">
                  <c:v>73.581000000000003</c:v>
                </c:pt>
                <c:pt idx="377">
                  <c:v>73.777000000000001</c:v>
                </c:pt>
                <c:pt idx="378">
                  <c:v>73.972999999999999</c:v>
                </c:pt>
                <c:pt idx="379">
                  <c:v>74.168000000000006</c:v>
                </c:pt>
                <c:pt idx="380">
                  <c:v>74.364000000000004</c:v>
                </c:pt>
                <c:pt idx="381">
                  <c:v>74.56</c:v>
                </c:pt>
                <c:pt idx="382">
                  <c:v>74.754999999999995</c:v>
                </c:pt>
                <c:pt idx="383">
                  <c:v>74.950999999999993</c:v>
                </c:pt>
                <c:pt idx="384">
                  <c:v>75.147000000000006</c:v>
                </c:pt>
                <c:pt idx="385">
                  <c:v>75.341999999999999</c:v>
                </c:pt>
                <c:pt idx="386">
                  <c:v>75.537999999999997</c:v>
                </c:pt>
                <c:pt idx="387">
                  <c:v>75.733999999999995</c:v>
                </c:pt>
                <c:pt idx="388">
                  <c:v>75.930000000000007</c:v>
                </c:pt>
                <c:pt idx="389">
                  <c:v>76.125</c:v>
                </c:pt>
                <c:pt idx="390">
                  <c:v>76.320999999999998</c:v>
                </c:pt>
                <c:pt idx="391">
                  <c:v>76.516999999999996</c:v>
                </c:pt>
                <c:pt idx="392">
                  <c:v>76.712000000000003</c:v>
                </c:pt>
                <c:pt idx="393">
                  <c:v>76.908000000000001</c:v>
                </c:pt>
                <c:pt idx="394">
                  <c:v>77.103999999999999</c:v>
                </c:pt>
                <c:pt idx="395">
                  <c:v>77.299000000000007</c:v>
                </c:pt>
                <c:pt idx="396">
                  <c:v>77.495000000000005</c:v>
                </c:pt>
                <c:pt idx="397">
                  <c:v>77.691000000000003</c:v>
                </c:pt>
                <c:pt idx="398">
                  <c:v>77.885999999999996</c:v>
                </c:pt>
                <c:pt idx="399">
                  <c:v>78.081999999999994</c:v>
                </c:pt>
                <c:pt idx="400">
                  <c:v>78.278000000000006</c:v>
                </c:pt>
                <c:pt idx="401">
                  <c:v>78.474000000000004</c:v>
                </c:pt>
                <c:pt idx="402">
                  <c:v>78.668999999999997</c:v>
                </c:pt>
                <c:pt idx="403">
                  <c:v>78.864999999999995</c:v>
                </c:pt>
                <c:pt idx="404">
                  <c:v>79.061000000000007</c:v>
                </c:pt>
                <c:pt idx="405">
                  <c:v>79.256</c:v>
                </c:pt>
                <c:pt idx="406">
                  <c:v>79.451999999999998</c:v>
                </c:pt>
                <c:pt idx="407">
                  <c:v>79.647999999999996</c:v>
                </c:pt>
                <c:pt idx="408">
                  <c:v>79.843000000000004</c:v>
                </c:pt>
                <c:pt idx="409">
                  <c:v>80.039000000000001</c:v>
                </c:pt>
                <c:pt idx="410">
                  <c:v>80.234999999999999</c:v>
                </c:pt>
                <c:pt idx="411">
                  <c:v>80.430999999999997</c:v>
                </c:pt>
                <c:pt idx="412">
                  <c:v>80.626000000000005</c:v>
                </c:pt>
                <c:pt idx="413">
                  <c:v>80.822000000000003</c:v>
                </c:pt>
                <c:pt idx="414">
                  <c:v>81.018000000000001</c:v>
                </c:pt>
                <c:pt idx="415">
                  <c:v>81.212999999999994</c:v>
                </c:pt>
                <c:pt idx="416">
                  <c:v>81.409000000000006</c:v>
                </c:pt>
                <c:pt idx="417">
                  <c:v>81.605000000000004</c:v>
                </c:pt>
                <c:pt idx="418">
                  <c:v>81.8</c:v>
                </c:pt>
                <c:pt idx="419">
                  <c:v>81.995999999999995</c:v>
                </c:pt>
                <c:pt idx="420">
                  <c:v>82.191999999999993</c:v>
                </c:pt>
                <c:pt idx="421">
                  <c:v>82.387</c:v>
                </c:pt>
                <c:pt idx="422">
                  <c:v>82.582999999999998</c:v>
                </c:pt>
                <c:pt idx="423">
                  <c:v>82.778999999999996</c:v>
                </c:pt>
                <c:pt idx="424">
                  <c:v>82.974999999999994</c:v>
                </c:pt>
                <c:pt idx="425">
                  <c:v>83.17</c:v>
                </c:pt>
                <c:pt idx="426">
                  <c:v>83.366</c:v>
                </c:pt>
                <c:pt idx="427">
                  <c:v>83.561999999999998</c:v>
                </c:pt>
                <c:pt idx="428">
                  <c:v>83.757000000000005</c:v>
                </c:pt>
                <c:pt idx="429">
                  <c:v>83.953000000000003</c:v>
                </c:pt>
                <c:pt idx="430">
                  <c:v>84.149000000000001</c:v>
                </c:pt>
                <c:pt idx="431">
                  <c:v>84.343999999999994</c:v>
                </c:pt>
                <c:pt idx="432">
                  <c:v>84.54</c:v>
                </c:pt>
                <c:pt idx="433">
                  <c:v>84.736000000000004</c:v>
                </c:pt>
                <c:pt idx="434">
                  <c:v>84.932000000000002</c:v>
                </c:pt>
                <c:pt idx="435">
                  <c:v>85.126999999999995</c:v>
                </c:pt>
                <c:pt idx="436">
                  <c:v>85.322999999999993</c:v>
                </c:pt>
                <c:pt idx="437">
                  <c:v>85.519000000000005</c:v>
                </c:pt>
                <c:pt idx="438">
                  <c:v>85.713999999999999</c:v>
                </c:pt>
                <c:pt idx="439">
                  <c:v>85.91</c:v>
                </c:pt>
                <c:pt idx="440">
                  <c:v>86.105999999999995</c:v>
                </c:pt>
                <c:pt idx="441">
                  <c:v>86.301000000000002</c:v>
                </c:pt>
                <c:pt idx="442">
                  <c:v>86.497</c:v>
                </c:pt>
                <c:pt idx="443">
                  <c:v>86.692999999999998</c:v>
                </c:pt>
                <c:pt idx="444">
                  <c:v>86.888000000000005</c:v>
                </c:pt>
                <c:pt idx="445">
                  <c:v>87.084000000000003</c:v>
                </c:pt>
                <c:pt idx="446">
                  <c:v>87.28</c:v>
                </c:pt>
                <c:pt idx="447">
                  <c:v>87.475999999999999</c:v>
                </c:pt>
                <c:pt idx="448">
                  <c:v>87.671000000000006</c:v>
                </c:pt>
                <c:pt idx="449">
                  <c:v>87.867000000000004</c:v>
                </c:pt>
                <c:pt idx="450">
                  <c:v>88.063000000000002</c:v>
                </c:pt>
                <c:pt idx="451">
                  <c:v>88.257999999999996</c:v>
                </c:pt>
                <c:pt idx="452">
                  <c:v>88.453999999999994</c:v>
                </c:pt>
                <c:pt idx="453">
                  <c:v>88.65</c:v>
                </c:pt>
                <c:pt idx="454">
                  <c:v>88.844999999999999</c:v>
                </c:pt>
                <c:pt idx="455">
                  <c:v>89.040999999999997</c:v>
                </c:pt>
                <c:pt idx="456">
                  <c:v>89.236999999999995</c:v>
                </c:pt>
                <c:pt idx="457">
                  <c:v>89.432000000000002</c:v>
                </c:pt>
                <c:pt idx="458">
                  <c:v>89.628</c:v>
                </c:pt>
                <c:pt idx="459">
                  <c:v>89.823999999999998</c:v>
                </c:pt>
                <c:pt idx="460">
                  <c:v>90.02</c:v>
                </c:pt>
                <c:pt idx="461">
                  <c:v>90.215000000000003</c:v>
                </c:pt>
                <c:pt idx="462">
                  <c:v>90.411000000000001</c:v>
                </c:pt>
                <c:pt idx="463">
                  <c:v>90.606999999999999</c:v>
                </c:pt>
                <c:pt idx="464">
                  <c:v>90.802000000000007</c:v>
                </c:pt>
                <c:pt idx="465">
                  <c:v>90.998000000000005</c:v>
                </c:pt>
                <c:pt idx="466">
                  <c:v>91.194000000000003</c:v>
                </c:pt>
                <c:pt idx="467">
                  <c:v>91.388999999999996</c:v>
                </c:pt>
                <c:pt idx="468">
                  <c:v>91.584999999999994</c:v>
                </c:pt>
                <c:pt idx="469">
                  <c:v>91.781000000000006</c:v>
                </c:pt>
                <c:pt idx="470">
                  <c:v>91.977000000000004</c:v>
                </c:pt>
                <c:pt idx="471">
                  <c:v>92.171999999999997</c:v>
                </c:pt>
                <c:pt idx="472">
                  <c:v>92.367999999999995</c:v>
                </c:pt>
                <c:pt idx="473">
                  <c:v>92.563999999999993</c:v>
                </c:pt>
                <c:pt idx="474">
                  <c:v>92.759</c:v>
                </c:pt>
                <c:pt idx="475">
                  <c:v>92.954999999999998</c:v>
                </c:pt>
                <c:pt idx="476">
                  <c:v>93.150999999999996</c:v>
                </c:pt>
                <c:pt idx="477">
                  <c:v>93.346000000000004</c:v>
                </c:pt>
                <c:pt idx="478">
                  <c:v>93.542000000000002</c:v>
                </c:pt>
                <c:pt idx="479">
                  <c:v>93.738</c:v>
                </c:pt>
                <c:pt idx="480">
                  <c:v>93.933000000000007</c:v>
                </c:pt>
                <c:pt idx="481">
                  <c:v>94.129000000000005</c:v>
                </c:pt>
                <c:pt idx="482">
                  <c:v>94.325000000000003</c:v>
                </c:pt>
                <c:pt idx="483">
                  <c:v>94.521000000000001</c:v>
                </c:pt>
                <c:pt idx="484">
                  <c:v>94.715999999999994</c:v>
                </c:pt>
                <c:pt idx="485">
                  <c:v>94.912000000000006</c:v>
                </c:pt>
                <c:pt idx="486">
                  <c:v>95.108000000000004</c:v>
                </c:pt>
                <c:pt idx="487">
                  <c:v>95.302999999999997</c:v>
                </c:pt>
                <c:pt idx="488">
                  <c:v>95.498999999999995</c:v>
                </c:pt>
                <c:pt idx="489">
                  <c:v>95.694999999999993</c:v>
                </c:pt>
                <c:pt idx="490">
                  <c:v>95.89</c:v>
                </c:pt>
                <c:pt idx="491">
                  <c:v>96.085999999999999</c:v>
                </c:pt>
                <c:pt idx="492">
                  <c:v>96.281999999999996</c:v>
                </c:pt>
                <c:pt idx="493">
                  <c:v>96.477000000000004</c:v>
                </c:pt>
                <c:pt idx="494">
                  <c:v>96.673000000000002</c:v>
                </c:pt>
                <c:pt idx="495">
                  <c:v>96.869</c:v>
                </c:pt>
                <c:pt idx="496">
                  <c:v>97.064999999999998</c:v>
                </c:pt>
                <c:pt idx="497">
                  <c:v>97.26</c:v>
                </c:pt>
                <c:pt idx="498">
                  <c:v>97.456000000000003</c:v>
                </c:pt>
                <c:pt idx="499">
                  <c:v>97.652000000000001</c:v>
                </c:pt>
                <c:pt idx="500">
                  <c:v>97.846999999999994</c:v>
                </c:pt>
                <c:pt idx="501">
                  <c:v>98.043000000000006</c:v>
                </c:pt>
                <c:pt idx="502">
                  <c:v>98.239000000000004</c:v>
                </c:pt>
                <c:pt idx="503">
                  <c:v>98.433999999999997</c:v>
                </c:pt>
                <c:pt idx="504">
                  <c:v>98.63</c:v>
                </c:pt>
                <c:pt idx="505">
                  <c:v>98.825999999999993</c:v>
                </c:pt>
                <c:pt idx="506">
                  <c:v>99.022000000000006</c:v>
                </c:pt>
                <c:pt idx="507">
                  <c:v>99.216999999999999</c:v>
                </c:pt>
                <c:pt idx="508">
                  <c:v>99.412999999999997</c:v>
                </c:pt>
                <c:pt idx="509">
                  <c:v>99.608999999999995</c:v>
                </c:pt>
                <c:pt idx="510">
                  <c:v>99.804000000000002</c:v>
                </c:pt>
                <c:pt idx="511">
                  <c:v>100</c:v>
                </c:pt>
              </c:numCache>
            </c:numRef>
          </c:xVal>
          <c:yVal>
            <c:numRef>
              <c:f>Xaxis!$D$3:$D$515</c:f>
              <c:numCache>
                <c:formatCode>General</c:formatCode>
                <c:ptCount val="513"/>
                <c:pt idx="0">
                  <c:v>0.19056603773584602</c:v>
                </c:pt>
                <c:pt idx="1">
                  <c:v>9.4339622641532728E-3</c:v>
                </c:pt>
                <c:pt idx="2">
                  <c:v>0.19056603773584602</c:v>
                </c:pt>
                <c:pt idx="3">
                  <c:v>0.80943396226415398</c:v>
                </c:pt>
                <c:pt idx="4">
                  <c:v>0.19056603773584602</c:v>
                </c:pt>
                <c:pt idx="5">
                  <c:v>9.4339622641532728E-3</c:v>
                </c:pt>
                <c:pt idx="6">
                  <c:v>0.19056603773584602</c:v>
                </c:pt>
                <c:pt idx="7">
                  <c:v>0.80943396226415398</c:v>
                </c:pt>
                <c:pt idx="8">
                  <c:v>0.99056603773584673</c:v>
                </c:pt>
                <c:pt idx="9">
                  <c:v>0.80943396226415398</c:v>
                </c:pt>
                <c:pt idx="10">
                  <c:v>0.19056603773584602</c:v>
                </c:pt>
                <c:pt idx="11">
                  <c:v>9.4339622641532728E-3</c:v>
                </c:pt>
                <c:pt idx="12">
                  <c:v>0.19056603773584602</c:v>
                </c:pt>
                <c:pt idx="13">
                  <c:v>0.80943396226415398</c:v>
                </c:pt>
                <c:pt idx="14">
                  <c:v>0.19056603773584602</c:v>
                </c:pt>
                <c:pt idx="15">
                  <c:v>9.4339622641532728E-3</c:v>
                </c:pt>
                <c:pt idx="16">
                  <c:v>0.19056603773584602</c:v>
                </c:pt>
                <c:pt idx="17">
                  <c:v>9.4339622641532728E-3</c:v>
                </c:pt>
                <c:pt idx="18">
                  <c:v>0.19056603773584602</c:v>
                </c:pt>
                <c:pt idx="19">
                  <c:v>9.4339622641532728E-3</c:v>
                </c:pt>
                <c:pt idx="20">
                  <c:v>0.19056603773584602</c:v>
                </c:pt>
                <c:pt idx="21">
                  <c:v>9.4339622641532728E-3</c:v>
                </c:pt>
                <c:pt idx="22">
                  <c:v>0.19056603773584602</c:v>
                </c:pt>
                <c:pt idx="23">
                  <c:v>0.80943396226415398</c:v>
                </c:pt>
                <c:pt idx="24">
                  <c:v>0.19056603773584602</c:v>
                </c:pt>
                <c:pt idx="25">
                  <c:v>9.4339622641532728E-3</c:v>
                </c:pt>
                <c:pt idx="26">
                  <c:v>0.19056603773584602</c:v>
                </c:pt>
                <c:pt idx="27">
                  <c:v>9.4339622641532728E-3</c:v>
                </c:pt>
                <c:pt idx="28">
                  <c:v>0.19056603773584602</c:v>
                </c:pt>
                <c:pt idx="29">
                  <c:v>9.4339622641532728E-3</c:v>
                </c:pt>
                <c:pt idx="30">
                  <c:v>-0.60943396226415469</c:v>
                </c:pt>
                <c:pt idx="31">
                  <c:v>0.80943396226415398</c:v>
                </c:pt>
                <c:pt idx="32">
                  <c:v>0.19056603773584602</c:v>
                </c:pt>
                <c:pt idx="33">
                  <c:v>9.4339622641532728E-3</c:v>
                </c:pt>
                <c:pt idx="34">
                  <c:v>0.19056603773584602</c:v>
                </c:pt>
                <c:pt idx="35">
                  <c:v>9.4339622641532728E-3</c:v>
                </c:pt>
                <c:pt idx="36">
                  <c:v>0.19056603773584602</c:v>
                </c:pt>
                <c:pt idx="37">
                  <c:v>0.80943396226415398</c:v>
                </c:pt>
                <c:pt idx="38">
                  <c:v>0.19056603773584602</c:v>
                </c:pt>
                <c:pt idx="39">
                  <c:v>9.4339622641532728E-3</c:v>
                </c:pt>
                <c:pt idx="40">
                  <c:v>0.19056603773584602</c:v>
                </c:pt>
                <c:pt idx="41">
                  <c:v>9.4339622641532728E-3</c:v>
                </c:pt>
                <c:pt idx="42">
                  <c:v>0.19056603773584602</c:v>
                </c:pt>
                <c:pt idx="43">
                  <c:v>0.80943396226415398</c:v>
                </c:pt>
                <c:pt idx="44">
                  <c:v>-0.60943396226415469</c:v>
                </c:pt>
                <c:pt idx="45">
                  <c:v>9.4339622641532728E-3</c:v>
                </c:pt>
                <c:pt idx="46">
                  <c:v>0.19056603773584602</c:v>
                </c:pt>
                <c:pt idx="47">
                  <c:v>9.4339622641532728E-3</c:v>
                </c:pt>
                <c:pt idx="48">
                  <c:v>0.19056603773584602</c:v>
                </c:pt>
                <c:pt idx="49">
                  <c:v>9.4339622641532728E-3</c:v>
                </c:pt>
                <c:pt idx="50">
                  <c:v>0.99056603773584673</c:v>
                </c:pt>
                <c:pt idx="51">
                  <c:v>0.80943396226415398</c:v>
                </c:pt>
                <c:pt idx="52">
                  <c:v>0.19056603773584602</c:v>
                </c:pt>
                <c:pt idx="53">
                  <c:v>9.4339622641532728E-3</c:v>
                </c:pt>
                <c:pt idx="54">
                  <c:v>0.19056603773584602</c:v>
                </c:pt>
                <c:pt idx="55">
                  <c:v>0.80943396226415398</c:v>
                </c:pt>
                <c:pt idx="56">
                  <c:v>0.19056603773584602</c:v>
                </c:pt>
                <c:pt idx="57">
                  <c:v>0.80943396226415398</c:v>
                </c:pt>
                <c:pt idx="58">
                  <c:v>0.19056603773584602</c:v>
                </c:pt>
                <c:pt idx="59">
                  <c:v>9.4339622641532728E-3</c:v>
                </c:pt>
                <c:pt idx="60">
                  <c:v>0.19056603773584602</c:v>
                </c:pt>
                <c:pt idx="61">
                  <c:v>0.80943396226415398</c:v>
                </c:pt>
                <c:pt idx="62">
                  <c:v>0.19056603773584602</c:v>
                </c:pt>
                <c:pt idx="63">
                  <c:v>9.4339622641532728E-3</c:v>
                </c:pt>
                <c:pt idx="64">
                  <c:v>0.19056603773584602</c:v>
                </c:pt>
                <c:pt idx="65">
                  <c:v>0.80943396226415398</c:v>
                </c:pt>
                <c:pt idx="66">
                  <c:v>0.19056603773584602</c:v>
                </c:pt>
                <c:pt idx="67">
                  <c:v>9.4339622641532728E-3</c:v>
                </c:pt>
                <c:pt idx="68">
                  <c:v>0.19056603773584602</c:v>
                </c:pt>
                <c:pt idx="69">
                  <c:v>9.4339622641532728E-3</c:v>
                </c:pt>
                <c:pt idx="70">
                  <c:v>0.19056603773584602</c:v>
                </c:pt>
                <c:pt idx="71">
                  <c:v>9.4339622641532728E-3</c:v>
                </c:pt>
                <c:pt idx="72">
                  <c:v>0.19056603773584602</c:v>
                </c:pt>
                <c:pt idx="73">
                  <c:v>9.4339622641532728E-3</c:v>
                </c:pt>
                <c:pt idx="74">
                  <c:v>0.19056603773584602</c:v>
                </c:pt>
                <c:pt idx="75">
                  <c:v>0.80943396226415398</c:v>
                </c:pt>
                <c:pt idx="76">
                  <c:v>0.19056603773584602</c:v>
                </c:pt>
                <c:pt idx="77">
                  <c:v>0.80943396226415398</c:v>
                </c:pt>
                <c:pt idx="78">
                  <c:v>0.19056603773584602</c:v>
                </c:pt>
                <c:pt idx="79">
                  <c:v>0.80943396226415398</c:v>
                </c:pt>
                <c:pt idx="80">
                  <c:v>0.19056603773584602</c:v>
                </c:pt>
                <c:pt idx="81">
                  <c:v>0.80943396226415398</c:v>
                </c:pt>
                <c:pt idx="82">
                  <c:v>0.99056603773584673</c:v>
                </c:pt>
                <c:pt idx="83">
                  <c:v>0.80943396226415398</c:v>
                </c:pt>
                <c:pt idx="84">
                  <c:v>1.7905660377358492</c:v>
                </c:pt>
                <c:pt idx="85">
                  <c:v>2.4094339622641536</c:v>
                </c:pt>
                <c:pt idx="86">
                  <c:v>4.1905660377358478</c:v>
                </c:pt>
                <c:pt idx="87">
                  <c:v>4.809433962264154</c:v>
                </c:pt>
                <c:pt idx="88">
                  <c:v>5.7905660377358457</c:v>
                </c:pt>
                <c:pt idx="89">
                  <c:v>5.6094339622641538</c:v>
                </c:pt>
                <c:pt idx="90">
                  <c:v>6.5905660377358464</c:v>
                </c:pt>
                <c:pt idx="91">
                  <c:v>6.4094339622641536</c:v>
                </c:pt>
                <c:pt idx="92">
                  <c:v>7.3905660377358471</c:v>
                </c:pt>
                <c:pt idx="93">
                  <c:v>7.2094339622641543</c:v>
                </c:pt>
                <c:pt idx="94">
                  <c:v>8.1905660377358451</c:v>
                </c:pt>
                <c:pt idx="95">
                  <c:v>8.0094339622641542</c:v>
                </c:pt>
                <c:pt idx="96">
                  <c:v>9.7905660377358465</c:v>
                </c:pt>
                <c:pt idx="97">
                  <c:v>9.6094339622641556</c:v>
                </c:pt>
                <c:pt idx="98">
                  <c:v>10.590566037735847</c:v>
                </c:pt>
                <c:pt idx="99">
                  <c:v>11.209433962264153</c:v>
                </c:pt>
                <c:pt idx="100">
                  <c:v>12.990566037735849</c:v>
                </c:pt>
                <c:pt idx="101">
                  <c:v>14.409433962264153</c:v>
                </c:pt>
                <c:pt idx="102">
                  <c:v>14.590566037735844</c:v>
                </c:pt>
                <c:pt idx="103">
                  <c:v>14.409433962264153</c:v>
                </c:pt>
                <c:pt idx="104">
                  <c:v>16.190566037735845</c:v>
                </c:pt>
                <c:pt idx="105">
                  <c:v>16.809433962264155</c:v>
                </c:pt>
                <c:pt idx="106">
                  <c:v>20.190566037735845</c:v>
                </c:pt>
                <c:pt idx="107">
                  <c:v>20.009433962264151</c:v>
                </c:pt>
                <c:pt idx="108">
                  <c:v>24.190566037735845</c:v>
                </c:pt>
                <c:pt idx="109">
                  <c:v>24.009433962264151</c:v>
                </c:pt>
                <c:pt idx="110">
                  <c:v>28.190566037735838</c:v>
                </c:pt>
                <c:pt idx="111">
                  <c:v>28.009433962264151</c:v>
                </c:pt>
                <c:pt idx="112">
                  <c:v>32.990566037735853</c:v>
                </c:pt>
                <c:pt idx="113">
                  <c:v>32.809433962264158</c:v>
                </c:pt>
                <c:pt idx="114">
                  <c:v>37.790566037735843</c:v>
                </c:pt>
                <c:pt idx="115">
                  <c:v>37.609433962264156</c:v>
                </c:pt>
                <c:pt idx="116">
                  <c:v>41.79056603773585</c:v>
                </c:pt>
                <c:pt idx="117">
                  <c:v>41.609433962264156</c:v>
                </c:pt>
                <c:pt idx="118">
                  <c:v>45.790566037735843</c:v>
                </c:pt>
                <c:pt idx="119">
                  <c:v>44.809433962264158</c:v>
                </c:pt>
                <c:pt idx="120">
                  <c:v>49.79056603773585</c:v>
                </c:pt>
                <c:pt idx="121">
                  <c:v>48.009433962264154</c:v>
                </c:pt>
                <c:pt idx="122">
                  <c:v>52.990566037735853</c:v>
                </c:pt>
                <c:pt idx="123">
                  <c:v>52.009433962264154</c:v>
                </c:pt>
                <c:pt idx="124">
                  <c:v>56.190566037735842</c:v>
                </c:pt>
                <c:pt idx="125">
                  <c:v>55.209433962264157</c:v>
                </c:pt>
                <c:pt idx="126">
                  <c:v>60.190566037735842</c:v>
                </c:pt>
                <c:pt idx="127">
                  <c:v>59.209433962264164</c:v>
                </c:pt>
                <c:pt idx="128">
                  <c:v>62.590566037735854</c:v>
                </c:pt>
                <c:pt idx="129">
                  <c:v>62.409433962264146</c:v>
                </c:pt>
                <c:pt idx="130">
                  <c:v>64.99056603773586</c:v>
                </c:pt>
                <c:pt idx="131">
                  <c:v>64.009433962264154</c:v>
                </c:pt>
                <c:pt idx="132">
                  <c:v>67.390566037735852</c:v>
                </c:pt>
                <c:pt idx="133">
                  <c:v>66.40943396226416</c:v>
                </c:pt>
                <c:pt idx="134">
                  <c:v>69.790566037735857</c:v>
                </c:pt>
                <c:pt idx="135">
                  <c:v>68.809433962264151</c:v>
                </c:pt>
                <c:pt idx="136">
                  <c:v>71.390566037735852</c:v>
                </c:pt>
                <c:pt idx="137">
                  <c:v>70.409433962264146</c:v>
                </c:pt>
                <c:pt idx="138">
                  <c:v>72.99056603773586</c:v>
                </c:pt>
                <c:pt idx="139">
                  <c:v>72.009433962264154</c:v>
                </c:pt>
                <c:pt idx="140">
                  <c:v>73.790566037735857</c:v>
                </c:pt>
                <c:pt idx="141">
                  <c:v>72.009433962264154</c:v>
                </c:pt>
                <c:pt idx="142">
                  <c:v>73.790566037735857</c:v>
                </c:pt>
                <c:pt idx="143">
                  <c:v>73.609433962264148</c:v>
                </c:pt>
                <c:pt idx="144">
                  <c:v>73.790566037735857</c:v>
                </c:pt>
                <c:pt idx="145">
                  <c:v>72.009433962264154</c:v>
                </c:pt>
                <c:pt idx="146">
                  <c:v>71.390566037735852</c:v>
                </c:pt>
                <c:pt idx="147">
                  <c:v>71.209433962264157</c:v>
                </c:pt>
                <c:pt idx="148">
                  <c:v>69.790566037735857</c:v>
                </c:pt>
                <c:pt idx="149">
                  <c:v>68.009433962264154</c:v>
                </c:pt>
                <c:pt idx="150">
                  <c:v>65.790566037735843</c:v>
                </c:pt>
                <c:pt idx="151">
                  <c:v>64.809433962264151</c:v>
                </c:pt>
                <c:pt idx="152">
                  <c:v>61.790566037735857</c:v>
                </c:pt>
                <c:pt idx="153">
                  <c:v>60.809433962264158</c:v>
                </c:pt>
                <c:pt idx="154">
                  <c:v>56.190566037735842</c:v>
                </c:pt>
                <c:pt idx="155">
                  <c:v>55.209433962264157</c:v>
                </c:pt>
                <c:pt idx="156">
                  <c:v>49.79056603773585</c:v>
                </c:pt>
                <c:pt idx="157">
                  <c:v>48.809433962264158</c:v>
                </c:pt>
                <c:pt idx="158">
                  <c:v>42.590566037735847</c:v>
                </c:pt>
                <c:pt idx="159">
                  <c:v>42.409433962264153</c:v>
                </c:pt>
                <c:pt idx="160">
                  <c:v>35.390566037735852</c:v>
                </c:pt>
                <c:pt idx="161">
                  <c:v>33.609433962264156</c:v>
                </c:pt>
                <c:pt idx="162">
                  <c:v>25.790566037735839</c:v>
                </c:pt>
                <c:pt idx="163">
                  <c:v>25.609433962264152</c:v>
                </c:pt>
                <c:pt idx="164">
                  <c:v>17.790566037735847</c:v>
                </c:pt>
                <c:pt idx="165">
                  <c:v>19.209433962264153</c:v>
                </c:pt>
                <c:pt idx="166">
                  <c:v>14.590566037735844</c:v>
                </c:pt>
                <c:pt idx="167">
                  <c:v>16.009433962264154</c:v>
                </c:pt>
                <c:pt idx="168">
                  <c:v>12.990566037735849</c:v>
                </c:pt>
                <c:pt idx="169">
                  <c:v>14.409433962264153</c:v>
                </c:pt>
                <c:pt idx="170">
                  <c:v>12.190566037735849</c:v>
                </c:pt>
                <c:pt idx="171">
                  <c:v>12.809433962264155</c:v>
                </c:pt>
                <c:pt idx="172">
                  <c:v>10.590566037735847</c:v>
                </c:pt>
                <c:pt idx="173">
                  <c:v>11.209433962264153</c:v>
                </c:pt>
                <c:pt idx="174">
                  <c:v>9.7905660377358465</c:v>
                </c:pt>
                <c:pt idx="175">
                  <c:v>10.409433962264153</c:v>
                </c:pt>
                <c:pt idx="176">
                  <c:v>8.9905660377358458</c:v>
                </c:pt>
                <c:pt idx="177">
                  <c:v>9.6094339622641556</c:v>
                </c:pt>
                <c:pt idx="178">
                  <c:v>8.1905660377358451</c:v>
                </c:pt>
                <c:pt idx="179">
                  <c:v>8.8094339622641549</c:v>
                </c:pt>
                <c:pt idx="180">
                  <c:v>7.3905660377358471</c:v>
                </c:pt>
                <c:pt idx="181">
                  <c:v>8.0094339622641542</c:v>
                </c:pt>
                <c:pt idx="182">
                  <c:v>6.5905660377358464</c:v>
                </c:pt>
                <c:pt idx="183">
                  <c:v>7.2094339622641543</c:v>
                </c:pt>
                <c:pt idx="184">
                  <c:v>6.5905660377358464</c:v>
                </c:pt>
                <c:pt idx="185">
                  <c:v>6.4094339622641536</c:v>
                </c:pt>
                <c:pt idx="186">
                  <c:v>4.1905660377358478</c:v>
                </c:pt>
                <c:pt idx="187">
                  <c:v>4.809433962264154</c:v>
                </c:pt>
                <c:pt idx="188">
                  <c:v>4.1905660377358478</c:v>
                </c:pt>
                <c:pt idx="189">
                  <c:v>4.809433962264154</c:v>
                </c:pt>
                <c:pt idx="190">
                  <c:v>3.3905660377358471</c:v>
                </c:pt>
                <c:pt idx="191">
                  <c:v>4.0094339622641542</c:v>
                </c:pt>
                <c:pt idx="192">
                  <c:v>2.5905660377358464</c:v>
                </c:pt>
                <c:pt idx="193">
                  <c:v>3.2094339622641535</c:v>
                </c:pt>
                <c:pt idx="194">
                  <c:v>4.1905660377358478</c:v>
                </c:pt>
                <c:pt idx="195">
                  <c:v>3.2094339622641535</c:v>
                </c:pt>
                <c:pt idx="196">
                  <c:v>3.3905660377358471</c:v>
                </c:pt>
                <c:pt idx="197">
                  <c:v>3.2094339622641535</c:v>
                </c:pt>
                <c:pt idx="198">
                  <c:v>4.1905660377358478</c:v>
                </c:pt>
                <c:pt idx="199">
                  <c:v>4.0094339622641542</c:v>
                </c:pt>
                <c:pt idx="200">
                  <c:v>4.990566037735845</c:v>
                </c:pt>
                <c:pt idx="201">
                  <c:v>4.809433962264154</c:v>
                </c:pt>
                <c:pt idx="202">
                  <c:v>5.7905660377358457</c:v>
                </c:pt>
                <c:pt idx="203">
                  <c:v>4.809433962264154</c:v>
                </c:pt>
                <c:pt idx="204">
                  <c:v>5.7905660377358457</c:v>
                </c:pt>
                <c:pt idx="205">
                  <c:v>4.809433962264154</c:v>
                </c:pt>
                <c:pt idx="206">
                  <c:v>7.3905660377358471</c:v>
                </c:pt>
                <c:pt idx="207">
                  <c:v>5.6094339622641538</c:v>
                </c:pt>
                <c:pt idx="208">
                  <c:v>6.5905660377358464</c:v>
                </c:pt>
                <c:pt idx="209">
                  <c:v>5.6094339622641538</c:v>
                </c:pt>
                <c:pt idx="210">
                  <c:v>6.5905660377358464</c:v>
                </c:pt>
                <c:pt idx="211">
                  <c:v>7.2094339622641543</c:v>
                </c:pt>
                <c:pt idx="212">
                  <c:v>7.3905660377358471</c:v>
                </c:pt>
                <c:pt idx="213">
                  <c:v>7.2094339622641543</c:v>
                </c:pt>
                <c:pt idx="214">
                  <c:v>6.5905660377358464</c:v>
                </c:pt>
                <c:pt idx="215">
                  <c:v>6.4094339622641536</c:v>
                </c:pt>
                <c:pt idx="216">
                  <c:v>6.5905660377358464</c:v>
                </c:pt>
                <c:pt idx="217">
                  <c:v>6.4094339622641536</c:v>
                </c:pt>
                <c:pt idx="218">
                  <c:v>5.7905660377358457</c:v>
                </c:pt>
                <c:pt idx="219">
                  <c:v>5.6094339622641538</c:v>
                </c:pt>
                <c:pt idx="220">
                  <c:v>5.7905660377358457</c:v>
                </c:pt>
                <c:pt idx="221">
                  <c:v>4.809433962264154</c:v>
                </c:pt>
                <c:pt idx="222">
                  <c:v>4.990566037735845</c:v>
                </c:pt>
                <c:pt idx="223">
                  <c:v>4.809433962264154</c:v>
                </c:pt>
                <c:pt idx="224">
                  <c:v>3.3905660377358471</c:v>
                </c:pt>
                <c:pt idx="225">
                  <c:v>4.0094339622641542</c:v>
                </c:pt>
                <c:pt idx="226">
                  <c:v>3.3905660377358471</c:v>
                </c:pt>
                <c:pt idx="227">
                  <c:v>3.2094339622641535</c:v>
                </c:pt>
                <c:pt idx="228">
                  <c:v>2.5905660377358464</c:v>
                </c:pt>
                <c:pt idx="229">
                  <c:v>2.4094339622641536</c:v>
                </c:pt>
                <c:pt idx="230">
                  <c:v>1.7905660377358492</c:v>
                </c:pt>
                <c:pt idx="231">
                  <c:v>1.6094339622641547</c:v>
                </c:pt>
                <c:pt idx="232">
                  <c:v>1.7905660377358492</c:v>
                </c:pt>
                <c:pt idx="233">
                  <c:v>3.2094339622641535</c:v>
                </c:pt>
                <c:pt idx="234">
                  <c:v>3.3905660377358471</c:v>
                </c:pt>
                <c:pt idx="235">
                  <c:v>3.2094339622641535</c:v>
                </c:pt>
                <c:pt idx="236">
                  <c:v>3.3905660377358471</c:v>
                </c:pt>
                <c:pt idx="237">
                  <c:v>4.0094339622641542</c:v>
                </c:pt>
                <c:pt idx="238">
                  <c:v>3.3905660377358471</c:v>
                </c:pt>
                <c:pt idx="239">
                  <c:v>3.2094339622641535</c:v>
                </c:pt>
                <c:pt idx="240">
                  <c:v>2.5905660377358464</c:v>
                </c:pt>
                <c:pt idx="241">
                  <c:v>3.2094339622641535</c:v>
                </c:pt>
                <c:pt idx="242">
                  <c:v>3.3905660377358471</c:v>
                </c:pt>
                <c:pt idx="243">
                  <c:v>3.2094339622641535</c:v>
                </c:pt>
                <c:pt idx="244">
                  <c:v>2.5905660377358464</c:v>
                </c:pt>
                <c:pt idx="245">
                  <c:v>4.0094339622641542</c:v>
                </c:pt>
                <c:pt idx="246">
                  <c:v>3.3905660377358471</c:v>
                </c:pt>
                <c:pt idx="247">
                  <c:v>4.0094339622641542</c:v>
                </c:pt>
                <c:pt idx="248">
                  <c:v>3.3905660377358471</c:v>
                </c:pt>
                <c:pt idx="249">
                  <c:v>4.0094339622641542</c:v>
                </c:pt>
                <c:pt idx="250">
                  <c:v>3.3905660377358471</c:v>
                </c:pt>
                <c:pt idx="251">
                  <c:v>4.0094339622641542</c:v>
                </c:pt>
                <c:pt idx="252">
                  <c:v>2.5905660377358464</c:v>
                </c:pt>
                <c:pt idx="253">
                  <c:v>4.0094339622641542</c:v>
                </c:pt>
                <c:pt idx="254">
                  <c:v>2.5905660377358464</c:v>
                </c:pt>
                <c:pt idx="255">
                  <c:v>3.2094339622641535</c:v>
                </c:pt>
                <c:pt idx="256">
                  <c:v>2.5905660377358464</c:v>
                </c:pt>
                <c:pt idx="257">
                  <c:v>3.2094339622641535</c:v>
                </c:pt>
                <c:pt idx="258">
                  <c:v>2.5905660377358464</c:v>
                </c:pt>
                <c:pt idx="259">
                  <c:v>3.2094339622641535</c:v>
                </c:pt>
                <c:pt idx="260">
                  <c:v>2.5905660377358464</c:v>
                </c:pt>
                <c:pt idx="261">
                  <c:v>3.2094339622641535</c:v>
                </c:pt>
                <c:pt idx="262">
                  <c:v>2.5905660377358464</c:v>
                </c:pt>
                <c:pt idx="263">
                  <c:v>3.2094339622641535</c:v>
                </c:pt>
                <c:pt idx="264">
                  <c:v>2.5905660377358464</c:v>
                </c:pt>
                <c:pt idx="265">
                  <c:v>3.2094339622641535</c:v>
                </c:pt>
                <c:pt idx="266">
                  <c:v>2.5905660377358464</c:v>
                </c:pt>
                <c:pt idx="267">
                  <c:v>3.2094339622641535</c:v>
                </c:pt>
                <c:pt idx="268">
                  <c:v>2.5905660377358464</c:v>
                </c:pt>
                <c:pt idx="269">
                  <c:v>3.2094339622641535</c:v>
                </c:pt>
                <c:pt idx="270">
                  <c:v>2.5905660377358464</c:v>
                </c:pt>
                <c:pt idx="271">
                  <c:v>3.2094339622641535</c:v>
                </c:pt>
                <c:pt idx="272">
                  <c:v>1.7905660377358492</c:v>
                </c:pt>
                <c:pt idx="273">
                  <c:v>2.4094339622641536</c:v>
                </c:pt>
                <c:pt idx="274">
                  <c:v>2.5905660377358464</c:v>
                </c:pt>
                <c:pt idx="275">
                  <c:v>3.2094339622641535</c:v>
                </c:pt>
                <c:pt idx="276">
                  <c:v>1.7905660377358492</c:v>
                </c:pt>
                <c:pt idx="277">
                  <c:v>2.4094339622641536</c:v>
                </c:pt>
                <c:pt idx="278">
                  <c:v>1.7905660377358492</c:v>
                </c:pt>
                <c:pt idx="279">
                  <c:v>2.4094339622641536</c:v>
                </c:pt>
                <c:pt idx="280">
                  <c:v>1.7905660377358492</c:v>
                </c:pt>
                <c:pt idx="281">
                  <c:v>2.4094339622641536</c:v>
                </c:pt>
                <c:pt idx="282">
                  <c:v>1.7905660377358492</c:v>
                </c:pt>
                <c:pt idx="283">
                  <c:v>1.6094339622641547</c:v>
                </c:pt>
                <c:pt idx="284">
                  <c:v>0.99056603773584673</c:v>
                </c:pt>
                <c:pt idx="285">
                  <c:v>1.6094339622641547</c:v>
                </c:pt>
                <c:pt idx="286">
                  <c:v>0.99056603773584673</c:v>
                </c:pt>
                <c:pt idx="287">
                  <c:v>0.80943396226415398</c:v>
                </c:pt>
                <c:pt idx="288">
                  <c:v>0.99056603773584673</c:v>
                </c:pt>
                <c:pt idx="289">
                  <c:v>0.80943396226415398</c:v>
                </c:pt>
                <c:pt idx="290">
                  <c:v>0.99056603773584673</c:v>
                </c:pt>
                <c:pt idx="291">
                  <c:v>0.80943396226415398</c:v>
                </c:pt>
                <c:pt idx="292">
                  <c:v>0.19056603773584602</c:v>
                </c:pt>
                <c:pt idx="293">
                  <c:v>0.80943396226415398</c:v>
                </c:pt>
                <c:pt idx="294">
                  <c:v>0.19056603773584602</c:v>
                </c:pt>
                <c:pt idx="295">
                  <c:v>0.80943396226415398</c:v>
                </c:pt>
                <c:pt idx="296">
                  <c:v>0.19056603773584602</c:v>
                </c:pt>
                <c:pt idx="297">
                  <c:v>9.4339622641532728E-3</c:v>
                </c:pt>
                <c:pt idx="298">
                  <c:v>0.19056603773584602</c:v>
                </c:pt>
                <c:pt idx="299">
                  <c:v>0.80943396226415398</c:v>
                </c:pt>
                <c:pt idx="300">
                  <c:v>0.99056603773584673</c:v>
                </c:pt>
                <c:pt idx="301">
                  <c:v>0.80943396226415398</c:v>
                </c:pt>
                <c:pt idx="302">
                  <c:v>0.99056603773584673</c:v>
                </c:pt>
                <c:pt idx="303">
                  <c:v>1.6094339622641547</c:v>
                </c:pt>
                <c:pt idx="304">
                  <c:v>1.7905660377358492</c:v>
                </c:pt>
                <c:pt idx="305">
                  <c:v>1.6094339622641547</c:v>
                </c:pt>
                <c:pt idx="306">
                  <c:v>0.99056603773584673</c:v>
                </c:pt>
                <c:pt idx="307">
                  <c:v>0.80943396226415398</c:v>
                </c:pt>
                <c:pt idx="308">
                  <c:v>0.99056603773584673</c:v>
                </c:pt>
                <c:pt idx="309">
                  <c:v>1.6094339622641547</c:v>
                </c:pt>
                <c:pt idx="310">
                  <c:v>0.19056603773584602</c:v>
                </c:pt>
                <c:pt idx="311">
                  <c:v>0.80943396226415398</c:v>
                </c:pt>
                <c:pt idx="312">
                  <c:v>0.19056603773584602</c:v>
                </c:pt>
                <c:pt idx="313">
                  <c:v>1.6094339622641547</c:v>
                </c:pt>
                <c:pt idx="314">
                  <c:v>0.99056603773584673</c:v>
                </c:pt>
                <c:pt idx="315">
                  <c:v>0.80943396226415398</c:v>
                </c:pt>
                <c:pt idx="316">
                  <c:v>0.99056603773584673</c:v>
                </c:pt>
                <c:pt idx="317">
                  <c:v>0.80943396226415398</c:v>
                </c:pt>
                <c:pt idx="318">
                  <c:v>0.19056603773584602</c:v>
                </c:pt>
                <c:pt idx="319">
                  <c:v>0.80943396226415398</c:v>
                </c:pt>
                <c:pt idx="320">
                  <c:v>0.99056603773584673</c:v>
                </c:pt>
                <c:pt idx="321">
                  <c:v>0.80943396226415398</c:v>
                </c:pt>
                <c:pt idx="322">
                  <c:v>0.99056603773584673</c:v>
                </c:pt>
                <c:pt idx="323">
                  <c:v>0.80943396226415398</c:v>
                </c:pt>
                <c:pt idx="324">
                  <c:v>0.99056603773584673</c:v>
                </c:pt>
                <c:pt idx="325">
                  <c:v>0.80943396226415398</c:v>
                </c:pt>
                <c:pt idx="326">
                  <c:v>1.7905660377358492</c:v>
                </c:pt>
                <c:pt idx="327">
                  <c:v>0.80943396226415398</c:v>
                </c:pt>
                <c:pt idx="328">
                  <c:v>0.99056603773584673</c:v>
                </c:pt>
                <c:pt idx="329">
                  <c:v>0.80943396226415398</c:v>
                </c:pt>
                <c:pt idx="330">
                  <c:v>0.99056603773584673</c:v>
                </c:pt>
                <c:pt idx="331">
                  <c:v>0.80943396226415398</c:v>
                </c:pt>
                <c:pt idx="332">
                  <c:v>0.99056603773584673</c:v>
                </c:pt>
                <c:pt idx="333">
                  <c:v>1.6094339622641547</c:v>
                </c:pt>
                <c:pt idx="334">
                  <c:v>0.99056603773584673</c:v>
                </c:pt>
                <c:pt idx="335">
                  <c:v>1.6094339622641547</c:v>
                </c:pt>
                <c:pt idx="336">
                  <c:v>0.99056603773584673</c:v>
                </c:pt>
                <c:pt idx="337">
                  <c:v>1.6094339622641547</c:v>
                </c:pt>
                <c:pt idx="338">
                  <c:v>1.7905660377358492</c:v>
                </c:pt>
                <c:pt idx="339">
                  <c:v>2.4094339622641536</c:v>
                </c:pt>
                <c:pt idx="340">
                  <c:v>2.5905660377358464</c:v>
                </c:pt>
                <c:pt idx="341">
                  <c:v>1.6094339622641547</c:v>
                </c:pt>
                <c:pt idx="342">
                  <c:v>1.7905660377358492</c:v>
                </c:pt>
                <c:pt idx="343">
                  <c:v>1.6094339622641547</c:v>
                </c:pt>
                <c:pt idx="344">
                  <c:v>1.7905660377358492</c:v>
                </c:pt>
                <c:pt idx="345">
                  <c:v>1.6094339622641547</c:v>
                </c:pt>
                <c:pt idx="346">
                  <c:v>1.7905660377358492</c:v>
                </c:pt>
                <c:pt idx="347">
                  <c:v>1.6094339622641547</c:v>
                </c:pt>
                <c:pt idx="348">
                  <c:v>1.7905660377358492</c:v>
                </c:pt>
                <c:pt idx="349">
                  <c:v>1.6094339622641547</c:v>
                </c:pt>
                <c:pt idx="350">
                  <c:v>1.7905660377358492</c:v>
                </c:pt>
                <c:pt idx="351">
                  <c:v>1.6094339622641547</c:v>
                </c:pt>
                <c:pt idx="352">
                  <c:v>0.99056603773584673</c:v>
                </c:pt>
                <c:pt idx="353">
                  <c:v>2.4094339622641536</c:v>
                </c:pt>
                <c:pt idx="354">
                  <c:v>2.5905660377358464</c:v>
                </c:pt>
                <c:pt idx="355">
                  <c:v>1.6094339622641547</c:v>
                </c:pt>
                <c:pt idx="356">
                  <c:v>0.99056603773584673</c:v>
                </c:pt>
                <c:pt idx="357">
                  <c:v>1.6094339622641547</c:v>
                </c:pt>
                <c:pt idx="358">
                  <c:v>0.99056603773584673</c:v>
                </c:pt>
                <c:pt idx="359">
                  <c:v>0.80943396226415398</c:v>
                </c:pt>
                <c:pt idx="360">
                  <c:v>0.19056603773584602</c:v>
                </c:pt>
                <c:pt idx="361">
                  <c:v>0.80943396226415398</c:v>
                </c:pt>
                <c:pt idx="362">
                  <c:v>0.19056603773584602</c:v>
                </c:pt>
                <c:pt idx="363">
                  <c:v>0.80943396226415398</c:v>
                </c:pt>
                <c:pt idx="364">
                  <c:v>0.19056603773584602</c:v>
                </c:pt>
                <c:pt idx="365">
                  <c:v>9.4339622641532728E-3</c:v>
                </c:pt>
                <c:pt idx="366">
                  <c:v>0.19056603773584602</c:v>
                </c:pt>
                <c:pt idx="367">
                  <c:v>9.4339622641532728E-3</c:v>
                </c:pt>
                <c:pt idx="368">
                  <c:v>0.19056603773584602</c:v>
                </c:pt>
                <c:pt idx="369">
                  <c:v>0.80943396226415398</c:v>
                </c:pt>
                <c:pt idx="370">
                  <c:v>0.19056603773584602</c:v>
                </c:pt>
                <c:pt idx="371">
                  <c:v>0.80943396226415398</c:v>
                </c:pt>
                <c:pt idx="372">
                  <c:v>0.19056603773584602</c:v>
                </c:pt>
                <c:pt idx="373">
                  <c:v>2.4094339622641536</c:v>
                </c:pt>
                <c:pt idx="374">
                  <c:v>0.99056603773584673</c:v>
                </c:pt>
                <c:pt idx="375">
                  <c:v>0.80943396226415398</c:v>
                </c:pt>
                <c:pt idx="376">
                  <c:v>0.19056603773584602</c:v>
                </c:pt>
                <c:pt idx="377">
                  <c:v>0.80943396226415398</c:v>
                </c:pt>
                <c:pt idx="378">
                  <c:v>0.99056603773584673</c:v>
                </c:pt>
                <c:pt idx="379">
                  <c:v>0.80943396226415398</c:v>
                </c:pt>
                <c:pt idx="380">
                  <c:v>0.19056603773584602</c:v>
                </c:pt>
                <c:pt idx="381">
                  <c:v>0.80943396226415398</c:v>
                </c:pt>
                <c:pt idx="382">
                  <c:v>0.19056603773584602</c:v>
                </c:pt>
                <c:pt idx="383">
                  <c:v>0.80943396226415398</c:v>
                </c:pt>
                <c:pt idx="384">
                  <c:v>0.19056603773584602</c:v>
                </c:pt>
                <c:pt idx="385">
                  <c:v>0.80943396226415398</c:v>
                </c:pt>
                <c:pt idx="386">
                  <c:v>0.19056603773584602</c:v>
                </c:pt>
                <c:pt idx="387">
                  <c:v>0.80943396226415398</c:v>
                </c:pt>
                <c:pt idx="388">
                  <c:v>0.99056603773584673</c:v>
                </c:pt>
                <c:pt idx="389">
                  <c:v>9.4339622641532728E-3</c:v>
                </c:pt>
                <c:pt idx="390">
                  <c:v>0.19056603773584602</c:v>
                </c:pt>
                <c:pt idx="391">
                  <c:v>0.80943396226415398</c:v>
                </c:pt>
                <c:pt idx="392">
                  <c:v>0.19056603773584602</c:v>
                </c:pt>
                <c:pt idx="393">
                  <c:v>0.80943396226415398</c:v>
                </c:pt>
                <c:pt idx="394">
                  <c:v>0.19056603773584602</c:v>
                </c:pt>
                <c:pt idx="395">
                  <c:v>9.4339622641532728E-3</c:v>
                </c:pt>
                <c:pt idx="396">
                  <c:v>0.19056603773584602</c:v>
                </c:pt>
                <c:pt idx="397">
                  <c:v>9.4339622641532728E-3</c:v>
                </c:pt>
                <c:pt idx="398">
                  <c:v>0.19056603773584602</c:v>
                </c:pt>
                <c:pt idx="399">
                  <c:v>9.4339622641532728E-3</c:v>
                </c:pt>
                <c:pt idx="400">
                  <c:v>0.19056603773584602</c:v>
                </c:pt>
                <c:pt idx="401">
                  <c:v>9.4339622641532728E-3</c:v>
                </c:pt>
                <c:pt idx="402">
                  <c:v>0.19056603773584602</c:v>
                </c:pt>
                <c:pt idx="403">
                  <c:v>9.4339622641532728E-3</c:v>
                </c:pt>
                <c:pt idx="404">
                  <c:v>0.19056603773584602</c:v>
                </c:pt>
                <c:pt idx="405">
                  <c:v>0.80943396226415398</c:v>
                </c:pt>
                <c:pt idx="406">
                  <c:v>0.19056603773584602</c:v>
                </c:pt>
                <c:pt idx="407">
                  <c:v>0.80943396226415398</c:v>
                </c:pt>
                <c:pt idx="408">
                  <c:v>0.19056603773584602</c:v>
                </c:pt>
                <c:pt idx="409">
                  <c:v>9.4339622641532728E-3</c:v>
                </c:pt>
                <c:pt idx="410">
                  <c:v>0.19056603773584602</c:v>
                </c:pt>
                <c:pt idx="411">
                  <c:v>0.80943396226415398</c:v>
                </c:pt>
                <c:pt idx="412">
                  <c:v>0.19056603773584602</c:v>
                </c:pt>
                <c:pt idx="413">
                  <c:v>0.80943396226415398</c:v>
                </c:pt>
                <c:pt idx="414">
                  <c:v>0.99056603773584673</c:v>
                </c:pt>
                <c:pt idx="415">
                  <c:v>0.80943396226415398</c:v>
                </c:pt>
                <c:pt idx="416">
                  <c:v>0.99056603773584673</c:v>
                </c:pt>
                <c:pt idx="417">
                  <c:v>0.80943396226415398</c:v>
                </c:pt>
                <c:pt idx="418">
                  <c:v>0.19056603773584602</c:v>
                </c:pt>
                <c:pt idx="419">
                  <c:v>0.80943396226415398</c:v>
                </c:pt>
                <c:pt idx="420">
                  <c:v>0.99056603773584673</c:v>
                </c:pt>
                <c:pt idx="421">
                  <c:v>0.80943396226415398</c:v>
                </c:pt>
                <c:pt idx="422">
                  <c:v>0.99056603773584673</c:v>
                </c:pt>
                <c:pt idx="423">
                  <c:v>1.6094339622641547</c:v>
                </c:pt>
                <c:pt idx="424">
                  <c:v>0.99056603773584673</c:v>
                </c:pt>
                <c:pt idx="425">
                  <c:v>0.80943396226415398</c:v>
                </c:pt>
                <c:pt idx="426">
                  <c:v>0.19056603773584602</c:v>
                </c:pt>
                <c:pt idx="427">
                  <c:v>9.4339622641532728E-3</c:v>
                </c:pt>
                <c:pt idx="428">
                  <c:v>0.19056603773584602</c:v>
                </c:pt>
                <c:pt idx="429">
                  <c:v>9.4339622641532728E-3</c:v>
                </c:pt>
                <c:pt idx="430">
                  <c:v>0.19056603773584602</c:v>
                </c:pt>
                <c:pt idx="431">
                  <c:v>9.4339622641532728E-3</c:v>
                </c:pt>
                <c:pt idx="432">
                  <c:v>0.19056603773584602</c:v>
                </c:pt>
                <c:pt idx="433">
                  <c:v>9.4339622641532728E-3</c:v>
                </c:pt>
                <c:pt idx="434">
                  <c:v>0.19056603773584602</c:v>
                </c:pt>
                <c:pt idx="435">
                  <c:v>0.80943396226415398</c:v>
                </c:pt>
                <c:pt idx="436">
                  <c:v>0.19056603773584602</c:v>
                </c:pt>
                <c:pt idx="437">
                  <c:v>9.4339622641532728E-3</c:v>
                </c:pt>
                <c:pt idx="438">
                  <c:v>0.19056603773584602</c:v>
                </c:pt>
                <c:pt idx="439">
                  <c:v>9.4339622641532728E-3</c:v>
                </c:pt>
                <c:pt idx="440">
                  <c:v>0.19056603773584602</c:v>
                </c:pt>
                <c:pt idx="441">
                  <c:v>0.80943396226415398</c:v>
                </c:pt>
                <c:pt idx="442">
                  <c:v>0.99056603773584673</c:v>
                </c:pt>
                <c:pt idx="443">
                  <c:v>0.80943396226415398</c:v>
                </c:pt>
                <c:pt idx="444">
                  <c:v>0.19056603773584602</c:v>
                </c:pt>
                <c:pt idx="445">
                  <c:v>0.80943396226415398</c:v>
                </c:pt>
                <c:pt idx="446">
                  <c:v>0.19056603773584602</c:v>
                </c:pt>
                <c:pt idx="447">
                  <c:v>9.4339622641532728E-3</c:v>
                </c:pt>
                <c:pt idx="448">
                  <c:v>0.19056603773584602</c:v>
                </c:pt>
                <c:pt idx="449">
                  <c:v>9.4339622641532728E-3</c:v>
                </c:pt>
                <c:pt idx="450">
                  <c:v>0.99056603773584673</c:v>
                </c:pt>
                <c:pt idx="451">
                  <c:v>9.4339622641532728E-3</c:v>
                </c:pt>
                <c:pt idx="452">
                  <c:v>0.19056603773584602</c:v>
                </c:pt>
                <c:pt idx="453">
                  <c:v>1.6094339622641547</c:v>
                </c:pt>
                <c:pt idx="454">
                  <c:v>0.19056603773584602</c:v>
                </c:pt>
                <c:pt idx="455">
                  <c:v>0.80943396226415398</c:v>
                </c:pt>
                <c:pt idx="456">
                  <c:v>0.19056603773584602</c:v>
                </c:pt>
                <c:pt idx="457">
                  <c:v>0.80943396226415398</c:v>
                </c:pt>
                <c:pt idx="458">
                  <c:v>0.19056603773584602</c:v>
                </c:pt>
                <c:pt idx="459">
                  <c:v>0.80943396226415398</c:v>
                </c:pt>
                <c:pt idx="460">
                  <c:v>0.19056603773584602</c:v>
                </c:pt>
                <c:pt idx="461">
                  <c:v>9.4339622641532728E-3</c:v>
                </c:pt>
                <c:pt idx="462">
                  <c:v>0.19056603773584602</c:v>
                </c:pt>
                <c:pt idx="463">
                  <c:v>0.80943396226415398</c:v>
                </c:pt>
                <c:pt idx="464">
                  <c:v>0.19056603773584602</c:v>
                </c:pt>
                <c:pt idx="465">
                  <c:v>9.4339622641532728E-3</c:v>
                </c:pt>
                <c:pt idx="466">
                  <c:v>0.19056603773584602</c:v>
                </c:pt>
                <c:pt idx="467">
                  <c:v>9.4339622641532728E-3</c:v>
                </c:pt>
                <c:pt idx="468">
                  <c:v>0.19056603773584602</c:v>
                </c:pt>
                <c:pt idx="469">
                  <c:v>0.80943396226415398</c:v>
                </c:pt>
                <c:pt idx="470">
                  <c:v>0.99056603773584673</c:v>
                </c:pt>
                <c:pt idx="471">
                  <c:v>9.4339622641532728E-3</c:v>
                </c:pt>
                <c:pt idx="472">
                  <c:v>0.19056603773584602</c:v>
                </c:pt>
                <c:pt idx="473">
                  <c:v>9.4339622641532728E-3</c:v>
                </c:pt>
                <c:pt idx="474">
                  <c:v>0.19056603773584602</c:v>
                </c:pt>
                <c:pt idx="475">
                  <c:v>0.80943396226415398</c:v>
                </c:pt>
                <c:pt idx="476">
                  <c:v>0.99056603773584673</c:v>
                </c:pt>
                <c:pt idx="477">
                  <c:v>9.4339622641532728E-3</c:v>
                </c:pt>
                <c:pt idx="478">
                  <c:v>0.19056603773584602</c:v>
                </c:pt>
                <c:pt idx="479">
                  <c:v>1.6094339622641547</c:v>
                </c:pt>
                <c:pt idx="480">
                  <c:v>0.19056603773584602</c:v>
                </c:pt>
                <c:pt idx="481">
                  <c:v>9.4339622641532728E-3</c:v>
                </c:pt>
                <c:pt idx="482">
                  <c:v>0.19056603773584602</c:v>
                </c:pt>
                <c:pt idx="483">
                  <c:v>9.4339622641532728E-3</c:v>
                </c:pt>
                <c:pt idx="484">
                  <c:v>0.99056603773584673</c:v>
                </c:pt>
                <c:pt idx="485">
                  <c:v>9.4339622641532728E-3</c:v>
                </c:pt>
                <c:pt idx="486">
                  <c:v>0.19056603773584602</c:v>
                </c:pt>
                <c:pt idx="487">
                  <c:v>9.4339622641532728E-3</c:v>
                </c:pt>
                <c:pt idx="488">
                  <c:v>0.19056603773584602</c:v>
                </c:pt>
                <c:pt idx="489">
                  <c:v>0.80943396226415398</c:v>
                </c:pt>
                <c:pt idx="490">
                  <c:v>0.19056603773584602</c:v>
                </c:pt>
                <c:pt idx="491">
                  <c:v>0.80943396226415398</c:v>
                </c:pt>
                <c:pt idx="492">
                  <c:v>0.19056603773584602</c:v>
                </c:pt>
                <c:pt idx="493">
                  <c:v>0.80943396226415398</c:v>
                </c:pt>
                <c:pt idx="494">
                  <c:v>0.19056603773584602</c:v>
                </c:pt>
                <c:pt idx="495">
                  <c:v>9.4339622641532728E-3</c:v>
                </c:pt>
                <c:pt idx="496">
                  <c:v>0.19056603773584602</c:v>
                </c:pt>
                <c:pt idx="497">
                  <c:v>9.4339622641532728E-3</c:v>
                </c:pt>
                <c:pt idx="498">
                  <c:v>0.19056603773584602</c:v>
                </c:pt>
                <c:pt idx="499">
                  <c:v>0.80943396226415398</c:v>
                </c:pt>
                <c:pt idx="500">
                  <c:v>0.19056603773584602</c:v>
                </c:pt>
                <c:pt idx="501">
                  <c:v>0.80943396226415398</c:v>
                </c:pt>
                <c:pt idx="502">
                  <c:v>0.19056603773584602</c:v>
                </c:pt>
                <c:pt idx="503">
                  <c:v>0.80943396226415398</c:v>
                </c:pt>
                <c:pt idx="504">
                  <c:v>0.19056603773584602</c:v>
                </c:pt>
                <c:pt idx="505">
                  <c:v>9.4339622641532728E-3</c:v>
                </c:pt>
                <c:pt idx="506">
                  <c:v>0.19056603773584602</c:v>
                </c:pt>
                <c:pt idx="507">
                  <c:v>0.80943396226415398</c:v>
                </c:pt>
                <c:pt idx="508">
                  <c:v>0.19056603773584602</c:v>
                </c:pt>
                <c:pt idx="509">
                  <c:v>0.80943396226415398</c:v>
                </c:pt>
                <c:pt idx="510">
                  <c:v>0.19056603773584602</c:v>
                </c:pt>
                <c:pt idx="511">
                  <c:v>9.4339622641532728E-3</c:v>
                </c:pt>
              </c:numCache>
            </c:numRef>
          </c:yVal>
          <c:smooth val="0"/>
          <c:extLst>
            <c:ext xmlns:c16="http://schemas.microsoft.com/office/drawing/2014/chart" uri="{C3380CC4-5D6E-409C-BE32-E72D297353CC}">
              <c16:uniqueId val="{00000000-6EB1-415A-B36B-6C2229420517}"/>
            </c:ext>
          </c:extLst>
        </c:ser>
        <c:ser>
          <c:idx val="1"/>
          <c:order val="1"/>
          <c:spPr>
            <a:ln w="12700">
              <a:solidFill>
                <a:srgbClr val="000080"/>
              </a:solidFill>
              <a:prstDash val="solid"/>
            </a:ln>
          </c:spPr>
          <c:marker>
            <c:symbol val="none"/>
          </c:marker>
          <c:xVal>
            <c:numRef>
              <c:f>Xaxis!$A$3:$A$515</c:f>
              <c:numCache>
                <c:formatCode>General</c:formatCode>
                <c:ptCount val="513"/>
                <c:pt idx="0">
                  <c:v>0</c:v>
                </c:pt>
                <c:pt idx="1">
                  <c:v>0.19600000000000001</c:v>
                </c:pt>
                <c:pt idx="2">
                  <c:v>0.39100000000000001</c:v>
                </c:pt>
                <c:pt idx="3">
                  <c:v>0.58699999999999997</c:v>
                </c:pt>
                <c:pt idx="4">
                  <c:v>0.78300000000000003</c:v>
                </c:pt>
                <c:pt idx="5">
                  <c:v>0.97799999999999998</c:v>
                </c:pt>
                <c:pt idx="6">
                  <c:v>1.1739999999999999</c:v>
                </c:pt>
                <c:pt idx="7">
                  <c:v>1.37</c:v>
                </c:pt>
                <c:pt idx="8">
                  <c:v>1.5660000000000001</c:v>
                </c:pt>
                <c:pt idx="9">
                  <c:v>1.7609999999999999</c:v>
                </c:pt>
                <c:pt idx="10">
                  <c:v>1.9570000000000001</c:v>
                </c:pt>
                <c:pt idx="11">
                  <c:v>2.153</c:v>
                </c:pt>
                <c:pt idx="12">
                  <c:v>2.3479999999999999</c:v>
                </c:pt>
                <c:pt idx="13">
                  <c:v>2.544</c:v>
                </c:pt>
                <c:pt idx="14">
                  <c:v>2.74</c:v>
                </c:pt>
                <c:pt idx="15">
                  <c:v>2.9350000000000001</c:v>
                </c:pt>
                <c:pt idx="16">
                  <c:v>3.1309999999999998</c:v>
                </c:pt>
                <c:pt idx="17">
                  <c:v>3.327</c:v>
                </c:pt>
                <c:pt idx="18">
                  <c:v>3.5230000000000001</c:v>
                </c:pt>
                <c:pt idx="19">
                  <c:v>3.718</c:v>
                </c:pt>
                <c:pt idx="20">
                  <c:v>3.9140000000000001</c:v>
                </c:pt>
                <c:pt idx="21">
                  <c:v>4.1100000000000003</c:v>
                </c:pt>
                <c:pt idx="22">
                  <c:v>4.3049999999999997</c:v>
                </c:pt>
                <c:pt idx="23">
                  <c:v>4.5010000000000003</c:v>
                </c:pt>
                <c:pt idx="24">
                  <c:v>4.6970000000000001</c:v>
                </c:pt>
                <c:pt idx="25">
                  <c:v>4.8920000000000003</c:v>
                </c:pt>
                <c:pt idx="26">
                  <c:v>5.0880000000000001</c:v>
                </c:pt>
                <c:pt idx="27">
                  <c:v>5.2839999999999998</c:v>
                </c:pt>
                <c:pt idx="28">
                  <c:v>5.4790000000000001</c:v>
                </c:pt>
                <c:pt idx="29">
                  <c:v>5.6749999999999998</c:v>
                </c:pt>
                <c:pt idx="30">
                  <c:v>5.8710000000000004</c:v>
                </c:pt>
                <c:pt idx="31">
                  <c:v>6.0670000000000002</c:v>
                </c:pt>
                <c:pt idx="32">
                  <c:v>6.2619999999999996</c:v>
                </c:pt>
                <c:pt idx="33">
                  <c:v>6.4580000000000002</c:v>
                </c:pt>
                <c:pt idx="34">
                  <c:v>6.6539999999999999</c:v>
                </c:pt>
                <c:pt idx="35">
                  <c:v>6.8490000000000002</c:v>
                </c:pt>
                <c:pt idx="36">
                  <c:v>7.0449999999999999</c:v>
                </c:pt>
                <c:pt idx="37">
                  <c:v>7.2409999999999997</c:v>
                </c:pt>
                <c:pt idx="38">
                  <c:v>7.4359999999999999</c:v>
                </c:pt>
                <c:pt idx="39">
                  <c:v>7.6319999999999997</c:v>
                </c:pt>
                <c:pt idx="40">
                  <c:v>7.8280000000000003</c:v>
                </c:pt>
                <c:pt idx="41">
                  <c:v>8.0229999999999997</c:v>
                </c:pt>
                <c:pt idx="42">
                  <c:v>8.2189999999999994</c:v>
                </c:pt>
                <c:pt idx="43">
                  <c:v>8.4149999999999991</c:v>
                </c:pt>
                <c:pt idx="44">
                  <c:v>8.6110000000000007</c:v>
                </c:pt>
                <c:pt idx="45">
                  <c:v>8.8059999999999992</c:v>
                </c:pt>
                <c:pt idx="46">
                  <c:v>9.0020000000000007</c:v>
                </c:pt>
                <c:pt idx="47">
                  <c:v>9.1980000000000004</c:v>
                </c:pt>
                <c:pt idx="48">
                  <c:v>9.3930000000000007</c:v>
                </c:pt>
                <c:pt idx="49">
                  <c:v>9.5890000000000004</c:v>
                </c:pt>
                <c:pt idx="50">
                  <c:v>9.7850000000000001</c:v>
                </c:pt>
                <c:pt idx="51">
                  <c:v>9.98</c:v>
                </c:pt>
                <c:pt idx="52">
                  <c:v>10.176</c:v>
                </c:pt>
                <c:pt idx="53">
                  <c:v>10.372</c:v>
                </c:pt>
                <c:pt idx="54">
                  <c:v>10.568</c:v>
                </c:pt>
                <c:pt idx="55">
                  <c:v>10.763</c:v>
                </c:pt>
                <c:pt idx="56">
                  <c:v>10.959</c:v>
                </c:pt>
                <c:pt idx="57">
                  <c:v>11.154999999999999</c:v>
                </c:pt>
                <c:pt idx="58">
                  <c:v>11.35</c:v>
                </c:pt>
                <c:pt idx="59">
                  <c:v>11.545999999999999</c:v>
                </c:pt>
                <c:pt idx="60">
                  <c:v>11.742000000000001</c:v>
                </c:pt>
                <c:pt idx="61">
                  <c:v>11.936999999999999</c:v>
                </c:pt>
                <c:pt idx="62">
                  <c:v>12.132999999999999</c:v>
                </c:pt>
                <c:pt idx="63">
                  <c:v>12.329000000000001</c:v>
                </c:pt>
                <c:pt idx="64">
                  <c:v>12.523999999999999</c:v>
                </c:pt>
                <c:pt idx="65">
                  <c:v>12.72</c:v>
                </c:pt>
                <c:pt idx="66">
                  <c:v>12.916</c:v>
                </c:pt>
                <c:pt idx="67">
                  <c:v>13.112</c:v>
                </c:pt>
                <c:pt idx="68">
                  <c:v>13.307</c:v>
                </c:pt>
                <c:pt idx="69">
                  <c:v>13.503</c:v>
                </c:pt>
                <c:pt idx="70">
                  <c:v>13.699</c:v>
                </c:pt>
                <c:pt idx="71">
                  <c:v>13.894</c:v>
                </c:pt>
                <c:pt idx="72">
                  <c:v>14.09</c:v>
                </c:pt>
                <c:pt idx="73">
                  <c:v>14.286</c:v>
                </c:pt>
                <c:pt idx="74">
                  <c:v>14.481</c:v>
                </c:pt>
                <c:pt idx="75">
                  <c:v>14.677</c:v>
                </c:pt>
                <c:pt idx="76">
                  <c:v>14.872999999999999</c:v>
                </c:pt>
                <c:pt idx="77">
                  <c:v>15.068</c:v>
                </c:pt>
                <c:pt idx="78">
                  <c:v>15.263999999999999</c:v>
                </c:pt>
                <c:pt idx="79">
                  <c:v>15.46</c:v>
                </c:pt>
                <c:pt idx="80">
                  <c:v>15.656000000000001</c:v>
                </c:pt>
                <c:pt idx="81">
                  <c:v>15.851000000000001</c:v>
                </c:pt>
                <c:pt idx="82">
                  <c:v>16.047000000000001</c:v>
                </c:pt>
                <c:pt idx="83">
                  <c:v>16.242999999999999</c:v>
                </c:pt>
                <c:pt idx="84">
                  <c:v>16.437999999999999</c:v>
                </c:pt>
                <c:pt idx="85">
                  <c:v>16.634</c:v>
                </c:pt>
                <c:pt idx="86">
                  <c:v>16.829999999999998</c:v>
                </c:pt>
                <c:pt idx="87">
                  <c:v>17.024999999999999</c:v>
                </c:pt>
                <c:pt idx="88">
                  <c:v>17.221</c:v>
                </c:pt>
                <c:pt idx="89">
                  <c:v>17.417000000000002</c:v>
                </c:pt>
                <c:pt idx="90">
                  <c:v>17.613</c:v>
                </c:pt>
                <c:pt idx="91">
                  <c:v>17.808</c:v>
                </c:pt>
                <c:pt idx="92">
                  <c:v>18.004000000000001</c:v>
                </c:pt>
                <c:pt idx="93">
                  <c:v>18.2</c:v>
                </c:pt>
                <c:pt idx="94">
                  <c:v>18.395</c:v>
                </c:pt>
                <c:pt idx="95">
                  <c:v>18.591000000000001</c:v>
                </c:pt>
                <c:pt idx="96">
                  <c:v>18.786999999999999</c:v>
                </c:pt>
                <c:pt idx="97">
                  <c:v>18.981999999999999</c:v>
                </c:pt>
                <c:pt idx="98">
                  <c:v>19.178000000000001</c:v>
                </c:pt>
                <c:pt idx="99">
                  <c:v>19.373999999999999</c:v>
                </c:pt>
                <c:pt idx="100">
                  <c:v>19.568999999999999</c:v>
                </c:pt>
                <c:pt idx="101">
                  <c:v>19.765000000000001</c:v>
                </c:pt>
                <c:pt idx="102">
                  <c:v>19.960999999999999</c:v>
                </c:pt>
                <c:pt idx="103">
                  <c:v>20.157</c:v>
                </c:pt>
                <c:pt idx="104">
                  <c:v>20.352</c:v>
                </c:pt>
                <c:pt idx="105">
                  <c:v>20.547999999999998</c:v>
                </c:pt>
                <c:pt idx="106">
                  <c:v>20.744</c:v>
                </c:pt>
                <c:pt idx="107">
                  <c:v>20.939</c:v>
                </c:pt>
                <c:pt idx="108">
                  <c:v>21.135000000000002</c:v>
                </c:pt>
                <c:pt idx="109">
                  <c:v>21.331</c:v>
                </c:pt>
                <c:pt idx="110">
                  <c:v>21.526</c:v>
                </c:pt>
                <c:pt idx="111">
                  <c:v>21.722000000000001</c:v>
                </c:pt>
                <c:pt idx="112">
                  <c:v>21.917999999999999</c:v>
                </c:pt>
                <c:pt idx="113">
                  <c:v>22.114000000000001</c:v>
                </c:pt>
                <c:pt idx="114">
                  <c:v>22.309000000000001</c:v>
                </c:pt>
                <c:pt idx="115">
                  <c:v>22.504999999999999</c:v>
                </c:pt>
                <c:pt idx="116">
                  <c:v>22.701000000000001</c:v>
                </c:pt>
                <c:pt idx="117">
                  <c:v>22.896000000000001</c:v>
                </c:pt>
                <c:pt idx="118">
                  <c:v>23.091999999999999</c:v>
                </c:pt>
                <c:pt idx="119">
                  <c:v>23.288</c:v>
                </c:pt>
                <c:pt idx="120">
                  <c:v>23.483000000000001</c:v>
                </c:pt>
                <c:pt idx="121">
                  <c:v>23.678999999999998</c:v>
                </c:pt>
                <c:pt idx="122">
                  <c:v>23.875</c:v>
                </c:pt>
                <c:pt idx="123">
                  <c:v>24.07</c:v>
                </c:pt>
                <c:pt idx="124">
                  <c:v>24.265999999999998</c:v>
                </c:pt>
                <c:pt idx="125">
                  <c:v>24.462</c:v>
                </c:pt>
                <c:pt idx="126">
                  <c:v>24.658000000000001</c:v>
                </c:pt>
                <c:pt idx="127">
                  <c:v>24.853000000000002</c:v>
                </c:pt>
                <c:pt idx="128">
                  <c:v>25.048999999999999</c:v>
                </c:pt>
                <c:pt idx="129">
                  <c:v>25.245000000000001</c:v>
                </c:pt>
                <c:pt idx="130">
                  <c:v>25.44</c:v>
                </c:pt>
                <c:pt idx="131">
                  <c:v>25.635999999999999</c:v>
                </c:pt>
                <c:pt idx="132">
                  <c:v>25.832000000000001</c:v>
                </c:pt>
                <c:pt idx="133">
                  <c:v>26.027000000000001</c:v>
                </c:pt>
                <c:pt idx="134">
                  <c:v>26.222999999999999</c:v>
                </c:pt>
                <c:pt idx="135">
                  <c:v>26.419</c:v>
                </c:pt>
                <c:pt idx="136">
                  <c:v>26.614000000000001</c:v>
                </c:pt>
                <c:pt idx="137">
                  <c:v>26.81</c:v>
                </c:pt>
                <c:pt idx="138">
                  <c:v>27.006</c:v>
                </c:pt>
                <c:pt idx="139">
                  <c:v>27.202000000000002</c:v>
                </c:pt>
                <c:pt idx="140">
                  <c:v>27.396999999999998</c:v>
                </c:pt>
                <c:pt idx="141">
                  <c:v>27.593</c:v>
                </c:pt>
                <c:pt idx="142">
                  <c:v>27.789000000000001</c:v>
                </c:pt>
                <c:pt idx="143">
                  <c:v>27.984000000000002</c:v>
                </c:pt>
                <c:pt idx="144">
                  <c:v>28.18</c:v>
                </c:pt>
                <c:pt idx="145">
                  <c:v>28.376000000000001</c:v>
                </c:pt>
                <c:pt idx="146">
                  <c:v>28.571000000000002</c:v>
                </c:pt>
                <c:pt idx="147">
                  <c:v>28.766999999999999</c:v>
                </c:pt>
                <c:pt idx="148">
                  <c:v>28.963000000000001</c:v>
                </c:pt>
                <c:pt idx="149">
                  <c:v>29.158999999999999</c:v>
                </c:pt>
                <c:pt idx="150">
                  <c:v>29.353999999999999</c:v>
                </c:pt>
                <c:pt idx="151">
                  <c:v>29.55</c:v>
                </c:pt>
                <c:pt idx="152">
                  <c:v>29.745999999999999</c:v>
                </c:pt>
                <c:pt idx="153">
                  <c:v>29.940999999999999</c:v>
                </c:pt>
                <c:pt idx="154">
                  <c:v>30.137</c:v>
                </c:pt>
                <c:pt idx="155">
                  <c:v>30.332999999999998</c:v>
                </c:pt>
                <c:pt idx="156">
                  <c:v>30.527999999999999</c:v>
                </c:pt>
                <c:pt idx="157">
                  <c:v>30.724</c:v>
                </c:pt>
                <c:pt idx="158">
                  <c:v>30.92</c:v>
                </c:pt>
                <c:pt idx="159">
                  <c:v>31.114999999999998</c:v>
                </c:pt>
                <c:pt idx="160">
                  <c:v>31.311</c:v>
                </c:pt>
                <c:pt idx="161">
                  <c:v>31.507000000000001</c:v>
                </c:pt>
                <c:pt idx="162">
                  <c:v>31.702999999999999</c:v>
                </c:pt>
                <c:pt idx="163">
                  <c:v>31.898</c:v>
                </c:pt>
                <c:pt idx="164">
                  <c:v>32.094000000000001</c:v>
                </c:pt>
                <c:pt idx="165">
                  <c:v>32.29</c:v>
                </c:pt>
                <c:pt idx="166">
                  <c:v>32.484999999999999</c:v>
                </c:pt>
                <c:pt idx="167">
                  <c:v>32.680999999999997</c:v>
                </c:pt>
                <c:pt idx="168">
                  <c:v>32.877000000000002</c:v>
                </c:pt>
                <c:pt idx="169">
                  <c:v>33.072000000000003</c:v>
                </c:pt>
                <c:pt idx="170">
                  <c:v>33.268000000000001</c:v>
                </c:pt>
                <c:pt idx="171">
                  <c:v>33.463999999999999</c:v>
                </c:pt>
                <c:pt idx="172">
                  <c:v>33.658999999999999</c:v>
                </c:pt>
                <c:pt idx="173">
                  <c:v>33.854999999999997</c:v>
                </c:pt>
                <c:pt idx="174">
                  <c:v>34.051000000000002</c:v>
                </c:pt>
                <c:pt idx="175">
                  <c:v>34.247</c:v>
                </c:pt>
                <c:pt idx="176">
                  <c:v>34.442</c:v>
                </c:pt>
                <c:pt idx="177">
                  <c:v>34.637999999999998</c:v>
                </c:pt>
                <c:pt idx="178">
                  <c:v>34.834000000000003</c:v>
                </c:pt>
                <c:pt idx="179">
                  <c:v>35.029000000000003</c:v>
                </c:pt>
                <c:pt idx="180">
                  <c:v>35.225000000000001</c:v>
                </c:pt>
                <c:pt idx="181">
                  <c:v>35.420999999999999</c:v>
                </c:pt>
                <c:pt idx="182">
                  <c:v>35.616</c:v>
                </c:pt>
                <c:pt idx="183">
                  <c:v>35.811999999999998</c:v>
                </c:pt>
                <c:pt idx="184">
                  <c:v>36.008000000000003</c:v>
                </c:pt>
                <c:pt idx="185">
                  <c:v>36.204000000000001</c:v>
                </c:pt>
                <c:pt idx="186">
                  <c:v>36.399000000000001</c:v>
                </c:pt>
                <c:pt idx="187">
                  <c:v>36.594999999999999</c:v>
                </c:pt>
                <c:pt idx="188">
                  <c:v>36.790999999999997</c:v>
                </c:pt>
                <c:pt idx="189">
                  <c:v>36.985999999999997</c:v>
                </c:pt>
                <c:pt idx="190">
                  <c:v>37.182000000000002</c:v>
                </c:pt>
                <c:pt idx="191">
                  <c:v>37.378</c:v>
                </c:pt>
                <c:pt idx="192">
                  <c:v>37.573</c:v>
                </c:pt>
                <c:pt idx="193">
                  <c:v>37.768999999999998</c:v>
                </c:pt>
                <c:pt idx="194">
                  <c:v>37.965000000000003</c:v>
                </c:pt>
                <c:pt idx="195">
                  <c:v>38.159999999999997</c:v>
                </c:pt>
                <c:pt idx="196">
                  <c:v>38.356000000000002</c:v>
                </c:pt>
                <c:pt idx="197">
                  <c:v>38.552</c:v>
                </c:pt>
                <c:pt idx="198">
                  <c:v>38.747999999999998</c:v>
                </c:pt>
                <c:pt idx="199">
                  <c:v>38.942999999999998</c:v>
                </c:pt>
                <c:pt idx="200">
                  <c:v>39.139000000000003</c:v>
                </c:pt>
                <c:pt idx="201">
                  <c:v>39.335000000000001</c:v>
                </c:pt>
                <c:pt idx="202">
                  <c:v>39.53</c:v>
                </c:pt>
                <c:pt idx="203">
                  <c:v>39.725999999999999</c:v>
                </c:pt>
                <c:pt idx="204">
                  <c:v>39.921999999999997</c:v>
                </c:pt>
                <c:pt idx="205">
                  <c:v>40.116999999999997</c:v>
                </c:pt>
                <c:pt idx="206">
                  <c:v>40.313000000000002</c:v>
                </c:pt>
                <c:pt idx="207">
                  <c:v>40.509</c:v>
                </c:pt>
                <c:pt idx="208">
                  <c:v>40.704999999999998</c:v>
                </c:pt>
                <c:pt idx="209">
                  <c:v>40.9</c:v>
                </c:pt>
                <c:pt idx="210">
                  <c:v>41.095999999999997</c:v>
                </c:pt>
                <c:pt idx="211">
                  <c:v>41.292000000000002</c:v>
                </c:pt>
                <c:pt idx="212">
                  <c:v>41.487000000000002</c:v>
                </c:pt>
                <c:pt idx="213">
                  <c:v>41.683</c:v>
                </c:pt>
                <c:pt idx="214">
                  <c:v>41.878999999999998</c:v>
                </c:pt>
                <c:pt idx="215">
                  <c:v>42.073999999999998</c:v>
                </c:pt>
                <c:pt idx="216">
                  <c:v>42.27</c:v>
                </c:pt>
                <c:pt idx="217">
                  <c:v>42.466000000000001</c:v>
                </c:pt>
                <c:pt idx="218">
                  <c:v>42.661000000000001</c:v>
                </c:pt>
                <c:pt idx="219">
                  <c:v>42.856999999999999</c:v>
                </c:pt>
                <c:pt idx="220">
                  <c:v>43.052999999999997</c:v>
                </c:pt>
                <c:pt idx="221">
                  <c:v>43.249000000000002</c:v>
                </c:pt>
                <c:pt idx="222">
                  <c:v>43.444000000000003</c:v>
                </c:pt>
                <c:pt idx="223">
                  <c:v>43.64</c:v>
                </c:pt>
                <c:pt idx="224">
                  <c:v>43.835999999999999</c:v>
                </c:pt>
                <c:pt idx="225">
                  <c:v>44.030999999999999</c:v>
                </c:pt>
                <c:pt idx="226">
                  <c:v>44.226999999999997</c:v>
                </c:pt>
                <c:pt idx="227">
                  <c:v>44.423000000000002</c:v>
                </c:pt>
                <c:pt idx="228">
                  <c:v>44.618000000000002</c:v>
                </c:pt>
                <c:pt idx="229">
                  <c:v>44.814</c:v>
                </c:pt>
                <c:pt idx="230">
                  <c:v>45.01</c:v>
                </c:pt>
                <c:pt idx="231">
                  <c:v>45.204999999999998</c:v>
                </c:pt>
                <c:pt idx="232">
                  <c:v>45.401000000000003</c:v>
                </c:pt>
                <c:pt idx="233">
                  <c:v>45.597000000000001</c:v>
                </c:pt>
                <c:pt idx="234">
                  <c:v>45.792999999999999</c:v>
                </c:pt>
                <c:pt idx="235">
                  <c:v>45.988</c:v>
                </c:pt>
                <c:pt idx="236">
                  <c:v>46.183999999999997</c:v>
                </c:pt>
                <c:pt idx="237">
                  <c:v>46.38</c:v>
                </c:pt>
                <c:pt idx="238">
                  <c:v>46.575000000000003</c:v>
                </c:pt>
                <c:pt idx="239">
                  <c:v>46.771000000000001</c:v>
                </c:pt>
                <c:pt idx="240">
                  <c:v>46.966999999999999</c:v>
                </c:pt>
                <c:pt idx="241">
                  <c:v>47.161999999999999</c:v>
                </c:pt>
                <c:pt idx="242">
                  <c:v>47.357999999999997</c:v>
                </c:pt>
                <c:pt idx="243">
                  <c:v>47.554000000000002</c:v>
                </c:pt>
                <c:pt idx="244">
                  <c:v>47.75</c:v>
                </c:pt>
                <c:pt idx="245">
                  <c:v>47.945</c:v>
                </c:pt>
                <c:pt idx="246">
                  <c:v>48.140999999999998</c:v>
                </c:pt>
                <c:pt idx="247">
                  <c:v>48.337000000000003</c:v>
                </c:pt>
                <c:pt idx="248">
                  <c:v>48.531999999999996</c:v>
                </c:pt>
                <c:pt idx="249">
                  <c:v>48.728000000000002</c:v>
                </c:pt>
                <c:pt idx="250">
                  <c:v>48.923999999999999</c:v>
                </c:pt>
                <c:pt idx="251">
                  <c:v>49.119</c:v>
                </c:pt>
                <c:pt idx="252">
                  <c:v>49.314999999999998</c:v>
                </c:pt>
                <c:pt idx="253">
                  <c:v>49.511000000000003</c:v>
                </c:pt>
                <c:pt idx="254">
                  <c:v>49.706000000000003</c:v>
                </c:pt>
                <c:pt idx="255">
                  <c:v>49.902000000000001</c:v>
                </c:pt>
                <c:pt idx="256">
                  <c:v>50.097999999999999</c:v>
                </c:pt>
                <c:pt idx="257">
                  <c:v>50.293999999999997</c:v>
                </c:pt>
                <c:pt idx="258">
                  <c:v>50.488999999999997</c:v>
                </c:pt>
                <c:pt idx="259">
                  <c:v>50.685000000000002</c:v>
                </c:pt>
                <c:pt idx="260">
                  <c:v>50.881</c:v>
                </c:pt>
                <c:pt idx="261">
                  <c:v>51.076000000000001</c:v>
                </c:pt>
                <c:pt idx="262">
                  <c:v>51.271999999999998</c:v>
                </c:pt>
                <c:pt idx="263">
                  <c:v>51.468000000000004</c:v>
                </c:pt>
                <c:pt idx="264">
                  <c:v>51.662999999999997</c:v>
                </c:pt>
                <c:pt idx="265">
                  <c:v>51.859000000000002</c:v>
                </c:pt>
                <c:pt idx="266">
                  <c:v>52.055</c:v>
                </c:pt>
                <c:pt idx="267">
                  <c:v>52.25</c:v>
                </c:pt>
                <c:pt idx="268">
                  <c:v>52.445999999999998</c:v>
                </c:pt>
                <c:pt idx="269">
                  <c:v>52.642000000000003</c:v>
                </c:pt>
                <c:pt idx="270">
                  <c:v>52.838000000000001</c:v>
                </c:pt>
                <c:pt idx="271">
                  <c:v>53.033000000000001</c:v>
                </c:pt>
                <c:pt idx="272">
                  <c:v>53.228999999999999</c:v>
                </c:pt>
                <c:pt idx="273">
                  <c:v>53.424999999999997</c:v>
                </c:pt>
                <c:pt idx="274">
                  <c:v>53.62</c:v>
                </c:pt>
                <c:pt idx="275">
                  <c:v>53.816000000000003</c:v>
                </c:pt>
                <c:pt idx="276">
                  <c:v>54.012</c:v>
                </c:pt>
                <c:pt idx="277">
                  <c:v>54.207000000000001</c:v>
                </c:pt>
                <c:pt idx="278">
                  <c:v>54.402999999999999</c:v>
                </c:pt>
                <c:pt idx="279">
                  <c:v>54.598999999999997</c:v>
                </c:pt>
                <c:pt idx="280">
                  <c:v>54.795000000000002</c:v>
                </c:pt>
                <c:pt idx="281">
                  <c:v>54.99</c:v>
                </c:pt>
                <c:pt idx="282">
                  <c:v>55.186</c:v>
                </c:pt>
                <c:pt idx="283">
                  <c:v>55.381999999999998</c:v>
                </c:pt>
                <c:pt idx="284">
                  <c:v>55.576999999999998</c:v>
                </c:pt>
                <c:pt idx="285">
                  <c:v>55.773000000000003</c:v>
                </c:pt>
                <c:pt idx="286">
                  <c:v>55.969000000000001</c:v>
                </c:pt>
                <c:pt idx="287">
                  <c:v>56.164000000000001</c:v>
                </c:pt>
                <c:pt idx="288">
                  <c:v>56.36</c:v>
                </c:pt>
                <c:pt idx="289">
                  <c:v>56.555999999999997</c:v>
                </c:pt>
                <c:pt idx="290">
                  <c:v>56.750999999999998</c:v>
                </c:pt>
                <c:pt idx="291">
                  <c:v>56.947000000000003</c:v>
                </c:pt>
                <c:pt idx="292">
                  <c:v>57.143000000000001</c:v>
                </c:pt>
                <c:pt idx="293">
                  <c:v>57.338999999999999</c:v>
                </c:pt>
                <c:pt idx="294">
                  <c:v>57.533999999999999</c:v>
                </c:pt>
                <c:pt idx="295">
                  <c:v>57.73</c:v>
                </c:pt>
                <c:pt idx="296">
                  <c:v>57.926000000000002</c:v>
                </c:pt>
                <c:pt idx="297">
                  <c:v>58.121000000000002</c:v>
                </c:pt>
                <c:pt idx="298">
                  <c:v>58.317</c:v>
                </c:pt>
                <c:pt idx="299">
                  <c:v>58.512999999999998</c:v>
                </c:pt>
                <c:pt idx="300">
                  <c:v>58.707999999999998</c:v>
                </c:pt>
                <c:pt idx="301">
                  <c:v>58.904000000000003</c:v>
                </c:pt>
                <c:pt idx="302">
                  <c:v>59.1</c:v>
                </c:pt>
                <c:pt idx="303">
                  <c:v>59.295000000000002</c:v>
                </c:pt>
                <c:pt idx="304">
                  <c:v>59.491</c:v>
                </c:pt>
                <c:pt idx="305">
                  <c:v>59.686999999999998</c:v>
                </c:pt>
                <c:pt idx="306">
                  <c:v>59.883000000000003</c:v>
                </c:pt>
                <c:pt idx="307">
                  <c:v>60.078000000000003</c:v>
                </c:pt>
                <c:pt idx="308">
                  <c:v>60.274000000000001</c:v>
                </c:pt>
                <c:pt idx="309">
                  <c:v>60.47</c:v>
                </c:pt>
                <c:pt idx="310">
                  <c:v>60.664999999999999</c:v>
                </c:pt>
                <c:pt idx="311">
                  <c:v>60.860999999999997</c:v>
                </c:pt>
                <c:pt idx="312">
                  <c:v>61.057000000000002</c:v>
                </c:pt>
                <c:pt idx="313">
                  <c:v>61.252000000000002</c:v>
                </c:pt>
                <c:pt idx="314">
                  <c:v>61.448</c:v>
                </c:pt>
                <c:pt idx="315">
                  <c:v>61.643999999999998</c:v>
                </c:pt>
                <c:pt idx="316">
                  <c:v>61.84</c:v>
                </c:pt>
                <c:pt idx="317">
                  <c:v>62.034999999999997</c:v>
                </c:pt>
                <c:pt idx="318">
                  <c:v>62.231000000000002</c:v>
                </c:pt>
                <c:pt idx="319">
                  <c:v>62.427</c:v>
                </c:pt>
                <c:pt idx="320">
                  <c:v>62.622</c:v>
                </c:pt>
                <c:pt idx="321">
                  <c:v>62.817999999999998</c:v>
                </c:pt>
                <c:pt idx="322">
                  <c:v>63.014000000000003</c:v>
                </c:pt>
                <c:pt idx="323">
                  <c:v>63.209000000000003</c:v>
                </c:pt>
                <c:pt idx="324">
                  <c:v>63.405000000000001</c:v>
                </c:pt>
                <c:pt idx="325">
                  <c:v>63.600999999999999</c:v>
                </c:pt>
                <c:pt idx="326">
                  <c:v>63.795999999999999</c:v>
                </c:pt>
                <c:pt idx="327">
                  <c:v>63.991999999999997</c:v>
                </c:pt>
                <c:pt idx="328">
                  <c:v>64.188000000000002</c:v>
                </c:pt>
                <c:pt idx="329">
                  <c:v>64.384</c:v>
                </c:pt>
                <c:pt idx="330">
                  <c:v>64.578999999999994</c:v>
                </c:pt>
                <c:pt idx="331">
                  <c:v>64.775000000000006</c:v>
                </c:pt>
                <c:pt idx="332">
                  <c:v>64.971000000000004</c:v>
                </c:pt>
                <c:pt idx="333">
                  <c:v>65.165999999999997</c:v>
                </c:pt>
                <c:pt idx="334">
                  <c:v>65.361999999999995</c:v>
                </c:pt>
                <c:pt idx="335">
                  <c:v>65.558000000000007</c:v>
                </c:pt>
                <c:pt idx="336">
                  <c:v>65.753</c:v>
                </c:pt>
                <c:pt idx="337">
                  <c:v>65.948999999999998</c:v>
                </c:pt>
                <c:pt idx="338">
                  <c:v>66.144999999999996</c:v>
                </c:pt>
                <c:pt idx="339">
                  <c:v>66.340999999999994</c:v>
                </c:pt>
                <c:pt idx="340">
                  <c:v>66.536000000000001</c:v>
                </c:pt>
                <c:pt idx="341">
                  <c:v>66.731999999999999</c:v>
                </c:pt>
                <c:pt idx="342">
                  <c:v>66.927999999999997</c:v>
                </c:pt>
                <c:pt idx="343">
                  <c:v>67.123000000000005</c:v>
                </c:pt>
                <c:pt idx="344">
                  <c:v>67.319000000000003</c:v>
                </c:pt>
                <c:pt idx="345">
                  <c:v>67.515000000000001</c:v>
                </c:pt>
                <c:pt idx="346">
                  <c:v>67.709999999999994</c:v>
                </c:pt>
                <c:pt idx="347">
                  <c:v>67.906000000000006</c:v>
                </c:pt>
                <c:pt idx="348">
                  <c:v>68.102000000000004</c:v>
                </c:pt>
                <c:pt idx="349">
                  <c:v>68.296999999999997</c:v>
                </c:pt>
                <c:pt idx="350">
                  <c:v>68.492999999999995</c:v>
                </c:pt>
                <c:pt idx="351">
                  <c:v>68.688999999999993</c:v>
                </c:pt>
                <c:pt idx="352">
                  <c:v>68.885000000000005</c:v>
                </c:pt>
                <c:pt idx="353">
                  <c:v>69.08</c:v>
                </c:pt>
                <c:pt idx="354">
                  <c:v>69.275999999999996</c:v>
                </c:pt>
                <c:pt idx="355">
                  <c:v>69.471999999999994</c:v>
                </c:pt>
                <c:pt idx="356">
                  <c:v>69.667000000000002</c:v>
                </c:pt>
                <c:pt idx="357">
                  <c:v>69.863</c:v>
                </c:pt>
                <c:pt idx="358">
                  <c:v>70.058999999999997</c:v>
                </c:pt>
                <c:pt idx="359">
                  <c:v>70.254000000000005</c:v>
                </c:pt>
                <c:pt idx="360">
                  <c:v>70.45</c:v>
                </c:pt>
                <c:pt idx="361">
                  <c:v>70.646000000000001</c:v>
                </c:pt>
                <c:pt idx="362">
                  <c:v>70.840999999999994</c:v>
                </c:pt>
                <c:pt idx="363">
                  <c:v>71.037000000000006</c:v>
                </c:pt>
                <c:pt idx="364">
                  <c:v>71.233000000000004</c:v>
                </c:pt>
                <c:pt idx="365">
                  <c:v>71.429000000000002</c:v>
                </c:pt>
                <c:pt idx="366">
                  <c:v>71.623999999999995</c:v>
                </c:pt>
                <c:pt idx="367">
                  <c:v>71.819999999999993</c:v>
                </c:pt>
                <c:pt idx="368">
                  <c:v>72.016000000000005</c:v>
                </c:pt>
                <c:pt idx="369">
                  <c:v>72.210999999999999</c:v>
                </c:pt>
                <c:pt idx="370">
                  <c:v>72.406999999999996</c:v>
                </c:pt>
                <c:pt idx="371">
                  <c:v>72.602999999999994</c:v>
                </c:pt>
                <c:pt idx="372">
                  <c:v>72.798000000000002</c:v>
                </c:pt>
                <c:pt idx="373">
                  <c:v>72.994</c:v>
                </c:pt>
                <c:pt idx="374">
                  <c:v>73.19</c:v>
                </c:pt>
                <c:pt idx="375">
                  <c:v>73.385999999999996</c:v>
                </c:pt>
                <c:pt idx="376">
                  <c:v>73.581000000000003</c:v>
                </c:pt>
                <c:pt idx="377">
                  <c:v>73.777000000000001</c:v>
                </c:pt>
                <c:pt idx="378">
                  <c:v>73.972999999999999</c:v>
                </c:pt>
                <c:pt idx="379">
                  <c:v>74.168000000000006</c:v>
                </c:pt>
                <c:pt idx="380">
                  <c:v>74.364000000000004</c:v>
                </c:pt>
                <c:pt idx="381">
                  <c:v>74.56</c:v>
                </c:pt>
                <c:pt idx="382">
                  <c:v>74.754999999999995</c:v>
                </c:pt>
                <c:pt idx="383">
                  <c:v>74.950999999999993</c:v>
                </c:pt>
                <c:pt idx="384">
                  <c:v>75.147000000000006</c:v>
                </c:pt>
                <c:pt idx="385">
                  <c:v>75.341999999999999</c:v>
                </c:pt>
                <c:pt idx="386">
                  <c:v>75.537999999999997</c:v>
                </c:pt>
                <c:pt idx="387">
                  <c:v>75.733999999999995</c:v>
                </c:pt>
                <c:pt idx="388">
                  <c:v>75.930000000000007</c:v>
                </c:pt>
                <c:pt idx="389">
                  <c:v>76.125</c:v>
                </c:pt>
                <c:pt idx="390">
                  <c:v>76.320999999999998</c:v>
                </c:pt>
                <c:pt idx="391">
                  <c:v>76.516999999999996</c:v>
                </c:pt>
                <c:pt idx="392">
                  <c:v>76.712000000000003</c:v>
                </c:pt>
                <c:pt idx="393">
                  <c:v>76.908000000000001</c:v>
                </c:pt>
                <c:pt idx="394">
                  <c:v>77.103999999999999</c:v>
                </c:pt>
                <c:pt idx="395">
                  <c:v>77.299000000000007</c:v>
                </c:pt>
                <c:pt idx="396">
                  <c:v>77.495000000000005</c:v>
                </c:pt>
                <c:pt idx="397">
                  <c:v>77.691000000000003</c:v>
                </c:pt>
                <c:pt idx="398">
                  <c:v>77.885999999999996</c:v>
                </c:pt>
                <c:pt idx="399">
                  <c:v>78.081999999999994</c:v>
                </c:pt>
                <c:pt idx="400">
                  <c:v>78.278000000000006</c:v>
                </c:pt>
                <c:pt idx="401">
                  <c:v>78.474000000000004</c:v>
                </c:pt>
                <c:pt idx="402">
                  <c:v>78.668999999999997</c:v>
                </c:pt>
                <c:pt idx="403">
                  <c:v>78.864999999999995</c:v>
                </c:pt>
                <c:pt idx="404">
                  <c:v>79.061000000000007</c:v>
                </c:pt>
                <c:pt idx="405">
                  <c:v>79.256</c:v>
                </c:pt>
                <c:pt idx="406">
                  <c:v>79.451999999999998</c:v>
                </c:pt>
                <c:pt idx="407">
                  <c:v>79.647999999999996</c:v>
                </c:pt>
                <c:pt idx="408">
                  <c:v>79.843000000000004</c:v>
                </c:pt>
                <c:pt idx="409">
                  <c:v>80.039000000000001</c:v>
                </c:pt>
                <c:pt idx="410">
                  <c:v>80.234999999999999</c:v>
                </c:pt>
                <c:pt idx="411">
                  <c:v>80.430999999999997</c:v>
                </c:pt>
                <c:pt idx="412">
                  <c:v>80.626000000000005</c:v>
                </c:pt>
                <c:pt idx="413">
                  <c:v>80.822000000000003</c:v>
                </c:pt>
                <c:pt idx="414">
                  <c:v>81.018000000000001</c:v>
                </c:pt>
                <c:pt idx="415">
                  <c:v>81.212999999999994</c:v>
                </c:pt>
                <c:pt idx="416">
                  <c:v>81.409000000000006</c:v>
                </c:pt>
                <c:pt idx="417">
                  <c:v>81.605000000000004</c:v>
                </c:pt>
                <c:pt idx="418">
                  <c:v>81.8</c:v>
                </c:pt>
                <c:pt idx="419">
                  <c:v>81.995999999999995</c:v>
                </c:pt>
                <c:pt idx="420">
                  <c:v>82.191999999999993</c:v>
                </c:pt>
                <c:pt idx="421">
                  <c:v>82.387</c:v>
                </c:pt>
                <c:pt idx="422">
                  <c:v>82.582999999999998</c:v>
                </c:pt>
                <c:pt idx="423">
                  <c:v>82.778999999999996</c:v>
                </c:pt>
                <c:pt idx="424">
                  <c:v>82.974999999999994</c:v>
                </c:pt>
                <c:pt idx="425">
                  <c:v>83.17</c:v>
                </c:pt>
                <c:pt idx="426">
                  <c:v>83.366</c:v>
                </c:pt>
                <c:pt idx="427">
                  <c:v>83.561999999999998</c:v>
                </c:pt>
                <c:pt idx="428">
                  <c:v>83.757000000000005</c:v>
                </c:pt>
                <c:pt idx="429">
                  <c:v>83.953000000000003</c:v>
                </c:pt>
                <c:pt idx="430">
                  <c:v>84.149000000000001</c:v>
                </c:pt>
                <c:pt idx="431">
                  <c:v>84.343999999999994</c:v>
                </c:pt>
                <c:pt idx="432">
                  <c:v>84.54</c:v>
                </c:pt>
                <c:pt idx="433">
                  <c:v>84.736000000000004</c:v>
                </c:pt>
                <c:pt idx="434">
                  <c:v>84.932000000000002</c:v>
                </c:pt>
                <c:pt idx="435">
                  <c:v>85.126999999999995</c:v>
                </c:pt>
                <c:pt idx="436">
                  <c:v>85.322999999999993</c:v>
                </c:pt>
                <c:pt idx="437">
                  <c:v>85.519000000000005</c:v>
                </c:pt>
                <c:pt idx="438">
                  <c:v>85.713999999999999</c:v>
                </c:pt>
                <c:pt idx="439">
                  <c:v>85.91</c:v>
                </c:pt>
                <c:pt idx="440">
                  <c:v>86.105999999999995</c:v>
                </c:pt>
                <c:pt idx="441">
                  <c:v>86.301000000000002</c:v>
                </c:pt>
                <c:pt idx="442">
                  <c:v>86.497</c:v>
                </c:pt>
                <c:pt idx="443">
                  <c:v>86.692999999999998</c:v>
                </c:pt>
                <c:pt idx="444">
                  <c:v>86.888000000000005</c:v>
                </c:pt>
                <c:pt idx="445">
                  <c:v>87.084000000000003</c:v>
                </c:pt>
                <c:pt idx="446">
                  <c:v>87.28</c:v>
                </c:pt>
                <c:pt idx="447">
                  <c:v>87.475999999999999</c:v>
                </c:pt>
                <c:pt idx="448">
                  <c:v>87.671000000000006</c:v>
                </c:pt>
                <c:pt idx="449">
                  <c:v>87.867000000000004</c:v>
                </c:pt>
                <c:pt idx="450">
                  <c:v>88.063000000000002</c:v>
                </c:pt>
                <c:pt idx="451">
                  <c:v>88.257999999999996</c:v>
                </c:pt>
                <c:pt idx="452">
                  <c:v>88.453999999999994</c:v>
                </c:pt>
                <c:pt idx="453">
                  <c:v>88.65</c:v>
                </c:pt>
                <c:pt idx="454">
                  <c:v>88.844999999999999</c:v>
                </c:pt>
                <c:pt idx="455">
                  <c:v>89.040999999999997</c:v>
                </c:pt>
                <c:pt idx="456">
                  <c:v>89.236999999999995</c:v>
                </c:pt>
                <c:pt idx="457">
                  <c:v>89.432000000000002</c:v>
                </c:pt>
                <c:pt idx="458">
                  <c:v>89.628</c:v>
                </c:pt>
                <c:pt idx="459">
                  <c:v>89.823999999999998</c:v>
                </c:pt>
                <c:pt idx="460">
                  <c:v>90.02</c:v>
                </c:pt>
                <c:pt idx="461">
                  <c:v>90.215000000000003</c:v>
                </c:pt>
                <c:pt idx="462">
                  <c:v>90.411000000000001</c:v>
                </c:pt>
                <c:pt idx="463">
                  <c:v>90.606999999999999</c:v>
                </c:pt>
                <c:pt idx="464">
                  <c:v>90.802000000000007</c:v>
                </c:pt>
                <c:pt idx="465">
                  <c:v>90.998000000000005</c:v>
                </c:pt>
                <c:pt idx="466">
                  <c:v>91.194000000000003</c:v>
                </c:pt>
                <c:pt idx="467">
                  <c:v>91.388999999999996</c:v>
                </c:pt>
                <c:pt idx="468">
                  <c:v>91.584999999999994</c:v>
                </c:pt>
                <c:pt idx="469">
                  <c:v>91.781000000000006</c:v>
                </c:pt>
                <c:pt idx="470">
                  <c:v>91.977000000000004</c:v>
                </c:pt>
                <c:pt idx="471">
                  <c:v>92.171999999999997</c:v>
                </c:pt>
                <c:pt idx="472">
                  <c:v>92.367999999999995</c:v>
                </c:pt>
                <c:pt idx="473">
                  <c:v>92.563999999999993</c:v>
                </c:pt>
                <c:pt idx="474">
                  <c:v>92.759</c:v>
                </c:pt>
                <c:pt idx="475">
                  <c:v>92.954999999999998</c:v>
                </c:pt>
                <c:pt idx="476">
                  <c:v>93.150999999999996</c:v>
                </c:pt>
                <c:pt idx="477">
                  <c:v>93.346000000000004</c:v>
                </c:pt>
                <c:pt idx="478">
                  <c:v>93.542000000000002</c:v>
                </c:pt>
                <c:pt idx="479">
                  <c:v>93.738</c:v>
                </c:pt>
                <c:pt idx="480">
                  <c:v>93.933000000000007</c:v>
                </c:pt>
                <c:pt idx="481">
                  <c:v>94.129000000000005</c:v>
                </c:pt>
                <c:pt idx="482">
                  <c:v>94.325000000000003</c:v>
                </c:pt>
                <c:pt idx="483">
                  <c:v>94.521000000000001</c:v>
                </c:pt>
                <c:pt idx="484">
                  <c:v>94.715999999999994</c:v>
                </c:pt>
                <c:pt idx="485">
                  <c:v>94.912000000000006</c:v>
                </c:pt>
                <c:pt idx="486">
                  <c:v>95.108000000000004</c:v>
                </c:pt>
                <c:pt idx="487">
                  <c:v>95.302999999999997</c:v>
                </c:pt>
                <c:pt idx="488">
                  <c:v>95.498999999999995</c:v>
                </c:pt>
                <c:pt idx="489">
                  <c:v>95.694999999999993</c:v>
                </c:pt>
                <c:pt idx="490">
                  <c:v>95.89</c:v>
                </c:pt>
                <c:pt idx="491">
                  <c:v>96.085999999999999</c:v>
                </c:pt>
                <c:pt idx="492">
                  <c:v>96.281999999999996</c:v>
                </c:pt>
                <c:pt idx="493">
                  <c:v>96.477000000000004</c:v>
                </c:pt>
                <c:pt idx="494">
                  <c:v>96.673000000000002</c:v>
                </c:pt>
                <c:pt idx="495">
                  <c:v>96.869</c:v>
                </c:pt>
                <c:pt idx="496">
                  <c:v>97.064999999999998</c:v>
                </c:pt>
                <c:pt idx="497">
                  <c:v>97.26</c:v>
                </c:pt>
                <c:pt idx="498">
                  <c:v>97.456000000000003</c:v>
                </c:pt>
                <c:pt idx="499">
                  <c:v>97.652000000000001</c:v>
                </c:pt>
                <c:pt idx="500">
                  <c:v>97.846999999999994</c:v>
                </c:pt>
                <c:pt idx="501">
                  <c:v>98.043000000000006</c:v>
                </c:pt>
                <c:pt idx="502">
                  <c:v>98.239000000000004</c:v>
                </c:pt>
                <c:pt idx="503">
                  <c:v>98.433999999999997</c:v>
                </c:pt>
                <c:pt idx="504">
                  <c:v>98.63</c:v>
                </c:pt>
                <c:pt idx="505">
                  <c:v>98.825999999999993</c:v>
                </c:pt>
                <c:pt idx="506">
                  <c:v>99.022000000000006</c:v>
                </c:pt>
                <c:pt idx="507">
                  <c:v>99.216999999999999</c:v>
                </c:pt>
                <c:pt idx="508">
                  <c:v>99.412999999999997</c:v>
                </c:pt>
                <c:pt idx="509">
                  <c:v>99.608999999999995</c:v>
                </c:pt>
                <c:pt idx="510">
                  <c:v>99.804000000000002</c:v>
                </c:pt>
                <c:pt idx="511">
                  <c:v>100</c:v>
                </c:pt>
              </c:numCache>
            </c:numRef>
          </c:xVal>
          <c:yVal>
            <c:numRef>
              <c:f>Xaxis!$D$3:$D$515</c:f>
              <c:numCache>
                <c:formatCode>General</c:formatCode>
                <c:ptCount val="513"/>
                <c:pt idx="0">
                  <c:v>0.19056603773584602</c:v>
                </c:pt>
                <c:pt idx="1">
                  <c:v>9.4339622641532728E-3</c:v>
                </c:pt>
                <c:pt idx="2">
                  <c:v>0.19056603773584602</c:v>
                </c:pt>
                <c:pt idx="3">
                  <c:v>0.80943396226415398</c:v>
                </c:pt>
                <c:pt idx="4">
                  <c:v>0.19056603773584602</c:v>
                </c:pt>
                <c:pt idx="5">
                  <c:v>9.4339622641532728E-3</c:v>
                </c:pt>
                <c:pt idx="6">
                  <c:v>0.19056603773584602</c:v>
                </c:pt>
                <c:pt idx="7">
                  <c:v>0.80943396226415398</c:v>
                </c:pt>
                <c:pt idx="8">
                  <c:v>0.99056603773584673</c:v>
                </c:pt>
                <c:pt idx="9">
                  <c:v>0.80943396226415398</c:v>
                </c:pt>
                <c:pt idx="10">
                  <c:v>0.19056603773584602</c:v>
                </c:pt>
                <c:pt idx="11">
                  <c:v>9.4339622641532728E-3</c:v>
                </c:pt>
                <c:pt idx="12">
                  <c:v>0.19056603773584602</c:v>
                </c:pt>
                <c:pt idx="13">
                  <c:v>0.80943396226415398</c:v>
                </c:pt>
                <c:pt idx="14">
                  <c:v>0.19056603773584602</c:v>
                </c:pt>
                <c:pt idx="15">
                  <c:v>9.4339622641532728E-3</c:v>
                </c:pt>
                <c:pt idx="16">
                  <c:v>0.19056603773584602</c:v>
                </c:pt>
                <c:pt idx="17">
                  <c:v>9.4339622641532728E-3</c:v>
                </c:pt>
                <c:pt idx="18">
                  <c:v>0.19056603773584602</c:v>
                </c:pt>
                <c:pt idx="19">
                  <c:v>9.4339622641532728E-3</c:v>
                </c:pt>
                <c:pt idx="20">
                  <c:v>0.19056603773584602</c:v>
                </c:pt>
                <c:pt idx="21">
                  <c:v>9.4339622641532728E-3</c:v>
                </c:pt>
                <c:pt idx="22">
                  <c:v>0.19056603773584602</c:v>
                </c:pt>
                <c:pt idx="23">
                  <c:v>0.80943396226415398</c:v>
                </c:pt>
                <c:pt idx="24">
                  <c:v>0.19056603773584602</c:v>
                </c:pt>
                <c:pt idx="25">
                  <c:v>9.4339622641532728E-3</c:v>
                </c:pt>
                <c:pt idx="26">
                  <c:v>0.19056603773584602</c:v>
                </c:pt>
                <c:pt idx="27">
                  <c:v>9.4339622641532728E-3</c:v>
                </c:pt>
                <c:pt idx="28">
                  <c:v>0.19056603773584602</c:v>
                </c:pt>
                <c:pt idx="29">
                  <c:v>9.4339622641532728E-3</c:v>
                </c:pt>
                <c:pt idx="30">
                  <c:v>-0.60943396226415469</c:v>
                </c:pt>
                <c:pt idx="31">
                  <c:v>0.80943396226415398</c:v>
                </c:pt>
                <c:pt idx="32">
                  <c:v>0.19056603773584602</c:v>
                </c:pt>
                <c:pt idx="33">
                  <c:v>9.4339622641532728E-3</c:v>
                </c:pt>
                <c:pt idx="34">
                  <c:v>0.19056603773584602</c:v>
                </c:pt>
                <c:pt idx="35">
                  <c:v>9.4339622641532728E-3</c:v>
                </c:pt>
                <c:pt idx="36">
                  <c:v>0.19056603773584602</c:v>
                </c:pt>
                <c:pt idx="37">
                  <c:v>0.80943396226415398</c:v>
                </c:pt>
                <c:pt idx="38">
                  <c:v>0.19056603773584602</c:v>
                </c:pt>
                <c:pt idx="39">
                  <c:v>9.4339622641532728E-3</c:v>
                </c:pt>
                <c:pt idx="40">
                  <c:v>0.19056603773584602</c:v>
                </c:pt>
                <c:pt idx="41">
                  <c:v>9.4339622641532728E-3</c:v>
                </c:pt>
                <c:pt idx="42">
                  <c:v>0.19056603773584602</c:v>
                </c:pt>
                <c:pt idx="43">
                  <c:v>0.80943396226415398</c:v>
                </c:pt>
                <c:pt idx="44">
                  <c:v>-0.60943396226415469</c:v>
                </c:pt>
                <c:pt idx="45">
                  <c:v>9.4339622641532728E-3</c:v>
                </c:pt>
                <c:pt idx="46">
                  <c:v>0.19056603773584602</c:v>
                </c:pt>
                <c:pt idx="47">
                  <c:v>9.4339622641532728E-3</c:v>
                </c:pt>
                <c:pt idx="48">
                  <c:v>0.19056603773584602</c:v>
                </c:pt>
                <c:pt idx="49">
                  <c:v>9.4339622641532728E-3</c:v>
                </c:pt>
                <c:pt idx="50">
                  <c:v>0.99056603773584673</c:v>
                </c:pt>
                <c:pt idx="51">
                  <c:v>0.80943396226415398</c:v>
                </c:pt>
                <c:pt idx="52">
                  <c:v>0.19056603773584602</c:v>
                </c:pt>
                <c:pt idx="53">
                  <c:v>9.4339622641532728E-3</c:v>
                </c:pt>
                <c:pt idx="54">
                  <c:v>0.19056603773584602</c:v>
                </c:pt>
                <c:pt idx="55">
                  <c:v>0.80943396226415398</c:v>
                </c:pt>
                <c:pt idx="56">
                  <c:v>0.19056603773584602</c:v>
                </c:pt>
                <c:pt idx="57">
                  <c:v>0.80943396226415398</c:v>
                </c:pt>
                <c:pt idx="58">
                  <c:v>0.19056603773584602</c:v>
                </c:pt>
                <c:pt idx="59">
                  <c:v>9.4339622641532728E-3</c:v>
                </c:pt>
                <c:pt idx="60">
                  <c:v>0.19056603773584602</c:v>
                </c:pt>
                <c:pt idx="61">
                  <c:v>0.80943396226415398</c:v>
                </c:pt>
                <c:pt idx="62">
                  <c:v>0.19056603773584602</c:v>
                </c:pt>
                <c:pt idx="63">
                  <c:v>9.4339622641532728E-3</c:v>
                </c:pt>
                <c:pt idx="64">
                  <c:v>0.19056603773584602</c:v>
                </c:pt>
                <c:pt idx="65">
                  <c:v>0.80943396226415398</c:v>
                </c:pt>
                <c:pt idx="66">
                  <c:v>0.19056603773584602</c:v>
                </c:pt>
                <c:pt idx="67">
                  <c:v>9.4339622641532728E-3</c:v>
                </c:pt>
                <c:pt idx="68">
                  <c:v>0.19056603773584602</c:v>
                </c:pt>
                <c:pt idx="69">
                  <c:v>9.4339622641532728E-3</c:v>
                </c:pt>
                <c:pt idx="70">
                  <c:v>0.19056603773584602</c:v>
                </c:pt>
                <c:pt idx="71">
                  <c:v>9.4339622641532728E-3</c:v>
                </c:pt>
                <c:pt idx="72">
                  <c:v>0.19056603773584602</c:v>
                </c:pt>
                <c:pt idx="73">
                  <c:v>9.4339622641532728E-3</c:v>
                </c:pt>
                <c:pt idx="74">
                  <c:v>0.19056603773584602</c:v>
                </c:pt>
                <c:pt idx="75">
                  <c:v>0.80943396226415398</c:v>
                </c:pt>
                <c:pt idx="76">
                  <c:v>0.19056603773584602</c:v>
                </c:pt>
                <c:pt idx="77">
                  <c:v>0.80943396226415398</c:v>
                </c:pt>
                <c:pt idx="78">
                  <c:v>0.19056603773584602</c:v>
                </c:pt>
                <c:pt idx="79">
                  <c:v>0.80943396226415398</c:v>
                </c:pt>
                <c:pt idx="80">
                  <c:v>0.19056603773584602</c:v>
                </c:pt>
                <c:pt idx="81">
                  <c:v>0.80943396226415398</c:v>
                </c:pt>
                <c:pt idx="82">
                  <c:v>0.99056603773584673</c:v>
                </c:pt>
                <c:pt idx="83">
                  <c:v>0.80943396226415398</c:v>
                </c:pt>
                <c:pt idx="84">
                  <c:v>1.7905660377358492</c:v>
                </c:pt>
                <c:pt idx="85">
                  <c:v>2.4094339622641536</c:v>
                </c:pt>
                <c:pt idx="86">
                  <c:v>4.1905660377358478</c:v>
                </c:pt>
                <c:pt idx="87">
                  <c:v>4.809433962264154</c:v>
                </c:pt>
                <c:pt idx="88">
                  <c:v>5.7905660377358457</c:v>
                </c:pt>
                <c:pt idx="89">
                  <c:v>5.6094339622641538</c:v>
                </c:pt>
                <c:pt idx="90">
                  <c:v>6.5905660377358464</c:v>
                </c:pt>
                <c:pt idx="91">
                  <c:v>6.4094339622641536</c:v>
                </c:pt>
                <c:pt idx="92">
                  <c:v>7.3905660377358471</c:v>
                </c:pt>
                <c:pt idx="93">
                  <c:v>7.2094339622641543</c:v>
                </c:pt>
                <c:pt idx="94">
                  <c:v>8.1905660377358451</c:v>
                </c:pt>
                <c:pt idx="95">
                  <c:v>8.0094339622641542</c:v>
                </c:pt>
                <c:pt idx="96">
                  <c:v>9.7905660377358465</c:v>
                </c:pt>
                <c:pt idx="97">
                  <c:v>9.6094339622641556</c:v>
                </c:pt>
                <c:pt idx="98">
                  <c:v>10.590566037735847</c:v>
                </c:pt>
                <c:pt idx="99">
                  <c:v>11.209433962264153</c:v>
                </c:pt>
                <c:pt idx="100">
                  <c:v>12.990566037735849</c:v>
                </c:pt>
                <c:pt idx="101">
                  <c:v>14.409433962264153</c:v>
                </c:pt>
                <c:pt idx="102">
                  <c:v>14.590566037735844</c:v>
                </c:pt>
                <c:pt idx="103">
                  <c:v>14.409433962264153</c:v>
                </c:pt>
                <c:pt idx="104">
                  <c:v>16.190566037735845</c:v>
                </c:pt>
                <c:pt idx="105">
                  <c:v>16.809433962264155</c:v>
                </c:pt>
                <c:pt idx="106">
                  <c:v>20.190566037735845</c:v>
                </c:pt>
                <c:pt idx="107">
                  <c:v>20.009433962264151</c:v>
                </c:pt>
                <c:pt idx="108">
                  <c:v>24.190566037735845</c:v>
                </c:pt>
                <c:pt idx="109">
                  <c:v>24.009433962264151</c:v>
                </c:pt>
                <c:pt idx="110">
                  <c:v>28.190566037735838</c:v>
                </c:pt>
                <c:pt idx="111">
                  <c:v>28.009433962264151</c:v>
                </c:pt>
                <c:pt idx="112">
                  <c:v>32.990566037735853</c:v>
                </c:pt>
                <c:pt idx="113">
                  <c:v>32.809433962264158</c:v>
                </c:pt>
                <c:pt idx="114">
                  <c:v>37.790566037735843</c:v>
                </c:pt>
                <c:pt idx="115">
                  <c:v>37.609433962264156</c:v>
                </c:pt>
                <c:pt idx="116">
                  <c:v>41.79056603773585</c:v>
                </c:pt>
                <c:pt idx="117">
                  <c:v>41.609433962264156</c:v>
                </c:pt>
                <c:pt idx="118">
                  <c:v>45.790566037735843</c:v>
                </c:pt>
                <c:pt idx="119">
                  <c:v>44.809433962264158</c:v>
                </c:pt>
                <c:pt idx="120">
                  <c:v>49.79056603773585</c:v>
                </c:pt>
                <c:pt idx="121">
                  <c:v>48.009433962264154</c:v>
                </c:pt>
                <c:pt idx="122">
                  <c:v>52.990566037735853</c:v>
                </c:pt>
                <c:pt idx="123">
                  <c:v>52.009433962264154</c:v>
                </c:pt>
                <c:pt idx="124">
                  <c:v>56.190566037735842</c:v>
                </c:pt>
                <c:pt idx="125">
                  <c:v>55.209433962264157</c:v>
                </c:pt>
                <c:pt idx="126">
                  <c:v>60.190566037735842</c:v>
                </c:pt>
                <c:pt idx="127">
                  <c:v>59.209433962264164</c:v>
                </c:pt>
                <c:pt idx="128">
                  <c:v>62.590566037735854</c:v>
                </c:pt>
                <c:pt idx="129">
                  <c:v>62.409433962264146</c:v>
                </c:pt>
                <c:pt idx="130">
                  <c:v>64.99056603773586</c:v>
                </c:pt>
                <c:pt idx="131">
                  <c:v>64.009433962264154</c:v>
                </c:pt>
                <c:pt idx="132">
                  <c:v>67.390566037735852</c:v>
                </c:pt>
                <c:pt idx="133">
                  <c:v>66.40943396226416</c:v>
                </c:pt>
                <c:pt idx="134">
                  <c:v>69.790566037735857</c:v>
                </c:pt>
                <c:pt idx="135">
                  <c:v>68.809433962264151</c:v>
                </c:pt>
                <c:pt idx="136">
                  <c:v>71.390566037735852</c:v>
                </c:pt>
                <c:pt idx="137">
                  <c:v>70.409433962264146</c:v>
                </c:pt>
                <c:pt idx="138">
                  <c:v>72.99056603773586</c:v>
                </c:pt>
                <c:pt idx="139">
                  <c:v>72.009433962264154</c:v>
                </c:pt>
                <c:pt idx="140">
                  <c:v>73.790566037735857</c:v>
                </c:pt>
                <c:pt idx="141">
                  <c:v>72.009433962264154</c:v>
                </c:pt>
                <c:pt idx="142">
                  <c:v>73.790566037735857</c:v>
                </c:pt>
                <c:pt idx="143">
                  <c:v>73.609433962264148</c:v>
                </c:pt>
                <c:pt idx="144">
                  <c:v>73.790566037735857</c:v>
                </c:pt>
                <c:pt idx="145">
                  <c:v>72.009433962264154</c:v>
                </c:pt>
                <c:pt idx="146">
                  <c:v>71.390566037735852</c:v>
                </c:pt>
                <c:pt idx="147">
                  <c:v>71.209433962264157</c:v>
                </c:pt>
                <c:pt idx="148">
                  <c:v>69.790566037735857</c:v>
                </c:pt>
                <c:pt idx="149">
                  <c:v>68.009433962264154</c:v>
                </c:pt>
                <c:pt idx="150">
                  <c:v>65.790566037735843</c:v>
                </c:pt>
                <c:pt idx="151">
                  <c:v>64.809433962264151</c:v>
                </c:pt>
                <c:pt idx="152">
                  <c:v>61.790566037735857</c:v>
                </c:pt>
                <c:pt idx="153">
                  <c:v>60.809433962264158</c:v>
                </c:pt>
                <c:pt idx="154">
                  <c:v>56.190566037735842</c:v>
                </c:pt>
                <c:pt idx="155">
                  <c:v>55.209433962264157</c:v>
                </c:pt>
                <c:pt idx="156">
                  <c:v>49.79056603773585</c:v>
                </c:pt>
                <c:pt idx="157">
                  <c:v>48.809433962264158</c:v>
                </c:pt>
                <c:pt idx="158">
                  <c:v>42.590566037735847</c:v>
                </c:pt>
                <c:pt idx="159">
                  <c:v>42.409433962264153</c:v>
                </c:pt>
                <c:pt idx="160">
                  <c:v>35.390566037735852</c:v>
                </c:pt>
                <c:pt idx="161">
                  <c:v>33.609433962264156</c:v>
                </c:pt>
                <c:pt idx="162">
                  <c:v>25.790566037735839</c:v>
                </c:pt>
                <c:pt idx="163">
                  <c:v>25.609433962264152</c:v>
                </c:pt>
                <c:pt idx="164">
                  <c:v>17.790566037735847</c:v>
                </c:pt>
                <c:pt idx="165">
                  <c:v>19.209433962264153</c:v>
                </c:pt>
                <c:pt idx="166">
                  <c:v>14.590566037735844</c:v>
                </c:pt>
                <c:pt idx="167">
                  <c:v>16.009433962264154</c:v>
                </c:pt>
                <c:pt idx="168">
                  <c:v>12.990566037735849</c:v>
                </c:pt>
                <c:pt idx="169">
                  <c:v>14.409433962264153</c:v>
                </c:pt>
                <c:pt idx="170">
                  <c:v>12.190566037735849</c:v>
                </c:pt>
                <c:pt idx="171">
                  <c:v>12.809433962264155</c:v>
                </c:pt>
                <c:pt idx="172">
                  <c:v>10.590566037735847</c:v>
                </c:pt>
                <c:pt idx="173">
                  <c:v>11.209433962264153</c:v>
                </c:pt>
                <c:pt idx="174">
                  <c:v>9.7905660377358465</c:v>
                </c:pt>
                <c:pt idx="175">
                  <c:v>10.409433962264153</c:v>
                </c:pt>
                <c:pt idx="176">
                  <c:v>8.9905660377358458</c:v>
                </c:pt>
                <c:pt idx="177">
                  <c:v>9.6094339622641556</c:v>
                </c:pt>
                <c:pt idx="178">
                  <c:v>8.1905660377358451</c:v>
                </c:pt>
                <c:pt idx="179">
                  <c:v>8.8094339622641549</c:v>
                </c:pt>
                <c:pt idx="180">
                  <c:v>7.3905660377358471</c:v>
                </c:pt>
                <c:pt idx="181">
                  <c:v>8.0094339622641542</c:v>
                </c:pt>
                <c:pt idx="182">
                  <c:v>6.5905660377358464</c:v>
                </c:pt>
                <c:pt idx="183">
                  <c:v>7.2094339622641543</c:v>
                </c:pt>
                <c:pt idx="184">
                  <c:v>6.5905660377358464</c:v>
                </c:pt>
                <c:pt idx="185">
                  <c:v>6.4094339622641536</c:v>
                </c:pt>
                <c:pt idx="186">
                  <c:v>4.1905660377358478</c:v>
                </c:pt>
                <c:pt idx="187">
                  <c:v>4.809433962264154</c:v>
                </c:pt>
                <c:pt idx="188">
                  <c:v>4.1905660377358478</c:v>
                </c:pt>
                <c:pt idx="189">
                  <c:v>4.809433962264154</c:v>
                </c:pt>
                <c:pt idx="190">
                  <c:v>3.3905660377358471</c:v>
                </c:pt>
                <c:pt idx="191">
                  <c:v>4.0094339622641542</c:v>
                </c:pt>
                <c:pt idx="192">
                  <c:v>2.5905660377358464</c:v>
                </c:pt>
                <c:pt idx="193">
                  <c:v>3.2094339622641535</c:v>
                </c:pt>
                <c:pt idx="194">
                  <c:v>4.1905660377358478</c:v>
                </c:pt>
                <c:pt idx="195">
                  <c:v>3.2094339622641535</c:v>
                </c:pt>
                <c:pt idx="196">
                  <c:v>3.3905660377358471</c:v>
                </c:pt>
                <c:pt idx="197">
                  <c:v>3.2094339622641535</c:v>
                </c:pt>
                <c:pt idx="198">
                  <c:v>4.1905660377358478</c:v>
                </c:pt>
                <c:pt idx="199">
                  <c:v>4.0094339622641542</c:v>
                </c:pt>
                <c:pt idx="200">
                  <c:v>4.990566037735845</c:v>
                </c:pt>
                <c:pt idx="201">
                  <c:v>4.809433962264154</c:v>
                </c:pt>
                <c:pt idx="202">
                  <c:v>5.7905660377358457</c:v>
                </c:pt>
                <c:pt idx="203">
                  <c:v>4.809433962264154</c:v>
                </c:pt>
                <c:pt idx="204">
                  <c:v>5.7905660377358457</c:v>
                </c:pt>
                <c:pt idx="205">
                  <c:v>4.809433962264154</c:v>
                </c:pt>
                <c:pt idx="206">
                  <c:v>7.3905660377358471</c:v>
                </c:pt>
                <c:pt idx="207">
                  <c:v>5.6094339622641538</c:v>
                </c:pt>
                <c:pt idx="208">
                  <c:v>6.5905660377358464</c:v>
                </c:pt>
                <c:pt idx="209">
                  <c:v>5.6094339622641538</c:v>
                </c:pt>
                <c:pt idx="210">
                  <c:v>6.5905660377358464</c:v>
                </c:pt>
                <c:pt idx="211">
                  <c:v>7.2094339622641543</c:v>
                </c:pt>
                <c:pt idx="212">
                  <c:v>7.3905660377358471</c:v>
                </c:pt>
                <c:pt idx="213">
                  <c:v>7.2094339622641543</c:v>
                </c:pt>
                <c:pt idx="214">
                  <c:v>6.5905660377358464</c:v>
                </c:pt>
                <c:pt idx="215">
                  <c:v>6.4094339622641536</c:v>
                </c:pt>
                <c:pt idx="216">
                  <c:v>6.5905660377358464</c:v>
                </c:pt>
                <c:pt idx="217">
                  <c:v>6.4094339622641536</c:v>
                </c:pt>
                <c:pt idx="218">
                  <c:v>5.7905660377358457</c:v>
                </c:pt>
                <c:pt idx="219">
                  <c:v>5.6094339622641538</c:v>
                </c:pt>
                <c:pt idx="220">
                  <c:v>5.7905660377358457</c:v>
                </c:pt>
                <c:pt idx="221">
                  <c:v>4.809433962264154</c:v>
                </c:pt>
                <c:pt idx="222">
                  <c:v>4.990566037735845</c:v>
                </c:pt>
                <c:pt idx="223">
                  <c:v>4.809433962264154</c:v>
                </c:pt>
                <c:pt idx="224">
                  <c:v>3.3905660377358471</c:v>
                </c:pt>
                <c:pt idx="225">
                  <c:v>4.0094339622641542</c:v>
                </c:pt>
                <c:pt idx="226">
                  <c:v>3.3905660377358471</c:v>
                </c:pt>
                <c:pt idx="227">
                  <c:v>3.2094339622641535</c:v>
                </c:pt>
                <c:pt idx="228">
                  <c:v>2.5905660377358464</c:v>
                </c:pt>
                <c:pt idx="229">
                  <c:v>2.4094339622641536</c:v>
                </c:pt>
                <c:pt idx="230">
                  <c:v>1.7905660377358492</c:v>
                </c:pt>
                <c:pt idx="231">
                  <c:v>1.6094339622641547</c:v>
                </c:pt>
                <c:pt idx="232">
                  <c:v>1.7905660377358492</c:v>
                </c:pt>
                <c:pt idx="233">
                  <c:v>3.2094339622641535</c:v>
                </c:pt>
                <c:pt idx="234">
                  <c:v>3.3905660377358471</c:v>
                </c:pt>
                <c:pt idx="235">
                  <c:v>3.2094339622641535</c:v>
                </c:pt>
                <c:pt idx="236">
                  <c:v>3.3905660377358471</c:v>
                </c:pt>
                <c:pt idx="237">
                  <c:v>4.0094339622641542</c:v>
                </c:pt>
                <c:pt idx="238">
                  <c:v>3.3905660377358471</c:v>
                </c:pt>
                <c:pt idx="239">
                  <c:v>3.2094339622641535</c:v>
                </c:pt>
                <c:pt idx="240">
                  <c:v>2.5905660377358464</c:v>
                </c:pt>
                <c:pt idx="241">
                  <c:v>3.2094339622641535</c:v>
                </c:pt>
                <c:pt idx="242">
                  <c:v>3.3905660377358471</c:v>
                </c:pt>
                <c:pt idx="243">
                  <c:v>3.2094339622641535</c:v>
                </c:pt>
                <c:pt idx="244">
                  <c:v>2.5905660377358464</c:v>
                </c:pt>
                <c:pt idx="245">
                  <c:v>4.0094339622641542</c:v>
                </c:pt>
                <c:pt idx="246">
                  <c:v>3.3905660377358471</c:v>
                </c:pt>
                <c:pt idx="247">
                  <c:v>4.0094339622641542</c:v>
                </c:pt>
                <c:pt idx="248">
                  <c:v>3.3905660377358471</c:v>
                </c:pt>
                <c:pt idx="249">
                  <c:v>4.0094339622641542</c:v>
                </c:pt>
                <c:pt idx="250">
                  <c:v>3.3905660377358471</c:v>
                </c:pt>
                <c:pt idx="251">
                  <c:v>4.0094339622641542</c:v>
                </c:pt>
                <c:pt idx="252">
                  <c:v>2.5905660377358464</c:v>
                </c:pt>
                <c:pt idx="253">
                  <c:v>4.0094339622641542</c:v>
                </c:pt>
                <c:pt idx="254">
                  <c:v>2.5905660377358464</c:v>
                </c:pt>
                <c:pt idx="255">
                  <c:v>3.2094339622641535</c:v>
                </c:pt>
                <c:pt idx="256">
                  <c:v>2.5905660377358464</c:v>
                </c:pt>
                <c:pt idx="257">
                  <c:v>3.2094339622641535</c:v>
                </c:pt>
                <c:pt idx="258">
                  <c:v>2.5905660377358464</c:v>
                </c:pt>
                <c:pt idx="259">
                  <c:v>3.2094339622641535</c:v>
                </c:pt>
                <c:pt idx="260">
                  <c:v>2.5905660377358464</c:v>
                </c:pt>
                <c:pt idx="261">
                  <c:v>3.2094339622641535</c:v>
                </c:pt>
                <c:pt idx="262">
                  <c:v>2.5905660377358464</c:v>
                </c:pt>
                <c:pt idx="263">
                  <c:v>3.2094339622641535</c:v>
                </c:pt>
                <c:pt idx="264">
                  <c:v>2.5905660377358464</c:v>
                </c:pt>
                <c:pt idx="265">
                  <c:v>3.2094339622641535</c:v>
                </c:pt>
                <c:pt idx="266">
                  <c:v>2.5905660377358464</c:v>
                </c:pt>
                <c:pt idx="267">
                  <c:v>3.2094339622641535</c:v>
                </c:pt>
                <c:pt idx="268">
                  <c:v>2.5905660377358464</c:v>
                </c:pt>
                <c:pt idx="269">
                  <c:v>3.2094339622641535</c:v>
                </c:pt>
                <c:pt idx="270">
                  <c:v>2.5905660377358464</c:v>
                </c:pt>
                <c:pt idx="271">
                  <c:v>3.2094339622641535</c:v>
                </c:pt>
                <c:pt idx="272">
                  <c:v>1.7905660377358492</c:v>
                </c:pt>
                <c:pt idx="273">
                  <c:v>2.4094339622641536</c:v>
                </c:pt>
                <c:pt idx="274">
                  <c:v>2.5905660377358464</c:v>
                </c:pt>
                <c:pt idx="275">
                  <c:v>3.2094339622641535</c:v>
                </c:pt>
                <c:pt idx="276">
                  <c:v>1.7905660377358492</c:v>
                </c:pt>
                <c:pt idx="277">
                  <c:v>2.4094339622641536</c:v>
                </c:pt>
                <c:pt idx="278">
                  <c:v>1.7905660377358492</c:v>
                </c:pt>
                <c:pt idx="279">
                  <c:v>2.4094339622641536</c:v>
                </c:pt>
                <c:pt idx="280">
                  <c:v>1.7905660377358492</c:v>
                </c:pt>
                <c:pt idx="281">
                  <c:v>2.4094339622641536</c:v>
                </c:pt>
                <c:pt idx="282">
                  <c:v>1.7905660377358492</c:v>
                </c:pt>
                <c:pt idx="283">
                  <c:v>1.6094339622641547</c:v>
                </c:pt>
                <c:pt idx="284">
                  <c:v>0.99056603773584673</c:v>
                </c:pt>
                <c:pt idx="285">
                  <c:v>1.6094339622641547</c:v>
                </c:pt>
                <c:pt idx="286">
                  <c:v>0.99056603773584673</c:v>
                </c:pt>
                <c:pt idx="287">
                  <c:v>0.80943396226415398</c:v>
                </c:pt>
                <c:pt idx="288">
                  <c:v>0.99056603773584673</c:v>
                </c:pt>
                <c:pt idx="289">
                  <c:v>0.80943396226415398</c:v>
                </c:pt>
                <c:pt idx="290">
                  <c:v>0.99056603773584673</c:v>
                </c:pt>
                <c:pt idx="291">
                  <c:v>0.80943396226415398</c:v>
                </c:pt>
                <c:pt idx="292">
                  <c:v>0.19056603773584602</c:v>
                </c:pt>
                <c:pt idx="293">
                  <c:v>0.80943396226415398</c:v>
                </c:pt>
                <c:pt idx="294">
                  <c:v>0.19056603773584602</c:v>
                </c:pt>
                <c:pt idx="295">
                  <c:v>0.80943396226415398</c:v>
                </c:pt>
                <c:pt idx="296">
                  <c:v>0.19056603773584602</c:v>
                </c:pt>
                <c:pt idx="297">
                  <c:v>9.4339622641532728E-3</c:v>
                </c:pt>
                <c:pt idx="298">
                  <c:v>0.19056603773584602</c:v>
                </c:pt>
                <c:pt idx="299">
                  <c:v>0.80943396226415398</c:v>
                </c:pt>
                <c:pt idx="300">
                  <c:v>0.99056603773584673</c:v>
                </c:pt>
                <c:pt idx="301">
                  <c:v>0.80943396226415398</c:v>
                </c:pt>
                <c:pt idx="302">
                  <c:v>0.99056603773584673</c:v>
                </c:pt>
                <c:pt idx="303">
                  <c:v>1.6094339622641547</c:v>
                </c:pt>
                <c:pt idx="304">
                  <c:v>1.7905660377358492</c:v>
                </c:pt>
                <c:pt idx="305">
                  <c:v>1.6094339622641547</c:v>
                </c:pt>
                <c:pt idx="306">
                  <c:v>0.99056603773584673</c:v>
                </c:pt>
                <c:pt idx="307">
                  <c:v>0.80943396226415398</c:v>
                </c:pt>
                <c:pt idx="308">
                  <c:v>0.99056603773584673</c:v>
                </c:pt>
                <c:pt idx="309">
                  <c:v>1.6094339622641547</c:v>
                </c:pt>
                <c:pt idx="310">
                  <c:v>0.19056603773584602</c:v>
                </c:pt>
                <c:pt idx="311">
                  <c:v>0.80943396226415398</c:v>
                </c:pt>
                <c:pt idx="312">
                  <c:v>0.19056603773584602</c:v>
                </c:pt>
                <c:pt idx="313">
                  <c:v>1.6094339622641547</c:v>
                </c:pt>
                <c:pt idx="314">
                  <c:v>0.99056603773584673</c:v>
                </c:pt>
                <c:pt idx="315">
                  <c:v>0.80943396226415398</c:v>
                </c:pt>
                <c:pt idx="316">
                  <c:v>0.99056603773584673</c:v>
                </c:pt>
                <c:pt idx="317">
                  <c:v>0.80943396226415398</c:v>
                </c:pt>
                <c:pt idx="318">
                  <c:v>0.19056603773584602</c:v>
                </c:pt>
                <c:pt idx="319">
                  <c:v>0.80943396226415398</c:v>
                </c:pt>
                <c:pt idx="320">
                  <c:v>0.99056603773584673</c:v>
                </c:pt>
                <c:pt idx="321">
                  <c:v>0.80943396226415398</c:v>
                </c:pt>
                <c:pt idx="322">
                  <c:v>0.99056603773584673</c:v>
                </c:pt>
                <c:pt idx="323">
                  <c:v>0.80943396226415398</c:v>
                </c:pt>
                <c:pt idx="324">
                  <c:v>0.99056603773584673</c:v>
                </c:pt>
                <c:pt idx="325">
                  <c:v>0.80943396226415398</c:v>
                </c:pt>
                <c:pt idx="326">
                  <c:v>1.7905660377358492</c:v>
                </c:pt>
                <c:pt idx="327">
                  <c:v>0.80943396226415398</c:v>
                </c:pt>
                <c:pt idx="328">
                  <c:v>0.99056603773584673</c:v>
                </c:pt>
                <c:pt idx="329">
                  <c:v>0.80943396226415398</c:v>
                </c:pt>
                <c:pt idx="330">
                  <c:v>0.99056603773584673</c:v>
                </c:pt>
                <c:pt idx="331">
                  <c:v>0.80943396226415398</c:v>
                </c:pt>
                <c:pt idx="332">
                  <c:v>0.99056603773584673</c:v>
                </c:pt>
                <c:pt idx="333">
                  <c:v>1.6094339622641547</c:v>
                </c:pt>
                <c:pt idx="334">
                  <c:v>0.99056603773584673</c:v>
                </c:pt>
                <c:pt idx="335">
                  <c:v>1.6094339622641547</c:v>
                </c:pt>
                <c:pt idx="336">
                  <c:v>0.99056603773584673</c:v>
                </c:pt>
                <c:pt idx="337">
                  <c:v>1.6094339622641547</c:v>
                </c:pt>
                <c:pt idx="338">
                  <c:v>1.7905660377358492</c:v>
                </c:pt>
                <c:pt idx="339">
                  <c:v>2.4094339622641536</c:v>
                </c:pt>
                <c:pt idx="340">
                  <c:v>2.5905660377358464</c:v>
                </c:pt>
                <c:pt idx="341">
                  <c:v>1.6094339622641547</c:v>
                </c:pt>
                <c:pt idx="342">
                  <c:v>1.7905660377358492</c:v>
                </c:pt>
                <c:pt idx="343">
                  <c:v>1.6094339622641547</c:v>
                </c:pt>
                <c:pt idx="344">
                  <c:v>1.7905660377358492</c:v>
                </c:pt>
                <c:pt idx="345">
                  <c:v>1.6094339622641547</c:v>
                </c:pt>
                <c:pt idx="346">
                  <c:v>1.7905660377358492</c:v>
                </c:pt>
                <c:pt idx="347">
                  <c:v>1.6094339622641547</c:v>
                </c:pt>
                <c:pt idx="348">
                  <c:v>1.7905660377358492</c:v>
                </c:pt>
                <c:pt idx="349">
                  <c:v>1.6094339622641547</c:v>
                </c:pt>
                <c:pt idx="350">
                  <c:v>1.7905660377358492</c:v>
                </c:pt>
                <c:pt idx="351">
                  <c:v>1.6094339622641547</c:v>
                </c:pt>
                <c:pt idx="352">
                  <c:v>0.99056603773584673</c:v>
                </c:pt>
                <c:pt idx="353">
                  <c:v>2.4094339622641536</c:v>
                </c:pt>
                <c:pt idx="354">
                  <c:v>2.5905660377358464</c:v>
                </c:pt>
                <c:pt idx="355">
                  <c:v>1.6094339622641547</c:v>
                </c:pt>
                <c:pt idx="356">
                  <c:v>0.99056603773584673</c:v>
                </c:pt>
                <c:pt idx="357">
                  <c:v>1.6094339622641547</c:v>
                </c:pt>
                <c:pt idx="358">
                  <c:v>0.99056603773584673</c:v>
                </c:pt>
                <c:pt idx="359">
                  <c:v>0.80943396226415398</c:v>
                </c:pt>
                <c:pt idx="360">
                  <c:v>0.19056603773584602</c:v>
                </c:pt>
                <c:pt idx="361">
                  <c:v>0.80943396226415398</c:v>
                </c:pt>
                <c:pt idx="362">
                  <c:v>0.19056603773584602</c:v>
                </c:pt>
                <c:pt idx="363">
                  <c:v>0.80943396226415398</c:v>
                </c:pt>
                <c:pt idx="364">
                  <c:v>0.19056603773584602</c:v>
                </c:pt>
                <c:pt idx="365">
                  <c:v>9.4339622641532728E-3</c:v>
                </c:pt>
                <c:pt idx="366">
                  <c:v>0.19056603773584602</c:v>
                </c:pt>
                <c:pt idx="367">
                  <c:v>9.4339622641532728E-3</c:v>
                </c:pt>
                <c:pt idx="368">
                  <c:v>0.19056603773584602</c:v>
                </c:pt>
                <c:pt idx="369">
                  <c:v>0.80943396226415398</c:v>
                </c:pt>
                <c:pt idx="370">
                  <c:v>0.19056603773584602</c:v>
                </c:pt>
                <c:pt idx="371">
                  <c:v>0.80943396226415398</c:v>
                </c:pt>
                <c:pt idx="372">
                  <c:v>0.19056603773584602</c:v>
                </c:pt>
                <c:pt idx="373">
                  <c:v>2.4094339622641536</c:v>
                </c:pt>
                <c:pt idx="374">
                  <c:v>0.99056603773584673</c:v>
                </c:pt>
                <c:pt idx="375">
                  <c:v>0.80943396226415398</c:v>
                </c:pt>
                <c:pt idx="376">
                  <c:v>0.19056603773584602</c:v>
                </c:pt>
                <c:pt idx="377">
                  <c:v>0.80943396226415398</c:v>
                </c:pt>
                <c:pt idx="378">
                  <c:v>0.99056603773584673</c:v>
                </c:pt>
                <c:pt idx="379">
                  <c:v>0.80943396226415398</c:v>
                </c:pt>
                <c:pt idx="380">
                  <c:v>0.19056603773584602</c:v>
                </c:pt>
                <c:pt idx="381">
                  <c:v>0.80943396226415398</c:v>
                </c:pt>
                <c:pt idx="382">
                  <c:v>0.19056603773584602</c:v>
                </c:pt>
                <c:pt idx="383">
                  <c:v>0.80943396226415398</c:v>
                </c:pt>
                <c:pt idx="384">
                  <c:v>0.19056603773584602</c:v>
                </c:pt>
                <c:pt idx="385">
                  <c:v>0.80943396226415398</c:v>
                </c:pt>
                <c:pt idx="386">
                  <c:v>0.19056603773584602</c:v>
                </c:pt>
                <c:pt idx="387">
                  <c:v>0.80943396226415398</c:v>
                </c:pt>
                <c:pt idx="388">
                  <c:v>0.99056603773584673</c:v>
                </c:pt>
                <c:pt idx="389">
                  <c:v>9.4339622641532728E-3</c:v>
                </c:pt>
                <c:pt idx="390">
                  <c:v>0.19056603773584602</c:v>
                </c:pt>
                <c:pt idx="391">
                  <c:v>0.80943396226415398</c:v>
                </c:pt>
                <c:pt idx="392">
                  <c:v>0.19056603773584602</c:v>
                </c:pt>
                <c:pt idx="393">
                  <c:v>0.80943396226415398</c:v>
                </c:pt>
                <c:pt idx="394">
                  <c:v>0.19056603773584602</c:v>
                </c:pt>
                <c:pt idx="395">
                  <c:v>9.4339622641532728E-3</c:v>
                </c:pt>
                <c:pt idx="396">
                  <c:v>0.19056603773584602</c:v>
                </c:pt>
                <c:pt idx="397">
                  <c:v>9.4339622641532728E-3</c:v>
                </c:pt>
                <c:pt idx="398">
                  <c:v>0.19056603773584602</c:v>
                </c:pt>
                <c:pt idx="399">
                  <c:v>9.4339622641532728E-3</c:v>
                </c:pt>
                <c:pt idx="400">
                  <c:v>0.19056603773584602</c:v>
                </c:pt>
                <c:pt idx="401">
                  <c:v>9.4339622641532728E-3</c:v>
                </c:pt>
                <c:pt idx="402">
                  <c:v>0.19056603773584602</c:v>
                </c:pt>
                <c:pt idx="403">
                  <c:v>9.4339622641532728E-3</c:v>
                </c:pt>
                <c:pt idx="404">
                  <c:v>0.19056603773584602</c:v>
                </c:pt>
                <c:pt idx="405">
                  <c:v>0.80943396226415398</c:v>
                </c:pt>
                <c:pt idx="406">
                  <c:v>0.19056603773584602</c:v>
                </c:pt>
                <c:pt idx="407">
                  <c:v>0.80943396226415398</c:v>
                </c:pt>
                <c:pt idx="408">
                  <c:v>0.19056603773584602</c:v>
                </c:pt>
                <c:pt idx="409">
                  <c:v>9.4339622641532728E-3</c:v>
                </c:pt>
                <c:pt idx="410">
                  <c:v>0.19056603773584602</c:v>
                </c:pt>
                <c:pt idx="411">
                  <c:v>0.80943396226415398</c:v>
                </c:pt>
                <c:pt idx="412">
                  <c:v>0.19056603773584602</c:v>
                </c:pt>
                <c:pt idx="413">
                  <c:v>0.80943396226415398</c:v>
                </c:pt>
                <c:pt idx="414">
                  <c:v>0.99056603773584673</c:v>
                </c:pt>
                <c:pt idx="415">
                  <c:v>0.80943396226415398</c:v>
                </c:pt>
                <c:pt idx="416">
                  <c:v>0.99056603773584673</c:v>
                </c:pt>
                <c:pt idx="417">
                  <c:v>0.80943396226415398</c:v>
                </c:pt>
                <c:pt idx="418">
                  <c:v>0.19056603773584602</c:v>
                </c:pt>
                <c:pt idx="419">
                  <c:v>0.80943396226415398</c:v>
                </c:pt>
                <c:pt idx="420">
                  <c:v>0.99056603773584673</c:v>
                </c:pt>
                <c:pt idx="421">
                  <c:v>0.80943396226415398</c:v>
                </c:pt>
                <c:pt idx="422">
                  <c:v>0.99056603773584673</c:v>
                </c:pt>
                <c:pt idx="423">
                  <c:v>1.6094339622641547</c:v>
                </c:pt>
                <c:pt idx="424">
                  <c:v>0.99056603773584673</c:v>
                </c:pt>
                <c:pt idx="425">
                  <c:v>0.80943396226415398</c:v>
                </c:pt>
                <c:pt idx="426">
                  <c:v>0.19056603773584602</c:v>
                </c:pt>
                <c:pt idx="427">
                  <c:v>9.4339622641532728E-3</c:v>
                </c:pt>
                <c:pt idx="428">
                  <c:v>0.19056603773584602</c:v>
                </c:pt>
                <c:pt idx="429">
                  <c:v>9.4339622641532728E-3</c:v>
                </c:pt>
                <c:pt idx="430">
                  <c:v>0.19056603773584602</c:v>
                </c:pt>
                <c:pt idx="431">
                  <c:v>9.4339622641532728E-3</c:v>
                </c:pt>
                <c:pt idx="432">
                  <c:v>0.19056603773584602</c:v>
                </c:pt>
                <c:pt idx="433">
                  <c:v>9.4339622641532728E-3</c:v>
                </c:pt>
                <c:pt idx="434">
                  <c:v>0.19056603773584602</c:v>
                </c:pt>
                <c:pt idx="435">
                  <c:v>0.80943396226415398</c:v>
                </c:pt>
                <c:pt idx="436">
                  <c:v>0.19056603773584602</c:v>
                </c:pt>
                <c:pt idx="437">
                  <c:v>9.4339622641532728E-3</c:v>
                </c:pt>
                <c:pt idx="438">
                  <c:v>0.19056603773584602</c:v>
                </c:pt>
                <c:pt idx="439">
                  <c:v>9.4339622641532728E-3</c:v>
                </c:pt>
                <c:pt idx="440">
                  <c:v>0.19056603773584602</c:v>
                </c:pt>
                <c:pt idx="441">
                  <c:v>0.80943396226415398</c:v>
                </c:pt>
                <c:pt idx="442">
                  <c:v>0.99056603773584673</c:v>
                </c:pt>
                <c:pt idx="443">
                  <c:v>0.80943396226415398</c:v>
                </c:pt>
                <c:pt idx="444">
                  <c:v>0.19056603773584602</c:v>
                </c:pt>
                <c:pt idx="445">
                  <c:v>0.80943396226415398</c:v>
                </c:pt>
                <c:pt idx="446">
                  <c:v>0.19056603773584602</c:v>
                </c:pt>
                <c:pt idx="447">
                  <c:v>9.4339622641532728E-3</c:v>
                </c:pt>
                <c:pt idx="448">
                  <c:v>0.19056603773584602</c:v>
                </c:pt>
                <c:pt idx="449">
                  <c:v>9.4339622641532728E-3</c:v>
                </c:pt>
                <c:pt idx="450">
                  <c:v>0.99056603773584673</c:v>
                </c:pt>
                <c:pt idx="451">
                  <c:v>9.4339622641532728E-3</c:v>
                </c:pt>
                <c:pt idx="452">
                  <c:v>0.19056603773584602</c:v>
                </c:pt>
                <c:pt idx="453">
                  <c:v>1.6094339622641547</c:v>
                </c:pt>
                <c:pt idx="454">
                  <c:v>0.19056603773584602</c:v>
                </c:pt>
                <c:pt idx="455">
                  <c:v>0.80943396226415398</c:v>
                </c:pt>
                <c:pt idx="456">
                  <c:v>0.19056603773584602</c:v>
                </c:pt>
                <c:pt idx="457">
                  <c:v>0.80943396226415398</c:v>
                </c:pt>
                <c:pt idx="458">
                  <c:v>0.19056603773584602</c:v>
                </c:pt>
                <c:pt idx="459">
                  <c:v>0.80943396226415398</c:v>
                </c:pt>
                <c:pt idx="460">
                  <c:v>0.19056603773584602</c:v>
                </c:pt>
                <c:pt idx="461">
                  <c:v>9.4339622641532728E-3</c:v>
                </c:pt>
                <c:pt idx="462">
                  <c:v>0.19056603773584602</c:v>
                </c:pt>
                <c:pt idx="463">
                  <c:v>0.80943396226415398</c:v>
                </c:pt>
                <c:pt idx="464">
                  <c:v>0.19056603773584602</c:v>
                </c:pt>
                <c:pt idx="465">
                  <c:v>9.4339622641532728E-3</c:v>
                </c:pt>
                <c:pt idx="466">
                  <c:v>0.19056603773584602</c:v>
                </c:pt>
                <c:pt idx="467">
                  <c:v>9.4339622641532728E-3</c:v>
                </c:pt>
                <c:pt idx="468">
                  <c:v>0.19056603773584602</c:v>
                </c:pt>
                <c:pt idx="469">
                  <c:v>0.80943396226415398</c:v>
                </c:pt>
                <c:pt idx="470">
                  <c:v>0.99056603773584673</c:v>
                </c:pt>
                <c:pt idx="471">
                  <c:v>9.4339622641532728E-3</c:v>
                </c:pt>
                <c:pt idx="472">
                  <c:v>0.19056603773584602</c:v>
                </c:pt>
                <c:pt idx="473">
                  <c:v>9.4339622641532728E-3</c:v>
                </c:pt>
                <c:pt idx="474">
                  <c:v>0.19056603773584602</c:v>
                </c:pt>
                <c:pt idx="475">
                  <c:v>0.80943396226415398</c:v>
                </c:pt>
                <c:pt idx="476">
                  <c:v>0.99056603773584673</c:v>
                </c:pt>
                <c:pt idx="477">
                  <c:v>9.4339622641532728E-3</c:v>
                </c:pt>
                <c:pt idx="478">
                  <c:v>0.19056603773584602</c:v>
                </c:pt>
                <c:pt idx="479">
                  <c:v>1.6094339622641547</c:v>
                </c:pt>
                <c:pt idx="480">
                  <c:v>0.19056603773584602</c:v>
                </c:pt>
                <c:pt idx="481">
                  <c:v>9.4339622641532728E-3</c:v>
                </c:pt>
                <c:pt idx="482">
                  <c:v>0.19056603773584602</c:v>
                </c:pt>
                <c:pt idx="483">
                  <c:v>9.4339622641532728E-3</c:v>
                </c:pt>
                <c:pt idx="484">
                  <c:v>0.99056603773584673</c:v>
                </c:pt>
                <c:pt idx="485">
                  <c:v>9.4339622641532728E-3</c:v>
                </c:pt>
                <c:pt idx="486">
                  <c:v>0.19056603773584602</c:v>
                </c:pt>
                <c:pt idx="487">
                  <c:v>9.4339622641532728E-3</c:v>
                </c:pt>
                <c:pt idx="488">
                  <c:v>0.19056603773584602</c:v>
                </c:pt>
                <c:pt idx="489">
                  <c:v>0.80943396226415398</c:v>
                </c:pt>
                <c:pt idx="490">
                  <c:v>0.19056603773584602</c:v>
                </c:pt>
                <c:pt idx="491">
                  <c:v>0.80943396226415398</c:v>
                </c:pt>
                <c:pt idx="492">
                  <c:v>0.19056603773584602</c:v>
                </c:pt>
                <c:pt idx="493">
                  <c:v>0.80943396226415398</c:v>
                </c:pt>
                <c:pt idx="494">
                  <c:v>0.19056603773584602</c:v>
                </c:pt>
                <c:pt idx="495">
                  <c:v>9.4339622641532728E-3</c:v>
                </c:pt>
                <c:pt idx="496">
                  <c:v>0.19056603773584602</c:v>
                </c:pt>
                <c:pt idx="497">
                  <c:v>9.4339622641532728E-3</c:v>
                </c:pt>
                <c:pt idx="498">
                  <c:v>0.19056603773584602</c:v>
                </c:pt>
                <c:pt idx="499">
                  <c:v>0.80943396226415398</c:v>
                </c:pt>
                <c:pt idx="500">
                  <c:v>0.19056603773584602</c:v>
                </c:pt>
                <c:pt idx="501">
                  <c:v>0.80943396226415398</c:v>
                </c:pt>
                <c:pt idx="502">
                  <c:v>0.19056603773584602</c:v>
                </c:pt>
                <c:pt idx="503">
                  <c:v>0.80943396226415398</c:v>
                </c:pt>
                <c:pt idx="504">
                  <c:v>0.19056603773584602</c:v>
                </c:pt>
                <c:pt idx="505">
                  <c:v>9.4339622641532728E-3</c:v>
                </c:pt>
                <c:pt idx="506">
                  <c:v>0.19056603773584602</c:v>
                </c:pt>
                <c:pt idx="507">
                  <c:v>0.80943396226415398</c:v>
                </c:pt>
                <c:pt idx="508">
                  <c:v>0.19056603773584602</c:v>
                </c:pt>
                <c:pt idx="509">
                  <c:v>0.80943396226415398</c:v>
                </c:pt>
                <c:pt idx="510">
                  <c:v>0.19056603773584602</c:v>
                </c:pt>
                <c:pt idx="511">
                  <c:v>9.4339622641532728E-3</c:v>
                </c:pt>
              </c:numCache>
            </c:numRef>
          </c:yVal>
          <c:smooth val="0"/>
          <c:extLst>
            <c:ext xmlns:c16="http://schemas.microsoft.com/office/drawing/2014/chart" uri="{C3380CC4-5D6E-409C-BE32-E72D297353CC}">
              <c16:uniqueId val="{00000001-6EB1-415A-B36B-6C2229420517}"/>
            </c:ext>
          </c:extLst>
        </c:ser>
        <c:dLbls>
          <c:showLegendKey val="0"/>
          <c:showVal val="0"/>
          <c:showCatName val="0"/>
          <c:showSerName val="0"/>
          <c:showPercent val="0"/>
          <c:showBubbleSize val="0"/>
        </c:dLbls>
        <c:axId val="100360192"/>
        <c:axId val="100362112"/>
      </c:scatterChart>
      <c:valAx>
        <c:axId val="100360192"/>
        <c:scaling>
          <c:orientation val="minMax"/>
          <c:max val="100"/>
        </c:scaling>
        <c:delete val="0"/>
        <c:axPos val="b"/>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Time, t (ns)</a:t>
                </a:r>
              </a:p>
            </c:rich>
          </c:tx>
          <c:layout>
            <c:manualLayout>
              <c:xMode val="edge"/>
              <c:yMode val="edge"/>
              <c:x val="0.46031861758020987"/>
              <c:y val="0.91499823267077285"/>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00362112"/>
        <c:crossesAt val="-80"/>
        <c:crossBetween val="midCat"/>
        <c:majorUnit val="10"/>
      </c:valAx>
      <c:valAx>
        <c:axId val="100362112"/>
        <c:scaling>
          <c:orientation val="minMax"/>
          <c:max val="80"/>
          <c:min val="0"/>
        </c:scaling>
        <c:delete val="0"/>
        <c:axPos val="l"/>
        <c:majorGridlines>
          <c:spPr>
            <a:ln w="3175">
              <a:solidFill>
                <a:srgbClr val="00FFFF"/>
              </a:solidFill>
              <a:prstDash val="solid"/>
            </a:ln>
          </c:spPr>
        </c:majorGridlines>
        <c:title>
          <c:tx>
            <c:rich>
              <a:bodyPr/>
              <a:lstStyle/>
              <a:p>
                <a:pPr>
                  <a:defRPr sz="1000" b="1" i="0" u="none" strike="noStrike" baseline="0">
                    <a:solidFill>
                      <a:srgbClr val="000000"/>
                    </a:solidFill>
                    <a:latin typeface="Arial"/>
                    <a:ea typeface="Arial"/>
                    <a:cs typeface="Arial"/>
                  </a:defRPr>
                </a:pPr>
                <a:r>
                  <a:rPr lang="en-US"/>
                  <a:t>|mV|</a:t>
                </a:r>
              </a:p>
            </c:rich>
          </c:tx>
          <c:layout>
            <c:manualLayout>
              <c:xMode val="edge"/>
              <c:yMode val="edge"/>
              <c:x val="1.2933568489124046E-2"/>
              <c:y val="0.37822499981198626"/>
            </c:manualLayout>
          </c:layout>
          <c:overlay val="0"/>
          <c:spPr>
            <a:noFill/>
            <a:ln w="25400">
              <a:noFill/>
            </a:ln>
          </c:spPr>
        </c:title>
        <c:numFmt formatCode="General" sourceLinked="1"/>
        <c:majorTickMark val="out"/>
        <c:minorTickMark val="none"/>
        <c:tickLblPos val="nextTo"/>
        <c:spPr>
          <a:ln w="3175">
            <a:solidFill>
              <a:srgbClr val="000000"/>
            </a:solidFill>
            <a:prstDash val="solid"/>
          </a:ln>
        </c:spPr>
        <c:txPr>
          <a:bodyPr rot="0" vert="horz"/>
          <a:lstStyle/>
          <a:p>
            <a:pPr>
              <a:defRPr sz="1000" b="0" i="0" u="none" strike="noStrike" baseline="0">
                <a:solidFill>
                  <a:srgbClr val="000000"/>
                </a:solidFill>
                <a:latin typeface="Arial"/>
                <a:ea typeface="Arial"/>
                <a:cs typeface="Arial"/>
              </a:defRPr>
            </a:pPr>
            <a:endParaRPr lang="en-US"/>
          </a:p>
        </c:txPr>
        <c:crossAx val="100360192"/>
        <c:crosses val="autoZero"/>
        <c:crossBetween val="midCat"/>
        <c:majorUnit val="10"/>
        <c:minorUnit val="5"/>
      </c:valAx>
      <c:spPr>
        <a:noFill/>
        <a:ln w="12700">
          <a:solidFill>
            <a:srgbClr val="808080"/>
          </a:solidFill>
          <a:prstDash val="solid"/>
        </a:ln>
      </c:spPr>
    </c:plotArea>
    <c:plotVisOnly val="1"/>
    <c:dispBlanksAs val="gap"/>
    <c:showDLblsOverMax val="0"/>
  </c:chart>
  <c:spPr>
    <a:solidFill>
      <a:srgbClr val="FFFFFF"/>
    </a:solidFill>
    <a:ln w="3175">
      <a:noFill/>
      <a:prstDash val="solid"/>
    </a:ln>
  </c:spPr>
  <c:txPr>
    <a:bodyPr/>
    <a:lstStyle/>
    <a:p>
      <a:pPr>
        <a:defRPr sz="1000" b="0" i="0" u="none" strike="noStrike" baseline="0">
          <a:solidFill>
            <a:srgbClr val="000000"/>
          </a:solidFill>
          <a:latin typeface="Arial"/>
          <a:ea typeface="Arial"/>
          <a:cs typeface="Arial"/>
        </a:defRPr>
      </a:pPr>
      <a:endParaRPr lang="en-US"/>
    </a:p>
  </c:txPr>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180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938" y="0"/>
            <a:ext cx="3037840" cy="461804"/>
          </a:xfrm>
          <a:prstGeom prst="rect">
            <a:avLst/>
          </a:prstGeom>
        </p:spPr>
        <p:txBody>
          <a:bodyPr vert="horz" lIns="91440" tIns="45720" rIns="91440" bIns="45720" rtlCol="0"/>
          <a:lstStyle>
            <a:lvl1pPr algn="r">
              <a:defRPr sz="1200"/>
            </a:lvl1pPr>
          </a:lstStyle>
          <a:p>
            <a:fld id="{3C19B8C8-BCCA-4D3F-8D3B-77EF9D65F3F5}" type="datetimeFigureOut">
              <a:rPr lang="en-US" smtClean="0"/>
              <a:t>3/5/2019</a:t>
            </a:fld>
            <a:endParaRPr lang="en-US"/>
          </a:p>
        </p:txBody>
      </p:sp>
      <p:sp>
        <p:nvSpPr>
          <p:cNvPr id="4" name="Slide Image Placeholder 3"/>
          <p:cNvSpPr>
            <a:spLocks noGrp="1" noRot="1" noChangeAspect="1"/>
          </p:cNvSpPr>
          <p:nvPr>
            <p:ph type="sldImg" idx="2"/>
          </p:nvPr>
        </p:nvSpPr>
        <p:spPr>
          <a:xfrm>
            <a:off x="1195388" y="692150"/>
            <a:ext cx="4619625" cy="3463925"/>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040" y="4387136"/>
            <a:ext cx="5608320" cy="4156234"/>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37840" cy="46180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772669"/>
            <a:ext cx="3037840" cy="461804"/>
          </a:xfrm>
          <a:prstGeom prst="rect">
            <a:avLst/>
          </a:prstGeom>
        </p:spPr>
        <p:txBody>
          <a:bodyPr vert="horz" lIns="91440" tIns="45720" rIns="91440" bIns="45720" rtlCol="0" anchor="b"/>
          <a:lstStyle>
            <a:lvl1pPr algn="r">
              <a:defRPr sz="1200"/>
            </a:lvl1pPr>
          </a:lstStyle>
          <a:p>
            <a:fld id="{D731EBE9-5B07-4FAB-9160-A2237655823A}" type="slidenum">
              <a:rPr lang="en-US" smtClean="0"/>
              <a:t>‹#›</a:t>
            </a:fld>
            <a:endParaRPr lang="en-US"/>
          </a:p>
        </p:txBody>
      </p:sp>
    </p:spTree>
    <p:extLst>
      <p:ext uri="{BB962C8B-B14F-4D97-AF65-F5344CB8AC3E}">
        <p14:creationId xmlns:p14="http://schemas.microsoft.com/office/powerpoint/2010/main" val="15240682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Rectangle 3"/>
          <p:cNvSpPr>
            <a:spLocks noGrp="1"/>
          </p:cNvSpPr>
          <p:nvPr>
            <p:ph type="body" idx="1"/>
          </p:nvPr>
        </p:nvSpPr>
        <p:spPr/>
        <p:txBody>
          <a:bodyPr/>
          <a:lstStyle/>
          <a:p>
            <a:pPr defTabSz="931863" eaLnBrk="1" hangingPunct="1">
              <a:spcBef>
                <a:spcPct val="0"/>
              </a:spcBef>
            </a:pPr>
            <a:endParaRPr lang="en-US" sz="2400" baseline="-25000" dirty="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6F2A4BB0-37FE-4E7A-A44E-FC2D080DDD66}" type="slidenum">
              <a:rPr lang="en-US" sz="1200" smtClean="0">
                <a:solidFill>
                  <a:srgbClr val="000000"/>
                </a:solidFill>
              </a:rPr>
              <a:pPr eaLnBrk="1" hangingPunct="1"/>
              <a:t>10</a:t>
            </a:fld>
            <a:endParaRPr lang="en-US" sz="1200">
              <a:solidFill>
                <a:srgbClr val="000000"/>
              </a:solidFill>
            </a:endParaRPr>
          </a:p>
        </p:txBody>
      </p:sp>
      <p:sp>
        <p:nvSpPr>
          <p:cNvPr id="9318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318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B26332B0-A4E7-4E63-905F-C066196664A1}" type="slidenum">
              <a:rPr lang="en-US" sz="1200" smtClean="0">
                <a:solidFill>
                  <a:srgbClr val="000000"/>
                </a:solidFill>
              </a:rPr>
              <a:pPr eaLnBrk="1" hangingPunct="1"/>
              <a:t>11</a:t>
            </a:fld>
            <a:endParaRPr lang="en-US" sz="1200">
              <a:solidFill>
                <a:srgbClr val="000000"/>
              </a:solidFill>
            </a:endParaRPr>
          </a:p>
        </p:txBody>
      </p:sp>
      <p:sp>
        <p:nvSpPr>
          <p:cNvPr id="94211"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4212"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4A845EAF-14C7-4F85-A032-DC95F136DD7E}" type="slidenum">
              <a:rPr lang="en-US" sz="1200" smtClean="0"/>
              <a:pPr eaLnBrk="1" hangingPunct="1"/>
              <a:t>12</a:t>
            </a:fld>
            <a:endParaRPr lang="en-US" sz="1200"/>
          </a:p>
        </p:txBody>
      </p:sp>
      <p:sp>
        <p:nvSpPr>
          <p:cNvPr id="95235"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5236"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9FE5BC09-6099-47E4-AC96-CABEBA35B07A}" type="slidenum">
              <a:rPr lang="en-US" sz="1200" smtClean="0">
                <a:solidFill>
                  <a:srgbClr val="000000"/>
                </a:solidFill>
              </a:rPr>
              <a:pPr eaLnBrk="1" hangingPunct="1"/>
              <a:t>13</a:t>
            </a:fld>
            <a:endParaRPr lang="en-US" sz="1200">
              <a:solidFill>
                <a:srgbClr val="000000"/>
              </a:solidFill>
            </a:endParaRPr>
          </a:p>
        </p:txBody>
      </p:sp>
      <p:sp>
        <p:nvSpPr>
          <p:cNvPr id="96259"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6260"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3D3BBD60-25B8-499A-9E90-9B895FCCBAF7}" type="slidenum">
              <a:rPr lang="en-US" sz="1200" smtClean="0">
                <a:solidFill>
                  <a:srgbClr val="000000"/>
                </a:solidFill>
              </a:rPr>
              <a:pPr eaLnBrk="1" hangingPunct="1"/>
              <a:t>14</a:t>
            </a:fld>
            <a:endParaRPr lang="en-US" sz="1200">
              <a:solidFill>
                <a:srgbClr val="000000"/>
              </a:solidFill>
            </a:endParaRPr>
          </a:p>
        </p:txBody>
      </p:sp>
      <p:sp>
        <p:nvSpPr>
          <p:cNvPr id="9728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728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4294967295"/>
          </p:nvPr>
        </p:nvSpPr>
        <p:spPr bwMode="auto">
          <a:xfrm>
            <a:off x="3970338" y="8772525"/>
            <a:ext cx="3038475" cy="461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D84A83D-7519-4B2B-B12E-5B277356EC23}" type="slidenum">
              <a:rPr lang="en-US"/>
              <a:pPr/>
              <a:t>15</a:t>
            </a:fld>
            <a:endParaRPr lang="en-US"/>
          </a:p>
        </p:txBody>
      </p:sp>
      <p:sp>
        <p:nvSpPr>
          <p:cNvPr id="14339" name="Slide Image Placeholder 1"/>
          <p:cNvSpPr>
            <a:spLocks noGrp="1" noRot="1" noChangeAspect="1" noTextEdit="1"/>
          </p:cNvSpPr>
          <p:nvPr>
            <p:ph type="sldImg"/>
          </p:nvPr>
        </p:nvSpPr>
        <p:spPr bwMode="auto">
          <a:xfrm>
            <a:off x="1195388" y="692150"/>
            <a:ext cx="4619625" cy="34639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spcBef>
                <a:spcPct val="0"/>
              </a:spcBef>
            </a:pPr>
            <a:endParaRPr lang="en-US" dirty="0"/>
          </a:p>
        </p:txBody>
      </p:sp>
      <p:sp>
        <p:nvSpPr>
          <p:cNvPr id="14341" name="Slide Number Placeholder 3"/>
          <p:cNvSpPr txBox="1">
            <a:spLocks noGrp="1"/>
          </p:cNvSpPr>
          <p:nvPr/>
        </p:nvSpPr>
        <p:spPr bwMode="auto">
          <a:xfrm>
            <a:off x="3970338" y="8772525"/>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a:defRPr sz="2400">
                <a:solidFill>
                  <a:schemeClr val="tx1"/>
                </a:solidFill>
                <a:latin typeface="Times New Roman" pitchFamily="18" charset="0"/>
              </a:defRPr>
            </a:lvl1pPr>
            <a:lvl2pPr marL="742950" indent="-285750" defTabSz="931863">
              <a:defRPr sz="2400">
                <a:solidFill>
                  <a:schemeClr val="tx1"/>
                </a:solidFill>
                <a:latin typeface="Times New Roman" pitchFamily="18" charset="0"/>
              </a:defRPr>
            </a:lvl2pPr>
            <a:lvl3pPr marL="1143000" indent="-228600" defTabSz="931863">
              <a:defRPr sz="2400">
                <a:solidFill>
                  <a:schemeClr val="tx1"/>
                </a:solidFill>
                <a:latin typeface="Times New Roman" pitchFamily="18" charset="0"/>
              </a:defRPr>
            </a:lvl3pPr>
            <a:lvl4pPr marL="1600200" indent="-228600" defTabSz="931863">
              <a:defRPr sz="2400">
                <a:solidFill>
                  <a:schemeClr val="tx1"/>
                </a:solidFill>
                <a:latin typeface="Times New Roman" pitchFamily="18" charset="0"/>
              </a:defRPr>
            </a:lvl4pPr>
            <a:lvl5pPr marL="2057400" indent="-228600" defTabSz="931863">
              <a:defRPr sz="2400">
                <a:solidFill>
                  <a:schemeClr val="tx1"/>
                </a:solidFill>
                <a:latin typeface="Times New Roman" pitchFamily="18" charset="0"/>
              </a:defRPr>
            </a:lvl5pPr>
            <a:lvl6pPr marL="2514600" indent="-228600" defTabSz="931863" eaLnBrk="0" fontAlgn="base" hangingPunct="0">
              <a:spcBef>
                <a:spcPct val="0"/>
              </a:spcBef>
              <a:spcAft>
                <a:spcPct val="0"/>
              </a:spcAft>
              <a:defRPr sz="2400">
                <a:solidFill>
                  <a:schemeClr val="tx1"/>
                </a:solidFill>
                <a:latin typeface="Times New Roman" pitchFamily="18" charset="0"/>
              </a:defRPr>
            </a:lvl6pPr>
            <a:lvl7pPr marL="2971800" indent="-228600" defTabSz="931863" eaLnBrk="0" fontAlgn="base" hangingPunct="0">
              <a:spcBef>
                <a:spcPct val="0"/>
              </a:spcBef>
              <a:spcAft>
                <a:spcPct val="0"/>
              </a:spcAft>
              <a:defRPr sz="2400">
                <a:solidFill>
                  <a:schemeClr val="tx1"/>
                </a:solidFill>
                <a:latin typeface="Times New Roman" pitchFamily="18" charset="0"/>
              </a:defRPr>
            </a:lvl7pPr>
            <a:lvl8pPr marL="3429000" indent="-228600" defTabSz="931863" eaLnBrk="0" fontAlgn="base" hangingPunct="0">
              <a:spcBef>
                <a:spcPct val="0"/>
              </a:spcBef>
              <a:spcAft>
                <a:spcPct val="0"/>
              </a:spcAft>
              <a:defRPr sz="2400">
                <a:solidFill>
                  <a:schemeClr val="tx1"/>
                </a:solidFill>
                <a:latin typeface="Times New Roman" pitchFamily="18" charset="0"/>
              </a:defRPr>
            </a:lvl8pPr>
            <a:lvl9pPr marL="3886200" indent="-228600" defTabSz="931863" eaLnBrk="0" fontAlgn="base" hangingPunct="0">
              <a:spcBef>
                <a:spcPct val="0"/>
              </a:spcBef>
              <a:spcAft>
                <a:spcPct val="0"/>
              </a:spcAft>
              <a:defRPr sz="2400">
                <a:solidFill>
                  <a:schemeClr val="tx1"/>
                </a:solidFill>
                <a:latin typeface="Times New Roman" pitchFamily="18" charset="0"/>
              </a:defRPr>
            </a:lvl9pPr>
          </a:lstStyle>
          <a:p>
            <a:pPr algn="r"/>
            <a:fld id="{FCCE78F0-B4A1-44C3-9AB3-49431B4B789A}" type="slidenum">
              <a:rPr lang="en-US" sz="1200">
                <a:latin typeface="Calibri" pitchFamily="34" charset="0"/>
                <a:cs typeface="Arial" pitchFamily="34" charset="0"/>
              </a:rPr>
              <a:pPr algn="r"/>
              <a:t>15</a:t>
            </a:fld>
            <a:endParaRPr lang="en-US" sz="1200">
              <a:latin typeface="Calibri"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p:cNvSpPr>
          <p:nvPr>
            <p:ph type="sldImg"/>
          </p:nvPr>
        </p:nvSpPr>
        <p:spPr bwMode="auto">
          <a:xfrm>
            <a:off x="1195388" y="692150"/>
            <a:ext cx="4619625" cy="34639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C54B5229-45A6-40E5-B10F-9820C24D3367}" type="slidenum">
              <a:rPr lang="en-US" sz="1200" smtClean="0">
                <a:solidFill>
                  <a:srgbClr val="000000"/>
                </a:solidFill>
              </a:rPr>
              <a:pPr eaLnBrk="1" hangingPunct="1"/>
              <a:t>17</a:t>
            </a:fld>
            <a:endParaRPr lang="en-US" sz="1200">
              <a:solidFill>
                <a:srgbClr val="000000"/>
              </a:solidFill>
            </a:endParaRPr>
          </a:p>
        </p:txBody>
      </p:sp>
      <p:sp>
        <p:nvSpPr>
          <p:cNvPr id="9830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830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4294967295"/>
          </p:nvPr>
        </p:nvSpPr>
        <p:spPr bwMode="auto">
          <a:xfrm>
            <a:off x="3970338" y="8772525"/>
            <a:ext cx="3038475" cy="461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D84A83D-7519-4B2B-B12E-5B277356EC23}" type="slidenum">
              <a:rPr lang="en-US"/>
              <a:pPr/>
              <a:t>18</a:t>
            </a:fld>
            <a:endParaRPr lang="en-US"/>
          </a:p>
        </p:txBody>
      </p:sp>
      <p:sp>
        <p:nvSpPr>
          <p:cNvPr id="14339" name="Slide Image Placeholder 1"/>
          <p:cNvSpPr>
            <a:spLocks noGrp="1" noRot="1" noChangeAspect="1" noTextEdit="1"/>
          </p:cNvSpPr>
          <p:nvPr>
            <p:ph type="sldImg"/>
          </p:nvPr>
        </p:nvSpPr>
        <p:spPr bwMode="auto">
          <a:xfrm>
            <a:off x="1195388" y="692150"/>
            <a:ext cx="4619625" cy="34639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spcBef>
                <a:spcPct val="0"/>
              </a:spcBef>
            </a:pPr>
            <a:endParaRPr lang="en-US" dirty="0"/>
          </a:p>
        </p:txBody>
      </p:sp>
      <p:sp>
        <p:nvSpPr>
          <p:cNvPr id="14341" name="Slide Number Placeholder 3"/>
          <p:cNvSpPr txBox="1">
            <a:spLocks noGrp="1"/>
          </p:cNvSpPr>
          <p:nvPr/>
        </p:nvSpPr>
        <p:spPr bwMode="auto">
          <a:xfrm>
            <a:off x="3970338" y="8772525"/>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a:defRPr sz="2400">
                <a:solidFill>
                  <a:schemeClr val="tx1"/>
                </a:solidFill>
                <a:latin typeface="Times New Roman" pitchFamily="18" charset="0"/>
              </a:defRPr>
            </a:lvl1pPr>
            <a:lvl2pPr marL="742950" indent="-285750" defTabSz="931863">
              <a:defRPr sz="2400">
                <a:solidFill>
                  <a:schemeClr val="tx1"/>
                </a:solidFill>
                <a:latin typeface="Times New Roman" pitchFamily="18" charset="0"/>
              </a:defRPr>
            </a:lvl2pPr>
            <a:lvl3pPr marL="1143000" indent="-228600" defTabSz="931863">
              <a:defRPr sz="2400">
                <a:solidFill>
                  <a:schemeClr val="tx1"/>
                </a:solidFill>
                <a:latin typeface="Times New Roman" pitchFamily="18" charset="0"/>
              </a:defRPr>
            </a:lvl3pPr>
            <a:lvl4pPr marL="1600200" indent="-228600" defTabSz="931863">
              <a:defRPr sz="2400">
                <a:solidFill>
                  <a:schemeClr val="tx1"/>
                </a:solidFill>
                <a:latin typeface="Times New Roman" pitchFamily="18" charset="0"/>
              </a:defRPr>
            </a:lvl4pPr>
            <a:lvl5pPr marL="2057400" indent="-228600" defTabSz="931863">
              <a:defRPr sz="2400">
                <a:solidFill>
                  <a:schemeClr val="tx1"/>
                </a:solidFill>
                <a:latin typeface="Times New Roman" pitchFamily="18" charset="0"/>
              </a:defRPr>
            </a:lvl5pPr>
            <a:lvl6pPr marL="2514600" indent="-228600" defTabSz="931863" eaLnBrk="0" fontAlgn="base" hangingPunct="0">
              <a:spcBef>
                <a:spcPct val="0"/>
              </a:spcBef>
              <a:spcAft>
                <a:spcPct val="0"/>
              </a:spcAft>
              <a:defRPr sz="2400">
                <a:solidFill>
                  <a:schemeClr val="tx1"/>
                </a:solidFill>
                <a:latin typeface="Times New Roman" pitchFamily="18" charset="0"/>
              </a:defRPr>
            </a:lvl6pPr>
            <a:lvl7pPr marL="2971800" indent="-228600" defTabSz="931863" eaLnBrk="0" fontAlgn="base" hangingPunct="0">
              <a:spcBef>
                <a:spcPct val="0"/>
              </a:spcBef>
              <a:spcAft>
                <a:spcPct val="0"/>
              </a:spcAft>
              <a:defRPr sz="2400">
                <a:solidFill>
                  <a:schemeClr val="tx1"/>
                </a:solidFill>
                <a:latin typeface="Times New Roman" pitchFamily="18" charset="0"/>
              </a:defRPr>
            </a:lvl7pPr>
            <a:lvl8pPr marL="3429000" indent="-228600" defTabSz="931863" eaLnBrk="0" fontAlgn="base" hangingPunct="0">
              <a:spcBef>
                <a:spcPct val="0"/>
              </a:spcBef>
              <a:spcAft>
                <a:spcPct val="0"/>
              </a:spcAft>
              <a:defRPr sz="2400">
                <a:solidFill>
                  <a:schemeClr val="tx1"/>
                </a:solidFill>
                <a:latin typeface="Times New Roman" pitchFamily="18" charset="0"/>
              </a:defRPr>
            </a:lvl8pPr>
            <a:lvl9pPr marL="3886200" indent="-228600" defTabSz="931863" eaLnBrk="0" fontAlgn="base" hangingPunct="0">
              <a:spcBef>
                <a:spcPct val="0"/>
              </a:spcBef>
              <a:spcAft>
                <a:spcPct val="0"/>
              </a:spcAft>
              <a:defRPr sz="2400">
                <a:solidFill>
                  <a:schemeClr val="tx1"/>
                </a:solidFill>
                <a:latin typeface="Times New Roman" pitchFamily="18" charset="0"/>
              </a:defRPr>
            </a:lvl9pPr>
          </a:lstStyle>
          <a:p>
            <a:pPr algn="r"/>
            <a:fld id="{FCCE78F0-B4A1-44C3-9AB3-49431B4B789A}" type="slidenum">
              <a:rPr lang="en-US" sz="1200">
                <a:latin typeface="Calibri" pitchFamily="34" charset="0"/>
                <a:cs typeface="Arial" pitchFamily="34" charset="0"/>
              </a:rPr>
              <a:pPr algn="r"/>
              <a:t>18</a:t>
            </a:fld>
            <a:endParaRPr lang="en-US" sz="1200">
              <a:latin typeface="Calibri"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4294967295"/>
          </p:nvPr>
        </p:nvSpPr>
        <p:spPr bwMode="auto">
          <a:xfrm>
            <a:off x="3970338" y="8772525"/>
            <a:ext cx="3038475" cy="461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D84A83D-7519-4B2B-B12E-5B277356EC23}" type="slidenum">
              <a:rPr lang="en-US"/>
              <a:pPr/>
              <a:t>19</a:t>
            </a:fld>
            <a:endParaRPr lang="en-US"/>
          </a:p>
        </p:txBody>
      </p:sp>
      <p:sp>
        <p:nvSpPr>
          <p:cNvPr id="14339" name="Slide Image Placeholder 1"/>
          <p:cNvSpPr>
            <a:spLocks noGrp="1" noRot="1" noChangeAspect="1" noTextEdit="1"/>
          </p:cNvSpPr>
          <p:nvPr>
            <p:ph type="sldImg"/>
          </p:nvPr>
        </p:nvSpPr>
        <p:spPr bwMode="auto">
          <a:xfrm>
            <a:off x="1195388" y="692150"/>
            <a:ext cx="4619625" cy="34639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spcBef>
                <a:spcPct val="0"/>
              </a:spcBef>
            </a:pPr>
            <a:endParaRPr lang="en-US" dirty="0"/>
          </a:p>
        </p:txBody>
      </p:sp>
      <p:sp>
        <p:nvSpPr>
          <p:cNvPr id="14341" name="Slide Number Placeholder 3"/>
          <p:cNvSpPr txBox="1">
            <a:spLocks noGrp="1"/>
          </p:cNvSpPr>
          <p:nvPr/>
        </p:nvSpPr>
        <p:spPr bwMode="auto">
          <a:xfrm>
            <a:off x="3970338" y="8772525"/>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a:defRPr sz="2400">
                <a:solidFill>
                  <a:schemeClr val="tx1"/>
                </a:solidFill>
                <a:latin typeface="Times New Roman" pitchFamily="18" charset="0"/>
              </a:defRPr>
            </a:lvl1pPr>
            <a:lvl2pPr marL="742950" indent="-285750" defTabSz="931863">
              <a:defRPr sz="2400">
                <a:solidFill>
                  <a:schemeClr val="tx1"/>
                </a:solidFill>
                <a:latin typeface="Times New Roman" pitchFamily="18" charset="0"/>
              </a:defRPr>
            </a:lvl2pPr>
            <a:lvl3pPr marL="1143000" indent="-228600" defTabSz="931863">
              <a:defRPr sz="2400">
                <a:solidFill>
                  <a:schemeClr val="tx1"/>
                </a:solidFill>
                <a:latin typeface="Times New Roman" pitchFamily="18" charset="0"/>
              </a:defRPr>
            </a:lvl3pPr>
            <a:lvl4pPr marL="1600200" indent="-228600" defTabSz="931863">
              <a:defRPr sz="2400">
                <a:solidFill>
                  <a:schemeClr val="tx1"/>
                </a:solidFill>
                <a:latin typeface="Times New Roman" pitchFamily="18" charset="0"/>
              </a:defRPr>
            </a:lvl4pPr>
            <a:lvl5pPr marL="2057400" indent="-228600" defTabSz="931863">
              <a:defRPr sz="2400">
                <a:solidFill>
                  <a:schemeClr val="tx1"/>
                </a:solidFill>
                <a:latin typeface="Times New Roman" pitchFamily="18" charset="0"/>
              </a:defRPr>
            </a:lvl5pPr>
            <a:lvl6pPr marL="2514600" indent="-228600" defTabSz="931863" eaLnBrk="0" fontAlgn="base" hangingPunct="0">
              <a:spcBef>
                <a:spcPct val="0"/>
              </a:spcBef>
              <a:spcAft>
                <a:spcPct val="0"/>
              </a:spcAft>
              <a:defRPr sz="2400">
                <a:solidFill>
                  <a:schemeClr val="tx1"/>
                </a:solidFill>
                <a:latin typeface="Times New Roman" pitchFamily="18" charset="0"/>
              </a:defRPr>
            </a:lvl6pPr>
            <a:lvl7pPr marL="2971800" indent="-228600" defTabSz="931863" eaLnBrk="0" fontAlgn="base" hangingPunct="0">
              <a:spcBef>
                <a:spcPct val="0"/>
              </a:spcBef>
              <a:spcAft>
                <a:spcPct val="0"/>
              </a:spcAft>
              <a:defRPr sz="2400">
                <a:solidFill>
                  <a:schemeClr val="tx1"/>
                </a:solidFill>
                <a:latin typeface="Times New Roman" pitchFamily="18" charset="0"/>
              </a:defRPr>
            </a:lvl7pPr>
            <a:lvl8pPr marL="3429000" indent="-228600" defTabSz="931863" eaLnBrk="0" fontAlgn="base" hangingPunct="0">
              <a:spcBef>
                <a:spcPct val="0"/>
              </a:spcBef>
              <a:spcAft>
                <a:spcPct val="0"/>
              </a:spcAft>
              <a:defRPr sz="2400">
                <a:solidFill>
                  <a:schemeClr val="tx1"/>
                </a:solidFill>
                <a:latin typeface="Times New Roman" pitchFamily="18" charset="0"/>
              </a:defRPr>
            </a:lvl8pPr>
            <a:lvl9pPr marL="3886200" indent="-228600" defTabSz="931863" eaLnBrk="0" fontAlgn="base" hangingPunct="0">
              <a:spcBef>
                <a:spcPct val="0"/>
              </a:spcBef>
              <a:spcAft>
                <a:spcPct val="0"/>
              </a:spcAft>
              <a:defRPr sz="2400">
                <a:solidFill>
                  <a:schemeClr val="tx1"/>
                </a:solidFill>
                <a:latin typeface="Times New Roman" pitchFamily="18" charset="0"/>
              </a:defRPr>
            </a:lvl9pPr>
          </a:lstStyle>
          <a:p>
            <a:pPr algn="r"/>
            <a:fld id="{FCCE78F0-B4A1-44C3-9AB3-49431B4B789A}" type="slidenum">
              <a:rPr lang="en-US" sz="1200">
                <a:latin typeface="Calibri" pitchFamily="34" charset="0"/>
                <a:cs typeface="Arial" pitchFamily="34" charset="0"/>
              </a:rPr>
              <a:pPr algn="r"/>
              <a:t>19</a:t>
            </a:fld>
            <a:endParaRPr lang="en-US" sz="1200">
              <a:latin typeface="Calibri"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7"/>
          <p:cNvSpPr>
            <a:spLocks noGrp="1" noChangeArrowheads="1"/>
          </p:cNvSpPr>
          <p:nvPr>
            <p:ph type="sldNum" sz="quarter" idx="4294967295"/>
          </p:nvPr>
        </p:nvSpPr>
        <p:spPr bwMode="auto">
          <a:xfrm>
            <a:off x="3970338" y="8772525"/>
            <a:ext cx="3038475" cy="461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21F06B43-8AD5-42DE-8114-D80304FD017E}" type="slidenum">
              <a:rPr lang="en-US"/>
              <a:pPr/>
              <a:t>2</a:t>
            </a:fld>
            <a:endParaRPr lang="en-US"/>
          </a:p>
        </p:txBody>
      </p:sp>
      <p:sp>
        <p:nvSpPr>
          <p:cNvPr id="11267" name="Rectangle 2"/>
          <p:cNvSpPr>
            <a:spLocks noGrp="1" noRot="1" noChangeAspect="1" noChangeArrowheads="1" noTextEdit="1"/>
          </p:cNvSpPr>
          <p:nvPr>
            <p:ph type="sldImg"/>
          </p:nvPr>
        </p:nvSpPr>
        <p:spPr bwMode="auto">
          <a:xfrm>
            <a:off x="1195388" y="692150"/>
            <a:ext cx="4619625" cy="3463925"/>
          </a:xfrm>
          <a:prstGeom prst="rect">
            <a:avLst/>
          </a:prstGeom>
          <a:solidFill>
            <a:srgbClr val="FFFFFF"/>
          </a:solidFill>
          <a:ln>
            <a:solidFill>
              <a:srgbClr val="000000"/>
            </a:solidFill>
            <a:miter lim="800000"/>
            <a:headEnd/>
            <a:tailEnd/>
          </a:ln>
        </p:spPr>
      </p:sp>
      <p:sp>
        <p:nvSpPr>
          <p:cNvPr id="11268" name="Rectangle 3"/>
          <p:cNvSpPr>
            <a:spLocks noGrp="1" noChangeArrowheads="1"/>
          </p:cNvSpPr>
          <p:nvPr>
            <p:ph type="body" idx="1"/>
          </p:nvPr>
        </p:nvSpPr>
        <p:spPr bwMode="auto">
          <a:xfrm>
            <a:off x="935038" y="4387850"/>
            <a:ext cx="5140325" cy="4156075"/>
          </a:xfrm>
          <a:prstGeom prst="rect">
            <a:avLst/>
          </a:prstGeom>
          <a:solidFill>
            <a:srgbClr val="FFFFFF"/>
          </a:solidFill>
          <a:ln>
            <a:solidFill>
              <a:srgbClr val="000000"/>
            </a:solidFill>
            <a:miter lim="800000"/>
            <a:headEnd/>
            <a:tailEnd/>
          </a:ln>
        </p:spPr>
        <p:txBody>
          <a:bodyPr/>
          <a:lstStyle/>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4294967295"/>
          </p:nvPr>
        </p:nvSpPr>
        <p:spPr bwMode="auto">
          <a:xfrm>
            <a:off x="3970338" y="8772525"/>
            <a:ext cx="3038475" cy="461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D84A83D-7519-4B2B-B12E-5B277356EC23}" type="slidenum">
              <a:rPr lang="en-US"/>
              <a:pPr/>
              <a:t>20</a:t>
            </a:fld>
            <a:endParaRPr lang="en-US"/>
          </a:p>
        </p:txBody>
      </p:sp>
      <p:sp>
        <p:nvSpPr>
          <p:cNvPr id="14339" name="Slide Image Placeholder 1"/>
          <p:cNvSpPr>
            <a:spLocks noGrp="1" noRot="1" noChangeAspect="1" noTextEdit="1"/>
          </p:cNvSpPr>
          <p:nvPr>
            <p:ph type="sldImg"/>
          </p:nvPr>
        </p:nvSpPr>
        <p:spPr bwMode="auto">
          <a:xfrm>
            <a:off x="1195388" y="692150"/>
            <a:ext cx="4619625" cy="346392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40"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lstStyle/>
          <a:p>
            <a:pPr>
              <a:spcBef>
                <a:spcPct val="0"/>
              </a:spcBef>
            </a:pPr>
            <a:endParaRPr lang="en-US" dirty="0"/>
          </a:p>
        </p:txBody>
      </p:sp>
      <p:sp>
        <p:nvSpPr>
          <p:cNvPr id="14341" name="Slide Number Placeholder 3"/>
          <p:cNvSpPr txBox="1">
            <a:spLocks noGrp="1"/>
          </p:cNvSpPr>
          <p:nvPr/>
        </p:nvSpPr>
        <p:spPr bwMode="auto">
          <a:xfrm>
            <a:off x="3970338" y="8772525"/>
            <a:ext cx="30384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7" tIns="46589" rIns="93177" bIns="46589" anchor="b"/>
          <a:lstStyle>
            <a:lvl1pPr defTabSz="931863">
              <a:defRPr sz="2400">
                <a:solidFill>
                  <a:schemeClr val="tx1"/>
                </a:solidFill>
                <a:latin typeface="Times New Roman" pitchFamily="18" charset="0"/>
              </a:defRPr>
            </a:lvl1pPr>
            <a:lvl2pPr marL="742950" indent="-285750" defTabSz="931863">
              <a:defRPr sz="2400">
                <a:solidFill>
                  <a:schemeClr val="tx1"/>
                </a:solidFill>
                <a:latin typeface="Times New Roman" pitchFamily="18" charset="0"/>
              </a:defRPr>
            </a:lvl2pPr>
            <a:lvl3pPr marL="1143000" indent="-228600" defTabSz="931863">
              <a:defRPr sz="2400">
                <a:solidFill>
                  <a:schemeClr val="tx1"/>
                </a:solidFill>
                <a:latin typeface="Times New Roman" pitchFamily="18" charset="0"/>
              </a:defRPr>
            </a:lvl3pPr>
            <a:lvl4pPr marL="1600200" indent="-228600" defTabSz="931863">
              <a:defRPr sz="2400">
                <a:solidFill>
                  <a:schemeClr val="tx1"/>
                </a:solidFill>
                <a:latin typeface="Times New Roman" pitchFamily="18" charset="0"/>
              </a:defRPr>
            </a:lvl4pPr>
            <a:lvl5pPr marL="2057400" indent="-228600" defTabSz="931863">
              <a:defRPr sz="2400">
                <a:solidFill>
                  <a:schemeClr val="tx1"/>
                </a:solidFill>
                <a:latin typeface="Times New Roman" pitchFamily="18" charset="0"/>
              </a:defRPr>
            </a:lvl5pPr>
            <a:lvl6pPr marL="2514600" indent="-228600" defTabSz="931863" eaLnBrk="0" fontAlgn="base" hangingPunct="0">
              <a:spcBef>
                <a:spcPct val="0"/>
              </a:spcBef>
              <a:spcAft>
                <a:spcPct val="0"/>
              </a:spcAft>
              <a:defRPr sz="2400">
                <a:solidFill>
                  <a:schemeClr val="tx1"/>
                </a:solidFill>
                <a:latin typeface="Times New Roman" pitchFamily="18" charset="0"/>
              </a:defRPr>
            </a:lvl6pPr>
            <a:lvl7pPr marL="2971800" indent="-228600" defTabSz="931863" eaLnBrk="0" fontAlgn="base" hangingPunct="0">
              <a:spcBef>
                <a:spcPct val="0"/>
              </a:spcBef>
              <a:spcAft>
                <a:spcPct val="0"/>
              </a:spcAft>
              <a:defRPr sz="2400">
                <a:solidFill>
                  <a:schemeClr val="tx1"/>
                </a:solidFill>
                <a:latin typeface="Times New Roman" pitchFamily="18" charset="0"/>
              </a:defRPr>
            </a:lvl7pPr>
            <a:lvl8pPr marL="3429000" indent="-228600" defTabSz="931863" eaLnBrk="0" fontAlgn="base" hangingPunct="0">
              <a:spcBef>
                <a:spcPct val="0"/>
              </a:spcBef>
              <a:spcAft>
                <a:spcPct val="0"/>
              </a:spcAft>
              <a:defRPr sz="2400">
                <a:solidFill>
                  <a:schemeClr val="tx1"/>
                </a:solidFill>
                <a:latin typeface="Times New Roman" pitchFamily="18" charset="0"/>
              </a:defRPr>
            </a:lvl8pPr>
            <a:lvl9pPr marL="3886200" indent="-228600" defTabSz="931863" eaLnBrk="0" fontAlgn="base" hangingPunct="0">
              <a:spcBef>
                <a:spcPct val="0"/>
              </a:spcBef>
              <a:spcAft>
                <a:spcPct val="0"/>
              </a:spcAft>
              <a:defRPr sz="2400">
                <a:solidFill>
                  <a:schemeClr val="tx1"/>
                </a:solidFill>
                <a:latin typeface="Times New Roman" pitchFamily="18" charset="0"/>
              </a:defRPr>
            </a:lvl9pPr>
          </a:lstStyle>
          <a:p>
            <a:pPr algn="r"/>
            <a:fld id="{FCCE78F0-B4A1-44C3-9AB3-49431B4B789A}" type="slidenum">
              <a:rPr lang="en-US" sz="1200">
                <a:latin typeface="Calibri" pitchFamily="34" charset="0"/>
                <a:cs typeface="Arial" pitchFamily="34" charset="0"/>
              </a:rPr>
              <a:pPr algn="r"/>
              <a:t>20</a:t>
            </a:fld>
            <a:endParaRPr lang="en-US" sz="1200">
              <a:latin typeface="Calibri"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p:cNvSpPr>
          <p:nvPr>
            <p:ph type="sldImg"/>
          </p:nvPr>
        </p:nvSpPr>
        <p:spPr bwMode="auto">
          <a:xfrm>
            <a:off x="1195388" y="692150"/>
            <a:ext cx="4619625" cy="34639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5CC666AC-ECEB-4B1F-9D49-18CF855D71C4}" type="slidenum">
              <a:rPr lang="en-US" sz="1200" smtClean="0">
                <a:solidFill>
                  <a:srgbClr val="000000"/>
                </a:solidFill>
              </a:rPr>
              <a:pPr eaLnBrk="1" hangingPunct="1"/>
              <a:t>22</a:t>
            </a:fld>
            <a:endParaRPr lang="en-US" sz="1200">
              <a:solidFill>
                <a:srgbClr val="000000"/>
              </a:solidFill>
            </a:endParaRPr>
          </a:p>
        </p:txBody>
      </p:sp>
      <p:sp>
        <p:nvSpPr>
          <p:cNvPr id="10752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0752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398A893B-3936-42CC-9066-58D99F99F2DC}" type="slidenum">
              <a:rPr lang="en-US" sz="1200" smtClean="0">
                <a:solidFill>
                  <a:srgbClr val="000000"/>
                </a:solidFill>
              </a:rPr>
              <a:pPr eaLnBrk="1" hangingPunct="1"/>
              <a:t>23</a:t>
            </a:fld>
            <a:endParaRPr lang="en-US" sz="1200">
              <a:solidFill>
                <a:srgbClr val="000000"/>
              </a:solidFill>
            </a:endParaRPr>
          </a:p>
        </p:txBody>
      </p:sp>
      <p:sp>
        <p:nvSpPr>
          <p:cNvPr id="10854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0854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E325E747-5034-4D58-BDE6-AFA752BBE04D}" type="slidenum">
              <a:rPr lang="en-US" sz="1200" smtClean="0">
                <a:solidFill>
                  <a:srgbClr val="000000"/>
                </a:solidFill>
              </a:rPr>
              <a:pPr eaLnBrk="1" hangingPunct="1"/>
              <a:t>24</a:t>
            </a:fld>
            <a:endParaRPr lang="en-US" sz="1200">
              <a:solidFill>
                <a:srgbClr val="000000"/>
              </a:solidFill>
            </a:endParaRPr>
          </a:p>
        </p:txBody>
      </p:sp>
      <p:sp>
        <p:nvSpPr>
          <p:cNvPr id="109571"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09572"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11390968-75B4-41CF-B8D3-08EDB7CC8E8F}" type="slidenum">
              <a:rPr lang="en-US" sz="1200" smtClean="0"/>
              <a:pPr eaLnBrk="1" hangingPunct="1"/>
              <a:t>25</a:t>
            </a:fld>
            <a:endParaRPr lang="en-US" sz="1200"/>
          </a:p>
        </p:txBody>
      </p:sp>
      <p:sp>
        <p:nvSpPr>
          <p:cNvPr id="11878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1878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5D0114F3-E71E-4EF4-9A0D-C32C5610D98E}" type="slidenum">
              <a:rPr lang="en-US" sz="1200" smtClean="0">
                <a:solidFill>
                  <a:srgbClr val="000000"/>
                </a:solidFill>
              </a:rPr>
              <a:pPr eaLnBrk="1" hangingPunct="1"/>
              <a:t>26</a:t>
            </a:fld>
            <a:endParaRPr lang="en-US" sz="1200">
              <a:solidFill>
                <a:srgbClr val="000000"/>
              </a:solidFill>
            </a:endParaRPr>
          </a:p>
        </p:txBody>
      </p:sp>
      <p:sp>
        <p:nvSpPr>
          <p:cNvPr id="119811"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19812"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97E5C504-39B4-4AF4-ACBF-1461B5FC987A}" type="slidenum">
              <a:rPr lang="en-US" sz="1200" smtClean="0"/>
              <a:pPr eaLnBrk="1" hangingPunct="1"/>
              <a:t>27</a:t>
            </a:fld>
            <a:endParaRPr lang="en-US" sz="1200"/>
          </a:p>
        </p:txBody>
      </p:sp>
      <p:sp>
        <p:nvSpPr>
          <p:cNvPr id="121859"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1860"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130C8623-F288-4E56-B9CB-7C87586AF90A}" type="slidenum">
              <a:rPr lang="en-US" sz="1200" smtClean="0">
                <a:solidFill>
                  <a:srgbClr val="000000"/>
                </a:solidFill>
              </a:rPr>
              <a:pPr eaLnBrk="1" hangingPunct="1"/>
              <a:t>28</a:t>
            </a:fld>
            <a:endParaRPr lang="en-US" sz="1200">
              <a:solidFill>
                <a:srgbClr val="000000"/>
              </a:solidFill>
            </a:endParaRPr>
          </a:p>
        </p:txBody>
      </p:sp>
      <p:sp>
        <p:nvSpPr>
          <p:cNvPr id="12288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288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496C4E97-9A7E-4430-8931-A0B32162193C}" type="slidenum">
              <a:rPr lang="en-US" sz="1200" smtClean="0"/>
              <a:pPr eaLnBrk="1" hangingPunct="1"/>
              <a:t>29</a:t>
            </a:fld>
            <a:endParaRPr lang="en-US" sz="1200"/>
          </a:p>
        </p:txBody>
      </p:sp>
      <p:sp>
        <p:nvSpPr>
          <p:cNvPr id="124931"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4932"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9" name="Rectangle 3"/>
          <p:cNvSpPr>
            <a:spLocks noGrp="1"/>
          </p:cNvSpPr>
          <p:nvPr>
            <p:ph type="body" idx="1"/>
          </p:nvPr>
        </p:nvSpPr>
        <p:spPr/>
        <p:txBody>
          <a:bodyPr/>
          <a:lstStyle/>
          <a:p>
            <a:pPr defTabSz="931863" eaLnBrk="1" hangingPunct="1">
              <a:spcBef>
                <a:spcPct val="0"/>
              </a:spcBef>
            </a:pPr>
            <a:endParaRPr lang="en-US" sz="2400" baseline="-25000" dirty="0">
              <a:latin typeface="Arial" pitchFamily="34" charset="0"/>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26F323D6-ACBA-42EB-9239-02434FF9A47F}" type="slidenum">
              <a:rPr lang="en-US" sz="1200" smtClean="0">
                <a:solidFill>
                  <a:srgbClr val="000000"/>
                </a:solidFill>
              </a:rPr>
              <a:pPr eaLnBrk="1" hangingPunct="1"/>
              <a:t>30</a:t>
            </a:fld>
            <a:endParaRPr lang="en-US" sz="1200">
              <a:solidFill>
                <a:srgbClr val="000000"/>
              </a:solidFill>
            </a:endParaRPr>
          </a:p>
        </p:txBody>
      </p:sp>
      <p:sp>
        <p:nvSpPr>
          <p:cNvPr id="125955"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5956"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F771BE6B-F24E-4445-8359-D3F99C32ECEB}" type="slidenum">
              <a:rPr lang="en-US" sz="1200" smtClean="0"/>
              <a:pPr eaLnBrk="1" hangingPunct="1"/>
              <a:t>31</a:t>
            </a:fld>
            <a:endParaRPr lang="en-US" sz="1200"/>
          </a:p>
        </p:txBody>
      </p:sp>
      <p:sp>
        <p:nvSpPr>
          <p:cNvPr id="12800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800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endParaRPr lang="en-US" sz="1200" dirty="0">
              <a:latin typeface="Calibri" pitchFamily="34" charset="0"/>
              <a:cs typeface="Calibri"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700B0223-7B5C-4F77-B0D6-356D3D8B0D06}" type="slidenum">
              <a:rPr lang="en-US" sz="1200" smtClean="0">
                <a:solidFill>
                  <a:srgbClr val="000000"/>
                </a:solidFill>
              </a:rPr>
              <a:pPr eaLnBrk="1" hangingPunct="1"/>
              <a:t>32</a:t>
            </a:fld>
            <a:endParaRPr lang="en-US" sz="1200">
              <a:solidFill>
                <a:srgbClr val="000000"/>
              </a:solidFill>
            </a:endParaRPr>
          </a:p>
        </p:txBody>
      </p:sp>
      <p:sp>
        <p:nvSpPr>
          <p:cNvPr id="12902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902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27C76426-B65F-4E83-905F-3B1616496551}" type="slidenum">
              <a:rPr lang="en-US" altLang="en-US" sz="1200" smtClean="0"/>
              <a:pPr eaLnBrk="1" hangingPunct="1"/>
              <a:t>33</a:t>
            </a:fld>
            <a:endParaRPr lang="en-US" altLang="en-US" sz="1200"/>
          </a:p>
        </p:txBody>
      </p:sp>
      <p:sp>
        <p:nvSpPr>
          <p:cNvPr id="180227" name="Rectangle 2"/>
          <p:cNvSpPr>
            <a:spLocks noGrp="1" noRot="1" noChangeAspect="1" noChangeArrowheads="1" noTextEdit="1"/>
          </p:cNvSpPr>
          <p:nvPr>
            <p:ph type="sldImg"/>
          </p:nvPr>
        </p:nvSpPr>
        <p:spPr>
          <a:solidFill>
            <a:srgbClr val="FFFFFF"/>
          </a:solidFill>
          <a:ln/>
        </p:spPr>
      </p:sp>
      <p:sp>
        <p:nvSpPr>
          <p:cNvPr id="18022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72B1C2A4-5318-434A-8C7B-098AE72393B5}" type="slidenum">
              <a:rPr lang="en-US" altLang="en-US" sz="1200" smtClean="0">
                <a:solidFill>
                  <a:srgbClr val="000000"/>
                </a:solidFill>
              </a:rPr>
              <a:pPr eaLnBrk="1" hangingPunct="1"/>
              <a:t>34</a:t>
            </a:fld>
            <a:endParaRPr lang="en-US" altLang="en-US" sz="1200">
              <a:solidFill>
                <a:srgbClr val="000000"/>
              </a:solidFill>
            </a:endParaRPr>
          </a:p>
        </p:txBody>
      </p:sp>
      <p:sp>
        <p:nvSpPr>
          <p:cNvPr id="181251" name="Rectangle 2"/>
          <p:cNvSpPr>
            <a:spLocks noGrp="1" noRot="1" noChangeAspect="1" noChangeArrowheads="1" noTextEdit="1"/>
          </p:cNvSpPr>
          <p:nvPr>
            <p:ph type="sldImg"/>
          </p:nvPr>
        </p:nvSpPr>
        <p:spPr>
          <a:solidFill>
            <a:srgbClr val="FFFFFF"/>
          </a:solidFill>
          <a:ln/>
        </p:spPr>
      </p:sp>
      <p:sp>
        <p:nvSpPr>
          <p:cNvPr id="18125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A78C1C2F-979E-4266-92DC-887F79371569}" type="slidenum">
              <a:rPr lang="en-US" altLang="en-US" sz="1200" smtClean="0">
                <a:solidFill>
                  <a:srgbClr val="000000"/>
                </a:solidFill>
              </a:rPr>
              <a:pPr eaLnBrk="1" hangingPunct="1"/>
              <a:t>35</a:t>
            </a:fld>
            <a:endParaRPr lang="en-US" altLang="en-US" sz="1200">
              <a:solidFill>
                <a:srgbClr val="000000"/>
              </a:solidFill>
            </a:endParaRPr>
          </a:p>
        </p:txBody>
      </p:sp>
      <p:sp>
        <p:nvSpPr>
          <p:cNvPr id="182275" name="Rectangle 2"/>
          <p:cNvSpPr>
            <a:spLocks noGrp="1" noRot="1" noChangeAspect="1" noChangeArrowheads="1" noTextEdit="1"/>
          </p:cNvSpPr>
          <p:nvPr>
            <p:ph type="sldImg"/>
          </p:nvPr>
        </p:nvSpPr>
        <p:spPr>
          <a:solidFill>
            <a:srgbClr val="FFFFFF"/>
          </a:solidFill>
          <a:ln/>
        </p:spPr>
      </p:sp>
      <p:sp>
        <p:nvSpPr>
          <p:cNvPr id="18227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6A9CC43E-D119-42C1-AC44-96A7A0673045}" type="slidenum">
              <a:rPr lang="en-US" altLang="en-US" sz="1200" smtClean="0">
                <a:solidFill>
                  <a:srgbClr val="000000"/>
                </a:solidFill>
              </a:rPr>
              <a:pPr eaLnBrk="1" hangingPunct="1"/>
              <a:t>36</a:t>
            </a:fld>
            <a:endParaRPr lang="en-US" altLang="en-US" sz="1200">
              <a:solidFill>
                <a:srgbClr val="000000"/>
              </a:solidFill>
            </a:endParaRPr>
          </a:p>
        </p:txBody>
      </p:sp>
      <p:sp>
        <p:nvSpPr>
          <p:cNvPr id="128003" name="Rectangle 2"/>
          <p:cNvSpPr>
            <a:spLocks noGrp="1" noRot="1" noChangeAspect="1" noChangeArrowheads="1" noTextEdit="1"/>
          </p:cNvSpPr>
          <p:nvPr>
            <p:ph type="sldImg"/>
          </p:nvPr>
        </p:nvSpPr>
        <p:spPr>
          <a:solidFill>
            <a:srgbClr val="FFFFFF"/>
          </a:solidFill>
          <a:ln/>
        </p:spPr>
      </p:sp>
      <p:sp>
        <p:nvSpPr>
          <p:cNvPr id="1280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F771BE6B-F24E-4445-8359-D3F99C32ECEB}" type="slidenum">
              <a:rPr lang="en-US" sz="1200" smtClean="0"/>
              <a:pPr eaLnBrk="1" hangingPunct="1"/>
              <a:t>37</a:t>
            </a:fld>
            <a:endParaRPr lang="en-US" sz="1200"/>
          </a:p>
        </p:txBody>
      </p:sp>
      <p:sp>
        <p:nvSpPr>
          <p:cNvPr id="12800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12800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eaLnBrk="1" hangingPunct="1"/>
            <a:endParaRPr lang="en-US" sz="1200" dirty="0">
              <a:latin typeface="Calibri" pitchFamily="34" charset="0"/>
              <a:cs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165F8E74-1BB5-4FD8-AEFB-B750F3F68479}" type="slidenum">
              <a:rPr lang="en-US" altLang="en-US" sz="1200" smtClean="0"/>
              <a:pPr eaLnBrk="1" hangingPunct="1"/>
              <a:t>38</a:t>
            </a:fld>
            <a:endParaRPr lang="en-US" altLang="en-US" sz="1200"/>
          </a:p>
        </p:txBody>
      </p:sp>
      <p:sp>
        <p:nvSpPr>
          <p:cNvPr id="193539" name="Rectangle 2"/>
          <p:cNvSpPr>
            <a:spLocks noGrp="1" noRot="1" noChangeAspect="1" noChangeArrowheads="1" noTextEdit="1"/>
          </p:cNvSpPr>
          <p:nvPr>
            <p:ph type="sldImg"/>
          </p:nvPr>
        </p:nvSpPr>
        <p:spPr>
          <a:solidFill>
            <a:srgbClr val="FFFFFF"/>
          </a:solidFill>
          <a:ln/>
        </p:spPr>
      </p:sp>
      <p:sp>
        <p:nvSpPr>
          <p:cNvPr id="1935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223F40D1-E9CF-4E23-A285-977ED94D0714}" type="slidenum">
              <a:rPr lang="en-US" altLang="en-US" sz="1200" smtClean="0"/>
              <a:pPr eaLnBrk="1" hangingPunct="1"/>
              <a:t>39</a:t>
            </a:fld>
            <a:endParaRPr lang="en-US" altLang="en-US" sz="1200"/>
          </a:p>
        </p:txBody>
      </p:sp>
      <p:sp>
        <p:nvSpPr>
          <p:cNvPr id="194563" name="Rectangle 2"/>
          <p:cNvSpPr>
            <a:spLocks noGrp="1" noRot="1" noChangeAspect="1" noChangeArrowheads="1" noTextEdit="1"/>
          </p:cNvSpPr>
          <p:nvPr>
            <p:ph type="sldImg"/>
          </p:nvPr>
        </p:nvSpPr>
        <p:spPr>
          <a:solidFill>
            <a:srgbClr val="FFFFFF"/>
          </a:solidFill>
          <a:ln/>
        </p:spPr>
      </p:sp>
      <p:sp>
        <p:nvSpPr>
          <p:cNvPr id="19456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7D947DCE-A941-4DEA-9762-34B14F436C75}" type="slidenum">
              <a:rPr lang="en-US" sz="1200" smtClean="0">
                <a:solidFill>
                  <a:srgbClr val="000000"/>
                </a:solidFill>
              </a:rPr>
              <a:pPr eaLnBrk="1" hangingPunct="1"/>
              <a:t>4</a:t>
            </a:fld>
            <a:endParaRPr lang="en-US" sz="1200">
              <a:solidFill>
                <a:srgbClr val="000000"/>
              </a:solidFill>
            </a:endParaRPr>
          </a:p>
        </p:txBody>
      </p:sp>
      <p:sp>
        <p:nvSpPr>
          <p:cNvPr id="87043" name="Rectangle 2"/>
          <p:cNvSpPr>
            <a:spLocks noGrp="1" noRot="1" noChangeAspect="1" noChangeArrowheads="1" noTextEdit="1"/>
          </p:cNvSpPr>
          <p:nvPr>
            <p:ph type="sldImg"/>
          </p:nvPr>
        </p:nvSpPr>
        <p:spPr>
          <a:xfrm>
            <a:off x="1195388" y="692150"/>
            <a:ext cx="4619625" cy="3463925"/>
          </a:xfrm>
          <a:prstGeom prst="rect">
            <a:avLst/>
          </a:prstGeom>
          <a:ln/>
        </p:spPr>
      </p:sp>
      <p:sp>
        <p:nvSpPr>
          <p:cNvPr id="87044" name="Rectangle 3"/>
          <p:cNvSpPr>
            <a:spLocks noGrp="1" noChangeArrowheads="1"/>
          </p:cNvSpPr>
          <p:nvPr>
            <p:ph type="body" idx="1"/>
          </p:nvPr>
        </p:nvSpPr>
        <p:spPr>
          <a:xfrm>
            <a:off x="701675" y="4387850"/>
            <a:ext cx="5607050" cy="4156075"/>
          </a:xfrm>
          <a:prstGeom prst="rect">
            <a:avLst/>
          </a:prstGeom>
          <a:noFill/>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89006D77-9C28-4CFB-AD85-6B3A73251928}" type="slidenum">
              <a:rPr lang="en-US" altLang="en-US" sz="1200" smtClean="0"/>
              <a:pPr eaLnBrk="1" hangingPunct="1"/>
              <a:t>40</a:t>
            </a:fld>
            <a:endParaRPr lang="en-US" altLang="en-US" sz="1200"/>
          </a:p>
        </p:txBody>
      </p:sp>
      <p:sp>
        <p:nvSpPr>
          <p:cNvPr id="195587" name="Rectangle 2"/>
          <p:cNvSpPr>
            <a:spLocks noGrp="1" noRot="1" noChangeAspect="1" noChangeArrowheads="1" noTextEdit="1"/>
          </p:cNvSpPr>
          <p:nvPr>
            <p:ph type="sldImg"/>
          </p:nvPr>
        </p:nvSpPr>
        <p:spPr>
          <a:solidFill>
            <a:srgbClr val="FFFFFF"/>
          </a:solidFill>
          <a:ln/>
        </p:spPr>
      </p:sp>
      <p:sp>
        <p:nvSpPr>
          <p:cNvPr id="195588"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F968B301-B631-43AB-BF55-E3C2CD0E0C4E}" type="slidenum">
              <a:rPr lang="en-US" altLang="en-US" sz="1200" smtClean="0"/>
              <a:pPr eaLnBrk="1" hangingPunct="1"/>
              <a:t>41</a:t>
            </a:fld>
            <a:endParaRPr lang="en-US" altLang="en-US" sz="1200"/>
          </a:p>
        </p:txBody>
      </p:sp>
      <p:sp>
        <p:nvSpPr>
          <p:cNvPr id="196611" name="Rectangle 2"/>
          <p:cNvSpPr>
            <a:spLocks noGrp="1" noRot="1" noChangeAspect="1" noChangeArrowheads="1" noTextEdit="1"/>
          </p:cNvSpPr>
          <p:nvPr>
            <p:ph type="sldImg"/>
          </p:nvPr>
        </p:nvSpPr>
        <p:spPr>
          <a:solidFill>
            <a:srgbClr val="FFFFFF"/>
          </a:solidFill>
          <a:ln/>
        </p:spPr>
      </p:sp>
      <p:sp>
        <p:nvSpPr>
          <p:cNvPr id="19661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C66846DF-0D15-42E1-B08E-80822789F1B1}" type="slidenum">
              <a:rPr lang="en-US" altLang="en-US" sz="1200" smtClean="0"/>
              <a:pPr eaLnBrk="1" hangingPunct="1"/>
              <a:t>42</a:t>
            </a:fld>
            <a:endParaRPr lang="en-US" altLang="en-US" sz="1200"/>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p:spPr>
        <p:txBody>
          <a:bodyPr/>
          <a:lstStyle/>
          <a:p>
            <a:pPr eaLnBrk="1" hangingPunct="1"/>
            <a:endParaRPr lang="en-US" altLang="en-US" dirty="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2A2D982F-8842-4E76-A52E-2BD3EDDDD1E1}" type="slidenum">
              <a:rPr lang="en-US" altLang="en-US" sz="1200" smtClean="0"/>
              <a:pPr eaLnBrk="1" hangingPunct="1"/>
              <a:t>43</a:t>
            </a:fld>
            <a:endParaRPr lang="en-US" altLang="en-US" sz="1200"/>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5219DDD0-7403-4FF1-92AF-A4F1BF6ED191}" type="slidenum">
              <a:rPr lang="en-US" altLang="en-US" sz="1200" smtClean="0"/>
              <a:pPr eaLnBrk="1" hangingPunct="1"/>
              <a:t>44</a:t>
            </a:fld>
            <a:endParaRPr lang="en-US" altLang="en-US" sz="1200"/>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8F50204F-9A7E-4191-9B27-E5733392DA9A}" type="slidenum">
              <a:rPr lang="en-US" altLang="en-US" sz="1200" smtClean="0"/>
              <a:pPr eaLnBrk="1" hangingPunct="1"/>
              <a:t>45</a:t>
            </a:fld>
            <a:endParaRPr lang="en-US" altLang="en-US" sz="1200"/>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p:spPr>
        <p:txBody>
          <a:bodyPr/>
          <a:lstStyle/>
          <a:p>
            <a:pPr eaLnBrk="1" hangingPunct="1"/>
            <a:endParaRPr lang="en-US"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B1405267-C2EE-4130-BD6A-3D1DB3BD6D1E}" type="slidenum">
              <a:rPr lang="en-US" altLang="en-US" sz="1200" smtClean="0"/>
              <a:pPr eaLnBrk="1" hangingPunct="1"/>
              <a:t>46</a:t>
            </a:fld>
            <a:endParaRPr lang="en-US" altLang="en-US" sz="1200"/>
          </a:p>
        </p:txBody>
      </p:sp>
      <p:sp>
        <p:nvSpPr>
          <p:cNvPr id="201731" name="Rectangle 2"/>
          <p:cNvSpPr>
            <a:spLocks noGrp="1" noRot="1" noChangeAspect="1" noChangeArrowheads="1" noTextEdit="1"/>
          </p:cNvSpPr>
          <p:nvPr>
            <p:ph type="sldImg"/>
          </p:nvPr>
        </p:nvSpPr>
        <p:spPr>
          <a:solidFill>
            <a:srgbClr val="FFFFFF"/>
          </a:solidFill>
          <a:ln/>
        </p:spPr>
      </p:sp>
      <p:sp>
        <p:nvSpPr>
          <p:cNvPr id="201732"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p:cNvSpPr>
          <p:nvPr>
            <p:ph type="sldImg"/>
          </p:nvPr>
        </p:nvSpPr>
        <p:spPr bwMode="auto">
          <a:xfrm>
            <a:off x="1195388" y="692150"/>
            <a:ext cx="4619625" cy="34639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p:cNvSpPr>
          <p:nvPr>
            <p:ph type="sldImg"/>
          </p:nvPr>
        </p:nvSpPr>
        <p:spPr bwMode="auto">
          <a:xfrm>
            <a:off x="1195388" y="692150"/>
            <a:ext cx="4619625" cy="346392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p:cNvSpPr>
            <a:spLocks noGrp="1"/>
          </p:cNvSpPr>
          <p:nvPr>
            <p:ph type="body" idx="1"/>
          </p:nvPr>
        </p:nvSpPr>
        <p:spPr bwMode="auto">
          <a:xfrm>
            <a:off x="701675" y="4387850"/>
            <a:ext cx="5607050" cy="41560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808E98-738E-48B9-8A5B-4A407FBFFAA8}" type="slidenum">
              <a:rPr lang="en-US" smtClean="0"/>
              <a:t>49</a:t>
            </a:fld>
            <a:endParaRPr lang="en-US"/>
          </a:p>
        </p:txBody>
      </p:sp>
    </p:spTree>
    <p:extLst>
      <p:ext uri="{BB962C8B-B14F-4D97-AF65-F5344CB8AC3E}">
        <p14:creationId xmlns:p14="http://schemas.microsoft.com/office/powerpoint/2010/main" val="249714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AC889B16-6833-4874-941E-0F68B89EF15A}" type="slidenum">
              <a:rPr lang="en-US" sz="1200" smtClean="0">
                <a:solidFill>
                  <a:srgbClr val="000000"/>
                </a:solidFill>
              </a:rPr>
              <a:pPr eaLnBrk="1" hangingPunct="1"/>
              <a:t>5</a:t>
            </a:fld>
            <a:endParaRPr lang="en-US" sz="1200">
              <a:solidFill>
                <a:srgbClr val="000000"/>
              </a:solidFill>
            </a:endParaRPr>
          </a:p>
        </p:txBody>
      </p:sp>
      <p:sp>
        <p:nvSpPr>
          <p:cNvPr id="88067"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88068"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9AF9B904-29AD-4A59-BF7A-9A91F059B058}" type="slidenum">
              <a:rPr lang="en-US" sz="1200" smtClean="0">
                <a:solidFill>
                  <a:srgbClr val="000000"/>
                </a:solidFill>
              </a:rPr>
              <a:pPr eaLnBrk="1" hangingPunct="1"/>
              <a:t>6</a:t>
            </a:fld>
            <a:endParaRPr lang="en-US" sz="1200">
              <a:solidFill>
                <a:srgbClr val="000000"/>
              </a:solidFill>
            </a:endParaRPr>
          </a:p>
        </p:txBody>
      </p:sp>
      <p:sp>
        <p:nvSpPr>
          <p:cNvPr id="89091"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89092"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3BFFBC9F-3227-48A8-8805-E8B111DB720F}" type="slidenum">
              <a:rPr lang="en-US" sz="1200" smtClean="0">
                <a:solidFill>
                  <a:srgbClr val="000000"/>
                </a:solidFill>
              </a:rPr>
              <a:pPr eaLnBrk="1" hangingPunct="1"/>
              <a:t>7</a:t>
            </a:fld>
            <a:endParaRPr lang="en-US" sz="1200">
              <a:solidFill>
                <a:srgbClr val="000000"/>
              </a:solidFill>
            </a:endParaRPr>
          </a:p>
        </p:txBody>
      </p:sp>
      <p:sp>
        <p:nvSpPr>
          <p:cNvPr id="90115"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0116"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6424A927-7DFF-4F10-81AF-023F55094DE4}" type="slidenum">
              <a:rPr lang="en-US" sz="1200" smtClean="0"/>
              <a:pPr eaLnBrk="1" hangingPunct="1"/>
              <a:t>8</a:t>
            </a:fld>
            <a:endParaRPr lang="en-US" sz="1200"/>
          </a:p>
        </p:txBody>
      </p:sp>
      <p:sp>
        <p:nvSpPr>
          <p:cNvPr id="91139"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1140"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xfrm>
            <a:off x="3970338" y="8772525"/>
            <a:ext cx="3038475" cy="461963"/>
          </a:xfrm>
          <a:prstGeom prst="rect">
            <a:avLst/>
          </a:prstGeom>
          <a:noFill/>
        </p:spPr>
        <p:txBody>
          <a:bodyPr/>
          <a:lstStyle>
            <a:lvl1pPr defTabSz="931863" eaLnBrk="0" hangingPunct="0">
              <a:defRPr sz="2000">
                <a:solidFill>
                  <a:schemeClr val="tx1"/>
                </a:solidFill>
                <a:latin typeface="Times New Roman" pitchFamily="18" charset="0"/>
              </a:defRPr>
            </a:lvl1pPr>
            <a:lvl2pPr marL="742950" indent="-285750" defTabSz="931863" eaLnBrk="0" hangingPunct="0">
              <a:defRPr sz="2000">
                <a:solidFill>
                  <a:schemeClr val="tx1"/>
                </a:solidFill>
                <a:latin typeface="Times New Roman" pitchFamily="18" charset="0"/>
              </a:defRPr>
            </a:lvl2pPr>
            <a:lvl3pPr marL="1143000" indent="-228600" defTabSz="931863" eaLnBrk="0" hangingPunct="0">
              <a:defRPr sz="2000">
                <a:solidFill>
                  <a:schemeClr val="tx1"/>
                </a:solidFill>
                <a:latin typeface="Times New Roman" pitchFamily="18" charset="0"/>
              </a:defRPr>
            </a:lvl3pPr>
            <a:lvl4pPr marL="1600200" indent="-228600" defTabSz="931863" eaLnBrk="0" hangingPunct="0">
              <a:defRPr sz="2000">
                <a:solidFill>
                  <a:schemeClr val="tx1"/>
                </a:solidFill>
                <a:latin typeface="Times New Roman" pitchFamily="18" charset="0"/>
              </a:defRPr>
            </a:lvl4pPr>
            <a:lvl5pPr marL="2057400" indent="-228600" defTabSz="931863" eaLnBrk="0" hangingPunct="0">
              <a:defRPr sz="2000">
                <a:solidFill>
                  <a:schemeClr val="tx1"/>
                </a:solidFill>
                <a:latin typeface="Times New Roman" pitchFamily="18" charset="0"/>
              </a:defRPr>
            </a:lvl5pPr>
            <a:lvl6pPr marL="2514600" indent="-228600" algn="ctr" defTabSz="931863" eaLnBrk="0" fontAlgn="base" hangingPunct="0">
              <a:spcBef>
                <a:spcPct val="0"/>
              </a:spcBef>
              <a:spcAft>
                <a:spcPct val="0"/>
              </a:spcAft>
              <a:defRPr sz="2000">
                <a:solidFill>
                  <a:schemeClr val="tx1"/>
                </a:solidFill>
                <a:latin typeface="Times New Roman" pitchFamily="18" charset="0"/>
              </a:defRPr>
            </a:lvl6pPr>
            <a:lvl7pPr marL="2971800" indent="-228600" algn="ctr" defTabSz="931863" eaLnBrk="0" fontAlgn="base" hangingPunct="0">
              <a:spcBef>
                <a:spcPct val="0"/>
              </a:spcBef>
              <a:spcAft>
                <a:spcPct val="0"/>
              </a:spcAft>
              <a:defRPr sz="2000">
                <a:solidFill>
                  <a:schemeClr val="tx1"/>
                </a:solidFill>
                <a:latin typeface="Times New Roman" pitchFamily="18" charset="0"/>
              </a:defRPr>
            </a:lvl7pPr>
            <a:lvl8pPr marL="3429000" indent="-228600" algn="ctr" defTabSz="931863" eaLnBrk="0" fontAlgn="base" hangingPunct="0">
              <a:spcBef>
                <a:spcPct val="0"/>
              </a:spcBef>
              <a:spcAft>
                <a:spcPct val="0"/>
              </a:spcAft>
              <a:defRPr sz="2000">
                <a:solidFill>
                  <a:schemeClr val="tx1"/>
                </a:solidFill>
                <a:latin typeface="Times New Roman" pitchFamily="18" charset="0"/>
              </a:defRPr>
            </a:lvl8pPr>
            <a:lvl9pPr marL="3886200" indent="-228600" algn="ctr" defTabSz="931863" eaLnBrk="0" fontAlgn="base" hangingPunct="0">
              <a:spcBef>
                <a:spcPct val="0"/>
              </a:spcBef>
              <a:spcAft>
                <a:spcPct val="0"/>
              </a:spcAft>
              <a:defRPr sz="2000">
                <a:solidFill>
                  <a:schemeClr val="tx1"/>
                </a:solidFill>
                <a:latin typeface="Times New Roman" pitchFamily="18" charset="0"/>
              </a:defRPr>
            </a:lvl9pPr>
          </a:lstStyle>
          <a:p>
            <a:pPr eaLnBrk="1" hangingPunct="1"/>
            <a:fld id="{4278141A-000C-4858-8391-90C3068D8E4C}" type="slidenum">
              <a:rPr lang="en-US" sz="1200" smtClean="0">
                <a:solidFill>
                  <a:srgbClr val="000000"/>
                </a:solidFill>
              </a:rPr>
              <a:pPr eaLnBrk="1" hangingPunct="1"/>
              <a:t>9</a:t>
            </a:fld>
            <a:endParaRPr lang="en-US" sz="1200">
              <a:solidFill>
                <a:srgbClr val="000000"/>
              </a:solidFill>
            </a:endParaRPr>
          </a:p>
        </p:txBody>
      </p:sp>
      <p:sp>
        <p:nvSpPr>
          <p:cNvPr id="92163" name="Rectangle 2"/>
          <p:cNvSpPr>
            <a:spLocks noGrp="1" noRot="1" noChangeAspect="1" noChangeArrowheads="1" noTextEdit="1"/>
          </p:cNvSpPr>
          <p:nvPr>
            <p:ph type="sldImg"/>
          </p:nvPr>
        </p:nvSpPr>
        <p:spPr>
          <a:xfrm>
            <a:off x="1195388" y="692150"/>
            <a:ext cx="4619625" cy="3463925"/>
          </a:xfrm>
          <a:prstGeom prst="rect">
            <a:avLst/>
          </a:prstGeom>
          <a:solidFill>
            <a:srgbClr val="FFFFFF"/>
          </a:solidFill>
          <a:ln/>
        </p:spPr>
      </p:sp>
      <p:sp>
        <p:nvSpPr>
          <p:cNvPr id="92164" name="Rectangle 3"/>
          <p:cNvSpPr>
            <a:spLocks noGrp="1" noChangeArrowheads="1"/>
          </p:cNvSpPr>
          <p:nvPr>
            <p:ph type="body" idx="1"/>
          </p:nvPr>
        </p:nvSpPr>
        <p:spPr>
          <a:xfrm>
            <a:off x="701675" y="4387850"/>
            <a:ext cx="5607050" cy="41560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DD83024-4CBB-4CB0-BEAE-A694106331E3}" type="datetime1">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1586773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0D628BC-280E-41F6-B845-555419DC657E}" type="datetime1">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39801199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DB22AFC-28C6-4D12-9143-31077288B0CF}" type="datetime1">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2829577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17D9F26-7EBA-4328-A9AF-0C2DC56233C1}" type="datetime1">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294102355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3EC3DC1-EF23-415E-BC33-DCAF0F46F9F8}" type="datetime1">
              <a:rPr lang="en-US" smtClean="0"/>
              <a:t>3/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10320567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6786DD8-69A0-466F-A523-1D1D4E3FB075}" type="datetime1">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3362078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3B8FE5F-A4BE-4714-A68D-C77CF56DFA3C}" type="datetime1">
              <a:rPr lang="en-US" smtClean="0"/>
              <a:t>3/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42520183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5A251AB8-A86A-4D6E-98A5-0124D03C457A}" type="datetime1">
              <a:rPr lang="en-US" smtClean="0"/>
              <a:t>3/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13150954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FE85D9B-B51D-4591-B701-C9F5A7FEDE36}" type="datetime1">
              <a:rPr lang="en-US" smtClean="0"/>
              <a:t>3/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3947955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B467ADD-0A38-440B-8DB7-4992CDCFC3F9}" type="datetime1">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3055747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5E5BCC6-E158-4421-A302-108958717225}" type="datetime1">
              <a:rPr lang="en-US" smtClean="0"/>
              <a:t>3/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62BA15-C897-4A8F-99FE-E4315500BA08}" type="slidenum">
              <a:rPr lang="en-US" smtClean="0"/>
              <a:t>‹#›</a:t>
            </a:fld>
            <a:endParaRPr lang="en-US"/>
          </a:p>
        </p:txBody>
      </p:sp>
    </p:spTree>
    <p:extLst>
      <p:ext uri="{BB962C8B-B14F-4D97-AF65-F5344CB8AC3E}">
        <p14:creationId xmlns:p14="http://schemas.microsoft.com/office/powerpoint/2010/main" val="9663394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6F90F-423C-4A10-B177-8119D4FA3078}" type="datetime1">
              <a:rPr lang="en-US" smtClean="0"/>
              <a:t>3/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62BA15-C897-4A8F-99FE-E4315500BA08}" type="slidenum">
              <a:rPr lang="en-US" smtClean="0"/>
              <a:t>‹#›</a:t>
            </a:fld>
            <a:endParaRPr lang="en-US"/>
          </a:p>
        </p:txBody>
      </p:sp>
    </p:spTree>
    <p:extLst>
      <p:ext uri="{BB962C8B-B14F-4D97-AF65-F5344CB8AC3E}">
        <p14:creationId xmlns:p14="http://schemas.microsoft.com/office/powerpoint/2010/main" val="33217648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0.bin"/><Relationship Id="rId5" Type="http://schemas.openxmlformats.org/officeDocument/2006/relationships/image" Target="../media/image31.jpe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chart" Target="../charts/chart4.xml"/><Relationship Id="rId5" Type="http://schemas.openxmlformats.org/officeDocument/2006/relationships/chart" Target="../charts/chart3.xml"/><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2.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6.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37.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0.emf"/></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2.png"/><Relationship Id="rId5" Type="http://schemas.openxmlformats.org/officeDocument/2006/relationships/oleObject" Target="../embeddings/oleObject21.bin"/><Relationship Id="rId4" Type="http://schemas.openxmlformats.org/officeDocument/2006/relationships/chart" Target="../charts/chart6.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43.png"/><Relationship Id="rId4"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45.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47.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49.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51.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7.wmf"/><Relationship Id="rId3" Type="http://schemas.openxmlformats.org/officeDocument/2006/relationships/notesSlide" Target="../notesSlides/notesSlide36.xml"/><Relationship Id="rId7" Type="http://schemas.openxmlformats.org/officeDocument/2006/relationships/image" Target="../media/image54.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55.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59.wmf"/><Relationship Id="rId5" Type="http://schemas.openxmlformats.org/officeDocument/2006/relationships/oleObject" Target="../embeddings/oleObject27.bin"/><Relationship Id="rId4" Type="http://schemas.openxmlformats.org/officeDocument/2006/relationships/image" Target="../media/image60.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video" Target="../media/media9.mp4"/><Relationship Id="rId7" Type="http://schemas.openxmlformats.org/officeDocument/2006/relationships/notesSlide" Target="../notesSlides/notesSlide41.xml"/><Relationship Id="rId2" Type="http://schemas.microsoft.com/office/2007/relationships/media" Target="../media/media9.mp4"/><Relationship Id="rId1" Type="http://schemas.openxmlformats.org/officeDocument/2006/relationships/vmlDrawing" Target="../drawings/vmlDrawing8.vml"/><Relationship Id="rId6" Type="http://schemas.openxmlformats.org/officeDocument/2006/relationships/slideLayout" Target="../slideLayouts/slideLayout7.xml"/><Relationship Id="rId11" Type="http://schemas.openxmlformats.org/officeDocument/2006/relationships/image" Target="../media/image63.png"/><Relationship Id="rId5" Type="http://schemas.openxmlformats.org/officeDocument/2006/relationships/video" Target="../media/media10.mp4"/><Relationship Id="rId10" Type="http://schemas.openxmlformats.org/officeDocument/2006/relationships/image" Target="../media/image62.png"/><Relationship Id="rId4" Type="http://schemas.microsoft.com/office/2007/relationships/media" Target="../media/media10.mp4"/><Relationship Id="rId9" Type="http://schemas.openxmlformats.org/officeDocument/2006/relationships/image" Target="../media/image7.wmf"/></Relationships>
</file>

<file path=ppt/slides/_rels/slide4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3.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7.png"/><Relationship Id="rId4" Type="http://schemas.openxmlformats.org/officeDocument/2006/relationships/image" Target="../media/image66.png"/></Relationships>
</file>

<file path=ppt/slides/_rels/slide4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4.xml"/><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7.xml"/><Relationship Id="rId1" Type="http://schemas.openxmlformats.org/officeDocument/2006/relationships/slideLayout" Target="../slideLayouts/slideLayout7.xml"/><Relationship Id="rId5" Type="http://schemas.openxmlformats.org/officeDocument/2006/relationships/image" Target="../media/image73.emf"/><Relationship Id="rId4" Type="http://schemas.openxmlformats.org/officeDocument/2006/relationships/image" Target="../media/image38.png"/></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5.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png"/><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12.bin"/><Relationship Id="rId18" Type="http://schemas.openxmlformats.org/officeDocument/2006/relationships/image" Target="../media/image17.wmf"/><Relationship Id="rId26" Type="http://schemas.openxmlformats.org/officeDocument/2006/relationships/image" Target="../media/image21.wmf"/><Relationship Id="rId3" Type="http://schemas.openxmlformats.org/officeDocument/2006/relationships/notesSlide" Target="../notesSlides/notesSlide7.xml"/><Relationship Id="rId21" Type="http://schemas.openxmlformats.org/officeDocument/2006/relationships/oleObject" Target="../embeddings/oleObject16.bin"/><Relationship Id="rId7" Type="http://schemas.openxmlformats.org/officeDocument/2006/relationships/oleObject" Target="../embeddings/oleObject9.bin"/><Relationship Id="rId12" Type="http://schemas.openxmlformats.org/officeDocument/2006/relationships/image" Target="../media/image14.wmf"/><Relationship Id="rId17" Type="http://schemas.openxmlformats.org/officeDocument/2006/relationships/oleObject" Target="../embeddings/oleObject14.bin"/><Relationship Id="rId25" Type="http://schemas.openxmlformats.org/officeDocument/2006/relationships/oleObject" Target="../embeddings/oleObject18.bin"/><Relationship Id="rId2" Type="http://schemas.openxmlformats.org/officeDocument/2006/relationships/slideLayout" Target="../slideLayouts/slideLayout7.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11.bin"/><Relationship Id="rId24" Type="http://schemas.openxmlformats.org/officeDocument/2006/relationships/image" Target="../media/image20.wmf"/><Relationship Id="rId5" Type="http://schemas.openxmlformats.org/officeDocument/2006/relationships/oleObject" Target="../embeddings/oleObject8.bin"/><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22.wmf"/><Relationship Id="rId10" Type="http://schemas.openxmlformats.org/officeDocument/2006/relationships/image" Target="../media/image13.wmf"/><Relationship Id="rId19" Type="http://schemas.openxmlformats.org/officeDocument/2006/relationships/oleObject" Target="../embeddings/oleObject15.bin"/><Relationship Id="rId4" Type="http://schemas.openxmlformats.org/officeDocument/2006/relationships/image" Target="../media/image23.png"/><Relationship Id="rId9" Type="http://schemas.openxmlformats.org/officeDocument/2006/relationships/oleObject" Target="../embeddings/oleObject10.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5.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idx="4294967295"/>
          </p:nvPr>
        </p:nvSpPr>
        <p:spPr>
          <a:xfrm>
            <a:off x="228600" y="1066800"/>
            <a:ext cx="8686800" cy="5257800"/>
          </a:xfrm>
        </p:spPr>
        <p:txBody>
          <a:bodyPr lIns="0" tIns="0" rIns="0" bIns="0">
            <a:noAutofit/>
          </a:bodyPr>
          <a:lstStyle/>
          <a:p>
            <a:r>
              <a:rPr lang="en-US" sz="3200" b="1" dirty="0"/>
              <a:t>Coherent control of non-Markovian photon-resonator dynamics</a:t>
            </a:r>
            <a:br>
              <a:rPr lang="en-US" sz="2400" dirty="0"/>
            </a:br>
            <a:br>
              <a:rPr lang="en-US" sz="2400" dirty="0"/>
            </a:br>
            <a:br>
              <a:rPr lang="en-US" sz="2400" dirty="0"/>
            </a:br>
            <a:br>
              <a:rPr lang="en-US" sz="2400" dirty="0"/>
            </a:br>
            <a:r>
              <a:rPr lang="en-US" sz="2400" dirty="0"/>
              <a:t> </a:t>
            </a:r>
            <a:br>
              <a:rPr lang="en-US" sz="2400" dirty="0"/>
            </a:br>
            <a:r>
              <a:rPr lang="en-US" sz="2800" b="1" dirty="0"/>
              <a:t>A.F.J. Levi</a:t>
            </a:r>
            <a:br>
              <a:rPr lang="en-US" sz="2800" b="1" dirty="0"/>
            </a:br>
            <a:r>
              <a:rPr lang="en-US" sz="2400" dirty="0"/>
              <a:t>University of Southern California</a:t>
            </a:r>
            <a:br>
              <a:rPr lang="en-US" sz="2400" dirty="0"/>
            </a:br>
            <a:br>
              <a:rPr lang="en-US" sz="2400" dirty="0"/>
            </a:br>
            <a:br>
              <a:rPr lang="en-US" sz="2400" dirty="0"/>
            </a:br>
            <a:br>
              <a:rPr lang="en-US" sz="2400" dirty="0"/>
            </a:br>
            <a:br>
              <a:rPr lang="en-US" sz="2400" dirty="0"/>
            </a:br>
            <a:r>
              <a:rPr lang="en-US" sz="1600" dirty="0"/>
              <a:t>Presented at the Paul Scherrer Institute, March 5, 2018</a:t>
            </a:r>
            <a:endParaRPr lang="en-US" sz="2400" dirty="0"/>
          </a:p>
        </p:txBody>
      </p:sp>
      <p:sp>
        <p:nvSpPr>
          <p:cNvPr id="34"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a:t>
            </a:fld>
            <a:endParaRPr lang="en-US" dirty="0"/>
          </a:p>
        </p:txBody>
      </p:sp>
    </p:spTree>
    <p:extLst>
      <p:ext uri="{BB962C8B-B14F-4D97-AF65-F5344CB8AC3E}">
        <p14:creationId xmlns:p14="http://schemas.microsoft.com/office/powerpoint/2010/main" val="4359180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Transient response of single-photon pulse incident on </a:t>
            </a:r>
            <a:r>
              <a:rPr lang="en-US" sz="2400" dirty="0" err="1">
                <a:solidFill>
                  <a:srgbClr val="000000"/>
                </a:solidFill>
                <a:latin typeface="+mj-lt"/>
                <a:ea typeface="MS PGothic" pitchFamily="34" charset="-128"/>
              </a:rPr>
              <a:t>Fabry</a:t>
            </a:r>
            <a:r>
              <a:rPr lang="en-US" sz="2400" dirty="0">
                <a:solidFill>
                  <a:srgbClr val="000000"/>
                </a:solidFill>
                <a:latin typeface="+mj-lt"/>
                <a:ea typeface="MS PGothic" pitchFamily="34" charset="-128"/>
              </a:rPr>
              <a:t>-Perot cavity at resonance</a:t>
            </a:r>
          </a:p>
        </p:txBody>
      </p:sp>
      <p:pic>
        <p:nvPicPr>
          <p:cNvPr id="2458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4525" y="1033463"/>
            <a:ext cx="5314950" cy="542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TextBox 2"/>
          <p:cNvSpPr txBox="1">
            <a:spLocks noChangeArrowheads="1"/>
          </p:cNvSpPr>
          <p:nvPr/>
        </p:nvSpPr>
        <p:spPr bwMode="auto">
          <a:xfrm>
            <a:off x="4229100" y="6464300"/>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4582" name="TextBox 6"/>
          <p:cNvSpPr txBox="1">
            <a:spLocks noChangeArrowheads="1"/>
          </p:cNvSpPr>
          <p:nvPr/>
        </p:nvSpPr>
        <p:spPr bwMode="auto">
          <a:xfrm rot="16200000" flipH="1">
            <a:off x="-68263" y="35179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Time</a:t>
            </a:r>
            <a:endParaRPr lang="en-US" baseline="30000">
              <a:latin typeface="Calibri" pitchFamily="34" charset="0"/>
              <a:cs typeface="Calibri" pitchFamily="34" charset="0"/>
            </a:endParaRPr>
          </a:p>
        </p:txBody>
      </p:sp>
      <p:cxnSp>
        <p:nvCxnSpPr>
          <p:cNvPr id="24583" name="Straight Arrow Connector 5"/>
          <p:cNvCxnSpPr>
            <a:cxnSpLocks noChangeShapeType="1"/>
          </p:cNvCxnSpPr>
          <p:nvPr/>
        </p:nvCxnSpPr>
        <p:spPr bwMode="auto">
          <a:xfrm flipV="1">
            <a:off x="5027613" y="6664325"/>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4" name="Straight Arrow Connector 5"/>
          <p:cNvCxnSpPr>
            <a:cxnSpLocks noChangeShapeType="1"/>
          </p:cNvCxnSpPr>
          <p:nvPr/>
        </p:nvCxnSpPr>
        <p:spPr bwMode="auto">
          <a:xfrm rot="-5400000">
            <a:off x="-202406" y="2737644"/>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5" name="TextBox 2"/>
          <p:cNvSpPr txBox="1">
            <a:spLocks noChangeArrowheads="1"/>
          </p:cNvSpPr>
          <p:nvPr/>
        </p:nvSpPr>
        <p:spPr bwMode="auto">
          <a:xfrm>
            <a:off x="292100" y="2582863"/>
            <a:ext cx="1622425"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a:latin typeface="Calibri" pitchFamily="34" charset="0"/>
                <a:cs typeface="Calibri" pitchFamily="34" charset="0"/>
              </a:rPr>
              <a:t>Reflection from </a:t>
            </a:r>
            <a:r>
              <a:rPr lang="en-US" sz="1600" i="1">
                <a:latin typeface="Calibri" pitchFamily="34" charset="0"/>
                <a:cs typeface="Calibri" pitchFamily="34" charset="0"/>
              </a:rPr>
              <a:t>leading</a:t>
            </a:r>
            <a:r>
              <a:rPr lang="en-US" sz="1600">
                <a:latin typeface="Calibri" pitchFamily="34" charset="0"/>
                <a:cs typeface="Calibri" pitchFamily="34" charset="0"/>
              </a:rPr>
              <a:t> edge with step-wise </a:t>
            </a:r>
            <a:r>
              <a:rPr lang="en-US" sz="1600" i="1">
                <a:latin typeface="Symbol" pitchFamily="18" charset="2"/>
                <a:cs typeface="Calibri" pitchFamily="34" charset="0"/>
              </a:rPr>
              <a:t>t</a:t>
            </a:r>
            <a:r>
              <a:rPr lang="en-US" sz="1600" baseline="-25000">
                <a:latin typeface="Calibri" pitchFamily="34" charset="0"/>
                <a:cs typeface="Calibri" pitchFamily="34" charset="0"/>
              </a:rPr>
              <a:t>RT</a:t>
            </a:r>
            <a:r>
              <a:rPr lang="en-US" sz="1600">
                <a:latin typeface="Calibri" pitchFamily="34" charset="0"/>
                <a:cs typeface="Calibri" pitchFamily="34" charset="0"/>
              </a:rPr>
              <a:t> ring-down and exponential </a:t>
            </a:r>
            <a:r>
              <a:rPr lang="en-US" sz="1600" i="1">
                <a:latin typeface="Symbol" pitchFamily="18" charset="2"/>
                <a:cs typeface="Calibri" pitchFamily="34" charset="0"/>
              </a:rPr>
              <a:t>t</a:t>
            </a:r>
            <a:r>
              <a:rPr lang="en-US" sz="1600" baseline="-25000">
                <a:latin typeface="Calibri" pitchFamily="34" charset="0"/>
                <a:cs typeface="Calibri" pitchFamily="34" charset="0"/>
              </a:rPr>
              <a:t>Q</a:t>
            </a:r>
            <a:r>
              <a:rPr lang="en-US" sz="1600">
                <a:latin typeface="Calibri" pitchFamily="34" charset="0"/>
                <a:cs typeface="Calibri" pitchFamily="34" charset="0"/>
              </a:rPr>
              <a:t> envelope</a:t>
            </a:r>
          </a:p>
        </p:txBody>
      </p:sp>
      <p:sp>
        <p:nvSpPr>
          <p:cNvPr id="24586" name="TextBox 2"/>
          <p:cNvSpPr txBox="1">
            <a:spLocks noChangeArrowheads="1"/>
          </p:cNvSpPr>
          <p:nvPr/>
        </p:nvSpPr>
        <p:spPr bwMode="auto">
          <a:xfrm>
            <a:off x="0" y="904875"/>
            <a:ext cx="1914525"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a:latin typeface="Calibri" pitchFamily="34" charset="0"/>
                <a:cs typeface="Calibri" pitchFamily="34" charset="0"/>
              </a:rPr>
              <a:t>Reflection from </a:t>
            </a:r>
            <a:r>
              <a:rPr lang="en-US" sz="1600" i="1">
                <a:latin typeface="Calibri" pitchFamily="34" charset="0"/>
                <a:cs typeface="Calibri" pitchFamily="34" charset="0"/>
              </a:rPr>
              <a:t>trailing</a:t>
            </a:r>
            <a:r>
              <a:rPr lang="en-US" sz="1600">
                <a:latin typeface="Calibri" pitchFamily="34" charset="0"/>
                <a:cs typeface="Calibri" pitchFamily="34" charset="0"/>
              </a:rPr>
              <a:t> edge with step-wise </a:t>
            </a:r>
            <a:r>
              <a:rPr lang="en-US" sz="1600" i="1">
                <a:latin typeface="Symbol" pitchFamily="18" charset="2"/>
                <a:cs typeface="Calibri" pitchFamily="34" charset="0"/>
              </a:rPr>
              <a:t>t</a:t>
            </a:r>
            <a:r>
              <a:rPr lang="en-US" sz="1600" baseline="-25000">
                <a:latin typeface="Calibri" pitchFamily="34" charset="0"/>
                <a:cs typeface="Calibri" pitchFamily="34" charset="0"/>
              </a:rPr>
              <a:t>RT</a:t>
            </a:r>
            <a:r>
              <a:rPr lang="en-US" sz="1600">
                <a:latin typeface="Calibri" pitchFamily="34" charset="0"/>
                <a:cs typeface="Calibri" pitchFamily="34" charset="0"/>
              </a:rPr>
              <a:t> ring-down and exponential </a:t>
            </a:r>
            <a:r>
              <a:rPr lang="en-US" sz="1600" i="1">
                <a:latin typeface="Symbol" pitchFamily="18" charset="2"/>
                <a:cs typeface="Calibri" pitchFamily="34" charset="0"/>
              </a:rPr>
              <a:t>t</a:t>
            </a:r>
            <a:r>
              <a:rPr lang="en-US" sz="1600" baseline="-25000">
                <a:latin typeface="Calibri" pitchFamily="34" charset="0"/>
                <a:cs typeface="Calibri" pitchFamily="34" charset="0"/>
              </a:rPr>
              <a:t>Q</a:t>
            </a:r>
            <a:r>
              <a:rPr lang="en-US" sz="1600">
                <a:latin typeface="Calibri" pitchFamily="34" charset="0"/>
                <a:cs typeface="Calibri" pitchFamily="34" charset="0"/>
              </a:rPr>
              <a:t> envelope</a:t>
            </a:r>
          </a:p>
        </p:txBody>
      </p:sp>
      <p:cxnSp>
        <p:nvCxnSpPr>
          <p:cNvPr id="24587" name="Straight Arrow Connector 5"/>
          <p:cNvCxnSpPr>
            <a:cxnSpLocks noChangeShapeType="1"/>
          </p:cNvCxnSpPr>
          <p:nvPr/>
        </p:nvCxnSpPr>
        <p:spPr bwMode="auto">
          <a:xfrm flipV="1">
            <a:off x="4333875" y="5016500"/>
            <a:ext cx="0" cy="644525"/>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8" name="TextBox 2"/>
          <p:cNvSpPr txBox="1">
            <a:spLocks noChangeArrowheads="1"/>
          </p:cNvSpPr>
          <p:nvPr/>
        </p:nvSpPr>
        <p:spPr bwMode="auto">
          <a:xfrm>
            <a:off x="4375150" y="5138738"/>
            <a:ext cx="17938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chemeClr val="bg1"/>
                </a:solidFill>
                <a:latin typeface="Calibri" pitchFamily="34" charset="0"/>
                <a:cs typeface="Calibri" pitchFamily="34" charset="0"/>
              </a:rPr>
              <a:t>Position of Fabry-Perot resonator </a:t>
            </a:r>
            <a:r>
              <a:rPr lang="en-US" sz="1400" i="1">
                <a:solidFill>
                  <a:schemeClr val="bg1"/>
                </a:solidFill>
                <a:latin typeface="Calibri" pitchFamily="34" charset="0"/>
                <a:cs typeface="Calibri" pitchFamily="34" charset="0"/>
              </a:rPr>
              <a:t>L</a:t>
            </a:r>
            <a:r>
              <a:rPr lang="en-US" sz="1400" baseline="-25000">
                <a:solidFill>
                  <a:schemeClr val="bg1"/>
                </a:solidFill>
                <a:latin typeface="Calibri" pitchFamily="34" charset="0"/>
                <a:cs typeface="Calibri" pitchFamily="34" charset="0"/>
              </a:rPr>
              <a:t>C</a:t>
            </a:r>
            <a:r>
              <a:rPr lang="en-US" sz="1400">
                <a:solidFill>
                  <a:schemeClr val="bg1"/>
                </a:solidFill>
                <a:latin typeface="Calibri" pitchFamily="34" charset="0"/>
                <a:cs typeface="Calibri" pitchFamily="34" charset="0"/>
              </a:rPr>
              <a:t>=15</a:t>
            </a:r>
            <a:r>
              <a:rPr lang="en-US" sz="1400">
                <a:solidFill>
                  <a:schemeClr val="bg1"/>
                </a:solidFill>
                <a:latin typeface="Symbol" pitchFamily="18" charset="2"/>
                <a:cs typeface="Calibri" pitchFamily="34" charset="0"/>
              </a:rPr>
              <a:t>l</a:t>
            </a:r>
            <a:r>
              <a:rPr lang="en-US" sz="1400" baseline="-25000">
                <a:solidFill>
                  <a:schemeClr val="bg1"/>
                </a:solidFill>
                <a:latin typeface="Calibri" pitchFamily="34" charset="0"/>
                <a:cs typeface="Calibri" pitchFamily="34" charset="0"/>
              </a:rPr>
              <a:t>0</a:t>
            </a:r>
          </a:p>
        </p:txBody>
      </p:sp>
      <p:sp>
        <p:nvSpPr>
          <p:cNvPr id="24589" name="Rectangle 1"/>
          <p:cNvSpPr>
            <a:spLocks noChangeArrowheads="1"/>
          </p:cNvSpPr>
          <p:nvPr/>
        </p:nvSpPr>
        <p:spPr bwMode="auto">
          <a:xfrm>
            <a:off x="0" y="5354638"/>
            <a:ext cx="191452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600">
                <a:latin typeface="Calibri" pitchFamily="34" charset="0"/>
                <a:cs typeface="Calibri" pitchFamily="34" charset="0"/>
              </a:rPr>
              <a:t>Incident photon pulse of length </a:t>
            </a:r>
            <a:r>
              <a:rPr lang="en-US" sz="1600" i="1">
                <a:latin typeface="Calibri" pitchFamily="34" charset="0"/>
                <a:cs typeface="Calibri" pitchFamily="34" charset="0"/>
              </a:rPr>
              <a:t>L</a:t>
            </a:r>
            <a:r>
              <a:rPr lang="en-US" sz="1600" baseline="-25000">
                <a:latin typeface="Calibri" pitchFamily="34" charset="0"/>
                <a:cs typeface="Calibri" pitchFamily="34" charset="0"/>
              </a:rPr>
              <a:t>p</a:t>
            </a:r>
            <a:r>
              <a:rPr lang="en-US" sz="1600">
                <a:latin typeface="Calibri" pitchFamily="34" charset="0"/>
                <a:cs typeface="Calibri" pitchFamily="34" charset="0"/>
              </a:rPr>
              <a:t>=286.5</a:t>
            </a:r>
            <a:r>
              <a:rPr lang="en-US" sz="1600">
                <a:latin typeface="Symbol" pitchFamily="18" charset="2"/>
                <a:cs typeface="Calibri" pitchFamily="34" charset="0"/>
              </a:rPr>
              <a:t>l</a:t>
            </a:r>
            <a:r>
              <a:rPr lang="en-US" sz="1600" baseline="-25000">
                <a:latin typeface="Calibri" pitchFamily="34" charset="0"/>
                <a:cs typeface="Calibri" pitchFamily="34" charset="0"/>
              </a:rPr>
              <a:t>0</a:t>
            </a:r>
            <a:r>
              <a:rPr lang="en-US" sz="1600">
                <a:latin typeface="Calibri" pitchFamily="34" charset="0"/>
                <a:cs typeface="Calibri" pitchFamily="34" charset="0"/>
              </a:rPr>
              <a:t> in free-space </a:t>
            </a:r>
          </a:p>
        </p:txBody>
      </p:sp>
      <p:cxnSp>
        <p:nvCxnSpPr>
          <p:cNvPr id="24590" name="Straight Arrow Connector 5"/>
          <p:cNvCxnSpPr>
            <a:cxnSpLocks noChangeShapeType="1"/>
          </p:cNvCxnSpPr>
          <p:nvPr/>
        </p:nvCxnSpPr>
        <p:spPr bwMode="auto">
          <a:xfrm flipV="1">
            <a:off x="1639888" y="6248400"/>
            <a:ext cx="439737" cy="43180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1" name="Rectangle 15"/>
          <p:cNvSpPr>
            <a:spLocks noChangeArrowheads="1"/>
          </p:cNvSpPr>
          <p:nvPr/>
        </p:nvSpPr>
        <p:spPr bwMode="auto">
          <a:xfrm>
            <a:off x="7229475" y="1395413"/>
            <a:ext cx="19145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a:latin typeface="Calibri" pitchFamily="34" charset="0"/>
                <a:cs typeface="Calibri" pitchFamily="34" charset="0"/>
              </a:rPr>
              <a:t>Transmitted photon pulse with step-wise </a:t>
            </a:r>
            <a:r>
              <a:rPr lang="en-US" sz="1600" i="1">
                <a:latin typeface="Symbol" pitchFamily="18" charset="2"/>
                <a:cs typeface="Calibri" pitchFamily="34" charset="0"/>
              </a:rPr>
              <a:t>t</a:t>
            </a:r>
            <a:r>
              <a:rPr lang="en-US" sz="1600" baseline="-25000">
                <a:latin typeface="Calibri" pitchFamily="34" charset="0"/>
                <a:cs typeface="Calibri" pitchFamily="34" charset="0"/>
              </a:rPr>
              <a:t>RT</a:t>
            </a:r>
            <a:r>
              <a:rPr lang="en-US" sz="1600">
                <a:latin typeface="Calibri" pitchFamily="34" charset="0"/>
                <a:cs typeface="Calibri" pitchFamily="34" charset="0"/>
              </a:rPr>
              <a:t> features and exponential </a:t>
            </a:r>
            <a:r>
              <a:rPr lang="en-US" sz="1600" i="1">
                <a:latin typeface="Symbol" pitchFamily="18" charset="2"/>
                <a:cs typeface="Calibri" pitchFamily="34" charset="0"/>
              </a:rPr>
              <a:t>t</a:t>
            </a:r>
            <a:r>
              <a:rPr lang="en-US" sz="1600" baseline="-25000">
                <a:latin typeface="Calibri" pitchFamily="34" charset="0"/>
                <a:cs typeface="Calibri" pitchFamily="34" charset="0"/>
              </a:rPr>
              <a:t>Q</a:t>
            </a:r>
            <a:r>
              <a:rPr lang="en-US" sz="1600">
                <a:latin typeface="Calibri" pitchFamily="34" charset="0"/>
                <a:cs typeface="Calibri" pitchFamily="34" charset="0"/>
              </a:rPr>
              <a:t> envelope</a:t>
            </a:r>
          </a:p>
        </p:txBody>
      </p:sp>
      <p:cxnSp>
        <p:nvCxnSpPr>
          <p:cNvPr id="24592" name="Straight Arrow Connector 5"/>
          <p:cNvCxnSpPr>
            <a:cxnSpLocks noChangeShapeType="1"/>
          </p:cNvCxnSpPr>
          <p:nvPr/>
        </p:nvCxnSpPr>
        <p:spPr bwMode="auto">
          <a:xfrm flipV="1">
            <a:off x="7207250" y="971550"/>
            <a:ext cx="439738" cy="433388"/>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3" name="Straight Arrow Connector 5"/>
          <p:cNvCxnSpPr>
            <a:cxnSpLocks noChangeShapeType="1"/>
          </p:cNvCxnSpPr>
          <p:nvPr/>
        </p:nvCxnSpPr>
        <p:spPr bwMode="auto">
          <a:xfrm flipH="1" flipV="1">
            <a:off x="1914526" y="1133475"/>
            <a:ext cx="295274" cy="261938"/>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4" name="Straight Arrow Connector 5"/>
          <p:cNvCxnSpPr>
            <a:cxnSpLocks noChangeShapeType="1"/>
          </p:cNvCxnSpPr>
          <p:nvPr/>
        </p:nvCxnSpPr>
        <p:spPr bwMode="auto">
          <a:xfrm flipH="1" flipV="1">
            <a:off x="1914525" y="2738438"/>
            <a:ext cx="295275" cy="233362"/>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5"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1432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sp>
        <p:nvSpPr>
          <p:cNvPr id="1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0</a:t>
            </a:fld>
            <a:endParaRPr lang="en-US" dirty="0"/>
          </a:p>
        </p:txBody>
      </p:sp>
    </p:spTree>
    <p:extLst>
      <p:ext uri="{BB962C8B-B14F-4D97-AF65-F5344CB8AC3E}">
        <p14:creationId xmlns:p14="http://schemas.microsoft.com/office/powerpoint/2010/main" val="41610152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57443" y="2208320"/>
            <a:ext cx="6829113"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Transient response of single-photon pulse incident on </a:t>
            </a:r>
            <a:r>
              <a:rPr lang="en-US" sz="2400" dirty="0" err="1">
                <a:solidFill>
                  <a:srgbClr val="000000"/>
                </a:solidFill>
                <a:latin typeface="+mj-lt"/>
                <a:ea typeface="MS PGothic" pitchFamily="34" charset="-128"/>
              </a:rPr>
              <a:t>Fabry</a:t>
            </a:r>
            <a:r>
              <a:rPr lang="en-US" sz="2400" dirty="0">
                <a:solidFill>
                  <a:srgbClr val="000000"/>
                </a:solidFill>
                <a:latin typeface="+mj-lt"/>
                <a:ea typeface="MS PGothic" pitchFamily="34" charset="-128"/>
              </a:rPr>
              <a:t>-Perot cavity at resonance</a:t>
            </a:r>
          </a:p>
        </p:txBody>
      </p:sp>
      <p:sp>
        <p:nvSpPr>
          <p:cNvPr id="25605" name="Text Box 7"/>
          <p:cNvSpPr txBox="1">
            <a:spLocks noChangeArrowheads="1"/>
          </p:cNvSpPr>
          <p:nvPr/>
        </p:nvSpPr>
        <p:spPr bwMode="auto">
          <a:xfrm>
            <a:off x="0" y="912813"/>
            <a:ext cx="91440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571500" indent="-22860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ts val="600"/>
              </a:spcBef>
              <a:buFontTx/>
              <a:buChar char="•"/>
            </a:pPr>
            <a:r>
              <a:rPr lang="en-US" dirty="0">
                <a:latin typeface="Calibri" pitchFamily="34" charset="0"/>
                <a:cs typeface="Arial" charset="0"/>
              </a:rPr>
              <a:t>Multiple cavity round-trip times required to build-up steady-state behavior</a:t>
            </a:r>
          </a:p>
          <a:p>
            <a:pPr algn="l" eaLnBrk="1" hangingPunct="1">
              <a:lnSpc>
                <a:spcPct val="75000"/>
              </a:lnSpc>
              <a:spcBef>
                <a:spcPts val="600"/>
              </a:spcBef>
              <a:buFontTx/>
              <a:buChar char="•"/>
            </a:pPr>
            <a:r>
              <a:rPr lang="en-US" dirty="0">
                <a:latin typeface="Calibri" pitchFamily="34" charset="0"/>
                <a:cs typeface="Arial" charset="0"/>
              </a:rPr>
              <a:t>Rectangular photon pulse with center frequency that is on resonance has characteristic transient reflection at leading and trailing edge</a:t>
            </a:r>
          </a:p>
          <a:p>
            <a:pPr lvl="1" algn="l" eaLnBrk="1" hangingPunct="1">
              <a:lnSpc>
                <a:spcPct val="75000"/>
              </a:lnSpc>
              <a:spcBef>
                <a:spcPts val="600"/>
              </a:spcBef>
              <a:buFontTx/>
              <a:buChar char="•"/>
            </a:pPr>
            <a:r>
              <a:rPr lang="en-US" sz="1800" dirty="0">
                <a:latin typeface="Calibri" pitchFamily="34" charset="0"/>
                <a:cs typeface="Arial" charset="0"/>
              </a:rPr>
              <a:t>Reflection depends on frequency components contributing to pulse shape</a:t>
            </a:r>
          </a:p>
          <a:p>
            <a:pPr lvl="1" algn="l" eaLnBrk="1" hangingPunct="1">
              <a:lnSpc>
                <a:spcPct val="75000"/>
              </a:lnSpc>
              <a:spcBef>
                <a:spcPts val="600"/>
              </a:spcBef>
              <a:buFontTx/>
              <a:buChar char="•"/>
            </a:pPr>
            <a:r>
              <a:rPr lang="en-US" sz="1800" dirty="0">
                <a:latin typeface="Calibri" pitchFamily="34" charset="0"/>
                <a:cs typeface="Arial" charset="0"/>
              </a:rPr>
              <a:t>Reflection always greater than zero for pulse</a:t>
            </a:r>
          </a:p>
        </p:txBody>
      </p:sp>
      <p:sp>
        <p:nvSpPr>
          <p:cNvPr id="25606"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1432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sp>
        <p:nvSpPr>
          <p:cNvPr id="6"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1</a:t>
            </a:fld>
            <a:endParaRPr lang="en-US" dirty="0"/>
          </a:p>
        </p:txBody>
      </p:sp>
      <p:sp>
        <p:nvSpPr>
          <p:cNvPr id="2" name="Arc 1"/>
          <p:cNvSpPr/>
          <p:nvPr/>
        </p:nvSpPr>
        <p:spPr>
          <a:xfrm>
            <a:off x="3657600" y="2971800"/>
            <a:ext cx="533400" cy="838200"/>
          </a:xfrm>
          <a:prstGeom prst="arc">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TextBox 2"/>
          <p:cNvSpPr txBox="1"/>
          <p:nvPr/>
        </p:nvSpPr>
        <p:spPr>
          <a:xfrm>
            <a:off x="190912" y="2819400"/>
            <a:ext cx="4114800" cy="307777"/>
          </a:xfrm>
          <a:prstGeom prst="rect">
            <a:avLst/>
          </a:prstGeom>
          <a:noFill/>
        </p:spPr>
        <p:txBody>
          <a:bodyPr wrap="square" rtlCol="0">
            <a:spAutoFit/>
          </a:bodyPr>
          <a:lstStyle/>
          <a:p>
            <a:r>
              <a:rPr lang="en-US" sz="1400" dirty="0"/>
              <a:t>Burst of reflected light from leading edge of pulse</a:t>
            </a:r>
          </a:p>
        </p:txBody>
      </p:sp>
      <p:sp>
        <p:nvSpPr>
          <p:cNvPr id="9" name="TextBox 8"/>
          <p:cNvSpPr txBox="1"/>
          <p:nvPr/>
        </p:nvSpPr>
        <p:spPr>
          <a:xfrm>
            <a:off x="787960" y="2508736"/>
            <a:ext cx="4114800" cy="307777"/>
          </a:xfrm>
          <a:prstGeom prst="rect">
            <a:avLst/>
          </a:prstGeom>
          <a:noFill/>
        </p:spPr>
        <p:txBody>
          <a:bodyPr wrap="square" rtlCol="0">
            <a:spAutoFit/>
          </a:bodyPr>
          <a:lstStyle/>
          <a:p>
            <a:r>
              <a:rPr lang="en-US" sz="1400" dirty="0"/>
              <a:t>Burst of reflected light from trailing edge of pulse</a:t>
            </a:r>
          </a:p>
        </p:txBody>
      </p:sp>
      <p:sp>
        <p:nvSpPr>
          <p:cNvPr id="10" name="Arc 9"/>
          <p:cNvSpPr/>
          <p:nvPr/>
        </p:nvSpPr>
        <p:spPr>
          <a:xfrm>
            <a:off x="4233705" y="2677328"/>
            <a:ext cx="533400" cy="494974"/>
          </a:xfrm>
          <a:prstGeom prst="arc">
            <a:avLst>
              <a:gd name="adj1" fmla="val 16200000"/>
              <a:gd name="adj2" fmla="val 21275873"/>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c 10"/>
          <p:cNvSpPr/>
          <p:nvPr/>
        </p:nvSpPr>
        <p:spPr>
          <a:xfrm flipH="1">
            <a:off x="4636060" y="3172302"/>
            <a:ext cx="1002740" cy="838200"/>
          </a:xfrm>
          <a:prstGeom prst="arc">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5257800" y="2971800"/>
            <a:ext cx="3198019" cy="307777"/>
          </a:xfrm>
          <a:prstGeom prst="rect">
            <a:avLst/>
          </a:prstGeom>
          <a:noFill/>
        </p:spPr>
        <p:txBody>
          <a:bodyPr wrap="square" rtlCol="0">
            <a:spAutoFit/>
          </a:bodyPr>
          <a:lstStyle/>
          <a:p>
            <a:r>
              <a:rPr lang="en-US" sz="1400" b="1" dirty="0"/>
              <a:t>No</a:t>
            </a:r>
            <a:r>
              <a:rPr lang="en-US" sz="1400" dirty="0"/>
              <a:t> reflected light at resonant wavelength</a:t>
            </a:r>
          </a:p>
        </p:txBody>
      </p:sp>
    </p:spTree>
    <p:extLst>
      <p:ext uri="{BB962C8B-B14F-4D97-AF65-F5344CB8AC3E}">
        <p14:creationId xmlns:p14="http://schemas.microsoft.com/office/powerpoint/2010/main" val="76012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latin typeface="+mj-lt"/>
                <a:ea typeface="MS PGothic" pitchFamily="34" charset="-128"/>
              </a:rPr>
              <a:t>Transient response of single-photon pulse incident on </a:t>
            </a:r>
            <a:r>
              <a:rPr lang="en-US" sz="2400" dirty="0" err="1">
                <a:latin typeface="+mj-lt"/>
                <a:ea typeface="MS PGothic" pitchFamily="34" charset="-128"/>
              </a:rPr>
              <a:t>Fabry</a:t>
            </a:r>
            <a:r>
              <a:rPr lang="en-US" sz="2400" dirty="0">
                <a:latin typeface="+mj-lt"/>
                <a:ea typeface="MS PGothic" pitchFamily="34" charset="-128"/>
              </a:rPr>
              <a:t>-Perot cavity at resonance</a:t>
            </a:r>
          </a:p>
        </p:txBody>
      </p:sp>
      <p:sp>
        <p:nvSpPr>
          <p:cNvPr id="9220" name="Text Box 7"/>
          <p:cNvSpPr txBox="1">
            <a:spLocks noChangeArrowheads="1"/>
          </p:cNvSpPr>
          <p:nvPr/>
        </p:nvSpPr>
        <p:spPr bwMode="auto">
          <a:xfrm>
            <a:off x="0" y="1000125"/>
            <a:ext cx="9144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ct val="50000"/>
              </a:spcBef>
              <a:buFontTx/>
              <a:buChar char="•"/>
              <a:defRPr/>
            </a:pPr>
            <a:r>
              <a:rPr lang="en-US" dirty="0">
                <a:latin typeface="Calibri" pitchFamily="34" charset="0"/>
                <a:cs typeface="Arial" pitchFamily="34" charset="0"/>
              </a:rPr>
              <a:t>Calculated transmitted single-photon energy density, |</a:t>
            </a:r>
            <a:r>
              <a:rPr lang="en-US" dirty="0">
                <a:latin typeface="Symbol" pitchFamily="18" charset="2"/>
                <a:cs typeface="Arial" pitchFamily="34" charset="0"/>
              </a:rPr>
              <a:t>y</a:t>
            </a:r>
            <a:r>
              <a:rPr lang="en-US" dirty="0">
                <a:latin typeface="Calibri" pitchFamily="34" charset="0"/>
                <a:cs typeface="Arial" pitchFamily="34" charset="0"/>
              </a:rPr>
              <a:t>(</a:t>
            </a:r>
            <a:r>
              <a:rPr lang="en-US" i="1" dirty="0" err="1">
                <a:latin typeface="+mn-lt"/>
                <a:cs typeface="Arial" pitchFamily="34" charset="0"/>
              </a:rPr>
              <a:t>x</a:t>
            </a:r>
            <a:r>
              <a:rPr lang="en-US" baseline="-25000" dirty="0" err="1">
                <a:latin typeface="+mn-lt"/>
                <a:cs typeface="Arial" pitchFamily="34" charset="0"/>
              </a:rPr>
              <a:t>R</a:t>
            </a:r>
            <a:r>
              <a:rPr lang="en-US" dirty="0">
                <a:latin typeface="Calibri" pitchFamily="34" charset="0"/>
                <a:cs typeface="Arial" pitchFamily="34" charset="0"/>
              </a:rPr>
              <a:t>, </a:t>
            </a:r>
            <a:r>
              <a:rPr lang="en-US" i="1" dirty="0">
                <a:latin typeface="+mn-lt"/>
                <a:cs typeface="Arial" pitchFamily="34" charset="0"/>
              </a:rPr>
              <a:t>t</a:t>
            </a:r>
            <a:r>
              <a:rPr lang="en-US" dirty="0">
                <a:latin typeface="Calibri" pitchFamily="34" charset="0"/>
                <a:cs typeface="Arial" pitchFamily="34" charset="0"/>
              </a:rPr>
              <a:t>)|</a:t>
            </a:r>
            <a:r>
              <a:rPr lang="en-US" baseline="30000" dirty="0">
                <a:latin typeface="Calibri" pitchFamily="34" charset="0"/>
                <a:cs typeface="Arial" pitchFamily="34" charset="0"/>
              </a:rPr>
              <a:t>2</a:t>
            </a:r>
            <a:r>
              <a:rPr lang="en-US" dirty="0">
                <a:latin typeface="Calibri" pitchFamily="34" charset="0"/>
                <a:cs typeface="Arial" pitchFamily="34" charset="0"/>
              </a:rPr>
              <a:t> at </a:t>
            </a:r>
            <a:r>
              <a:rPr lang="en-US" i="1" dirty="0" err="1">
                <a:latin typeface="+mn-lt"/>
                <a:cs typeface="Arial" pitchFamily="34" charset="0"/>
              </a:rPr>
              <a:t>x</a:t>
            </a:r>
            <a:r>
              <a:rPr lang="en-US" baseline="-25000" dirty="0" err="1">
                <a:latin typeface="Calibri" pitchFamily="34" charset="0"/>
                <a:cs typeface="Arial" pitchFamily="34" charset="0"/>
              </a:rPr>
              <a:t>R</a:t>
            </a:r>
            <a:r>
              <a:rPr lang="en-US" dirty="0">
                <a:latin typeface="Calibri" pitchFamily="34" charset="0"/>
                <a:cs typeface="Arial" pitchFamily="34" charset="0"/>
              </a:rPr>
              <a:t>=742.8</a:t>
            </a:r>
            <a:r>
              <a:rPr lang="en-US" dirty="0">
                <a:latin typeface="Symbol" pitchFamily="18" charset="2"/>
                <a:cs typeface="Arial" pitchFamily="34" charset="0"/>
              </a:rPr>
              <a:t>m</a:t>
            </a:r>
            <a:r>
              <a:rPr lang="en-US" dirty="0">
                <a:latin typeface="Calibri" pitchFamily="34" charset="0"/>
                <a:cs typeface="Arial" pitchFamily="34" charset="0"/>
              </a:rPr>
              <a:t>m </a:t>
            </a:r>
            <a:endParaRPr lang="en-US" sz="1800" dirty="0">
              <a:latin typeface="Calibri" pitchFamily="34" charset="0"/>
              <a:cs typeface="Arial" pitchFamily="34" charset="0"/>
            </a:endParaRPr>
          </a:p>
          <a:p>
            <a:pPr algn="l" eaLnBrk="1" hangingPunct="1">
              <a:lnSpc>
                <a:spcPct val="75000"/>
              </a:lnSpc>
              <a:spcBef>
                <a:spcPct val="50000"/>
              </a:spcBef>
              <a:buFontTx/>
              <a:buChar char="•"/>
              <a:defRPr/>
            </a:pPr>
            <a:endParaRPr lang="en-US" dirty="0">
              <a:latin typeface="Calibri" pitchFamily="34" charset="0"/>
              <a:cs typeface="Arial" pitchFamily="34" charset="0"/>
            </a:endParaRPr>
          </a:p>
        </p:txBody>
      </p:sp>
      <p:pic>
        <p:nvPicPr>
          <p:cNvPr id="2662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2025" y="1443038"/>
            <a:ext cx="7219950" cy="541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1432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sp>
        <p:nvSpPr>
          <p:cNvPr id="26631" name="TextBox 2"/>
          <p:cNvSpPr txBox="1">
            <a:spLocks noChangeArrowheads="1"/>
          </p:cNvSpPr>
          <p:nvPr/>
        </p:nvSpPr>
        <p:spPr bwMode="auto">
          <a:xfrm>
            <a:off x="1924050" y="2381250"/>
            <a:ext cx="25019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a:latin typeface="Calibri" pitchFamily="34" charset="0"/>
                <a:cs typeface="Calibri" pitchFamily="34" charset="0"/>
              </a:rPr>
              <a:t>Characteristic step-wise build-up of resonant state. Step width </a:t>
            </a:r>
            <a:r>
              <a:rPr lang="en-US" sz="1600" i="1">
                <a:latin typeface="Symbol" pitchFamily="18" charset="2"/>
                <a:cs typeface="Calibri" pitchFamily="34" charset="0"/>
              </a:rPr>
              <a:t>t</a:t>
            </a:r>
            <a:r>
              <a:rPr lang="en-US" sz="1600" baseline="-25000">
                <a:latin typeface="Calibri" pitchFamily="34" charset="0"/>
                <a:cs typeface="Calibri" pitchFamily="34" charset="0"/>
              </a:rPr>
              <a:t>RT</a:t>
            </a:r>
            <a:r>
              <a:rPr lang="en-US" sz="1600">
                <a:latin typeface="Calibri" pitchFamily="34" charset="0"/>
                <a:cs typeface="Calibri" pitchFamily="34" charset="0"/>
              </a:rPr>
              <a:t> and exponential increase in |</a:t>
            </a:r>
            <a:r>
              <a:rPr lang="en-US" sz="1600">
                <a:latin typeface="Symbol" pitchFamily="18" charset="2"/>
                <a:cs typeface="Calibri" pitchFamily="34" charset="0"/>
              </a:rPr>
              <a:t>y</a:t>
            </a:r>
            <a:r>
              <a:rPr lang="en-US" sz="1600">
                <a:latin typeface="Calibri" pitchFamily="34" charset="0"/>
                <a:cs typeface="Calibri" pitchFamily="34" charset="0"/>
              </a:rPr>
              <a:t>(</a:t>
            </a:r>
            <a:r>
              <a:rPr lang="en-US" sz="1600" i="1">
                <a:latin typeface="Calibri" pitchFamily="34" charset="0"/>
                <a:cs typeface="Calibri" pitchFamily="34" charset="0"/>
              </a:rPr>
              <a:t>x</a:t>
            </a:r>
            <a:r>
              <a:rPr lang="en-US" sz="1600" baseline="-25000">
                <a:latin typeface="Calibri" pitchFamily="34" charset="0"/>
                <a:cs typeface="Calibri" pitchFamily="34" charset="0"/>
              </a:rPr>
              <a:t>R</a:t>
            </a:r>
            <a:r>
              <a:rPr lang="en-US" sz="1600">
                <a:latin typeface="Calibri" pitchFamily="34" charset="0"/>
                <a:cs typeface="Calibri" pitchFamily="34" charset="0"/>
              </a:rPr>
              <a:t>,</a:t>
            </a:r>
            <a:r>
              <a:rPr lang="en-US" sz="1600" i="1">
                <a:latin typeface="Calibri" pitchFamily="34" charset="0"/>
                <a:cs typeface="Calibri" pitchFamily="34" charset="0"/>
              </a:rPr>
              <a:t>t</a:t>
            </a:r>
            <a:r>
              <a:rPr lang="en-US" sz="1600">
                <a:latin typeface="Calibri" pitchFamily="34" charset="0"/>
                <a:cs typeface="Calibri" pitchFamily="34" charset="0"/>
              </a:rPr>
              <a:t>)|</a:t>
            </a:r>
            <a:r>
              <a:rPr lang="en-US" sz="1600" baseline="30000">
                <a:latin typeface="Calibri" pitchFamily="34" charset="0"/>
                <a:cs typeface="Calibri" pitchFamily="34" charset="0"/>
              </a:rPr>
              <a:t>2</a:t>
            </a:r>
            <a:r>
              <a:rPr lang="en-US" sz="1600">
                <a:latin typeface="Calibri" pitchFamily="34" charset="0"/>
                <a:cs typeface="Calibri" pitchFamily="34" charset="0"/>
              </a:rPr>
              <a:t> envelope with time constant </a:t>
            </a:r>
            <a:r>
              <a:rPr lang="en-US" sz="1600" i="1">
                <a:latin typeface="Symbol" pitchFamily="18" charset="2"/>
                <a:cs typeface="Calibri" pitchFamily="34" charset="0"/>
              </a:rPr>
              <a:t>t</a:t>
            </a:r>
            <a:r>
              <a:rPr lang="en-US" sz="1600" baseline="-25000">
                <a:latin typeface="Calibri" pitchFamily="34" charset="0"/>
                <a:cs typeface="Calibri" pitchFamily="34" charset="0"/>
              </a:rPr>
              <a:t>Q</a:t>
            </a:r>
            <a:r>
              <a:rPr lang="en-US" sz="1600">
                <a:latin typeface="Calibri" pitchFamily="34" charset="0"/>
                <a:cs typeface="Calibri" pitchFamily="34" charset="0"/>
              </a:rPr>
              <a:t>. </a:t>
            </a:r>
          </a:p>
        </p:txBody>
      </p:sp>
      <p:sp>
        <p:nvSpPr>
          <p:cNvPr id="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2</a:t>
            </a:fld>
            <a:endParaRPr lang="en-US" dirty="0"/>
          </a:p>
        </p:txBody>
      </p:sp>
    </p:spTree>
    <p:extLst>
      <p:ext uri="{BB962C8B-B14F-4D97-AF65-F5344CB8AC3E}">
        <p14:creationId xmlns:p14="http://schemas.microsoft.com/office/powerpoint/2010/main" val="3843391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Title 1"/>
          <p:cNvSpPr>
            <a:spLocks/>
          </p:cNvSpPr>
          <p:nvPr/>
        </p:nvSpPr>
        <p:spPr bwMode="auto">
          <a:xfrm>
            <a:off x="0" y="1"/>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Experimental validation using </a:t>
            </a:r>
            <a:r>
              <a:rPr lang="en-US" sz="2400" dirty="0" err="1">
                <a:latin typeface="+mj-lt"/>
                <a:ea typeface="MS PGothic" pitchFamily="34" charset="-128"/>
              </a:rPr>
              <a:t>Fabry</a:t>
            </a:r>
            <a:r>
              <a:rPr lang="en-US" sz="2400" dirty="0">
                <a:latin typeface="+mj-lt"/>
                <a:ea typeface="MS PGothic" pitchFamily="34" charset="-128"/>
              </a:rPr>
              <a:t>-Perot resonator in </a:t>
            </a:r>
            <a:r>
              <a:rPr lang="en-US" sz="2400" dirty="0">
                <a:solidFill>
                  <a:srgbClr val="000000"/>
                </a:solidFill>
                <a:latin typeface="+mj-lt"/>
                <a:ea typeface="MS PGothic" pitchFamily="34" charset="-128"/>
              </a:rPr>
              <a:t>waveguide</a:t>
            </a:r>
          </a:p>
        </p:txBody>
      </p:sp>
      <p:sp>
        <p:nvSpPr>
          <p:cNvPr id="4101" name="Text Box 7"/>
          <p:cNvSpPr txBox="1">
            <a:spLocks noChangeArrowheads="1"/>
          </p:cNvSpPr>
          <p:nvPr/>
        </p:nvSpPr>
        <p:spPr bwMode="auto">
          <a:xfrm>
            <a:off x="0" y="912813"/>
            <a:ext cx="9144000" cy="309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Because equations governing single-photon wave function evolution are similar to the Helmholtz equation, experiments using classical electromagnetic resonators can validate qualitative behavior.</a:t>
            </a:r>
          </a:p>
          <a:p>
            <a:pPr algn="l" eaLnBrk="1" hangingPunct="1">
              <a:lnSpc>
                <a:spcPct val="75000"/>
              </a:lnSpc>
              <a:spcBef>
                <a:spcPct val="50000"/>
              </a:spcBef>
              <a:buFontTx/>
              <a:buChar char="•"/>
              <a:defRPr/>
            </a:pPr>
            <a:r>
              <a:rPr lang="nb-NO" dirty="0">
                <a:solidFill>
                  <a:srgbClr val="000000"/>
                </a:solidFill>
                <a:latin typeface="Calibri" pitchFamily="34" charset="0"/>
                <a:cs typeface="Arial" pitchFamily="34" charset="0"/>
              </a:rPr>
              <a:t>Example: </a:t>
            </a:r>
          </a:p>
          <a:p>
            <a:pPr marL="457200" lvl="1" indent="-228600" algn="l" eaLnBrk="1" hangingPunct="1">
              <a:lnSpc>
                <a:spcPct val="75000"/>
              </a:lnSpc>
              <a:spcBef>
                <a:spcPct val="50000"/>
              </a:spcBef>
              <a:buFontTx/>
              <a:buChar char="•"/>
              <a:defRPr/>
            </a:pPr>
            <a:r>
              <a:rPr lang="nb-NO" dirty="0">
                <a:solidFill>
                  <a:srgbClr val="000000"/>
                </a:solidFill>
                <a:latin typeface="Calibri" pitchFamily="34" charset="0"/>
                <a:cs typeface="Arial" pitchFamily="34" charset="0"/>
              </a:rPr>
              <a:t>Resonant frequency, </a:t>
            </a:r>
            <a:r>
              <a:rPr lang="nb-NO" i="1" dirty="0">
                <a:solidFill>
                  <a:srgbClr val="000000"/>
                </a:solidFill>
                <a:latin typeface="Calibri" pitchFamily="34" charset="0"/>
                <a:cs typeface="Arial" pitchFamily="34" charset="0"/>
              </a:rPr>
              <a:t>f</a:t>
            </a:r>
            <a:r>
              <a:rPr lang="nb-NO" baseline="-25000" dirty="0">
                <a:solidFill>
                  <a:srgbClr val="000000"/>
                </a:solidFill>
                <a:latin typeface="Calibri" pitchFamily="34" charset="0"/>
                <a:cs typeface="Arial" pitchFamily="34" charset="0"/>
              </a:rPr>
              <a:t>0</a:t>
            </a:r>
            <a:r>
              <a:rPr lang="nb-NO" dirty="0">
                <a:solidFill>
                  <a:srgbClr val="000000"/>
                </a:solidFill>
                <a:latin typeface="Calibri" pitchFamily="34" charset="0"/>
                <a:cs typeface="Arial" pitchFamily="34" charset="0"/>
              </a:rPr>
              <a:t>=15.234 GHz (</a:t>
            </a:r>
            <a:r>
              <a:rPr lang="en-US" i="1" dirty="0">
                <a:solidFill>
                  <a:srgbClr val="000000"/>
                </a:solidFill>
                <a:latin typeface="Calibri" pitchFamily="34" charset="0"/>
                <a:cs typeface="Arial" charset="0"/>
              </a:rPr>
              <a:t>E</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a:t>
            </a:r>
            <a:r>
              <a:rPr lang="nb-NO" dirty="0">
                <a:solidFill>
                  <a:srgbClr val="000000"/>
                </a:solidFill>
                <a:latin typeface="Calibri" pitchFamily="34" charset="0"/>
                <a:cs typeface="Arial" pitchFamily="34" charset="0"/>
              </a:rPr>
              <a:t>63 </a:t>
            </a:r>
            <a:r>
              <a:rPr lang="nb-NO" dirty="0">
                <a:solidFill>
                  <a:srgbClr val="000000"/>
                </a:solidFill>
                <a:latin typeface="Symbol" pitchFamily="18" charset="2"/>
                <a:cs typeface="Arial" pitchFamily="34" charset="0"/>
              </a:rPr>
              <a:t>m</a:t>
            </a:r>
            <a:r>
              <a:rPr lang="nb-NO" dirty="0">
                <a:solidFill>
                  <a:srgbClr val="000000"/>
                </a:solidFill>
                <a:latin typeface="Calibri" pitchFamily="34" charset="0"/>
                <a:cs typeface="Arial" pitchFamily="34" charset="0"/>
              </a:rPr>
              <a:t>eV)</a:t>
            </a:r>
          </a:p>
          <a:p>
            <a:pPr marL="457200" lvl="1" indent="-228600" algn="l" eaLnBrk="1" hangingPunct="1">
              <a:lnSpc>
                <a:spcPct val="75000"/>
              </a:lnSpc>
              <a:spcBef>
                <a:spcPct val="50000"/>
              </a:spcBef>
              <a:buFontTx/>
              <a:buChar char="•"/>
              <a:defRPr/>
            </a:pPr>
            <a:r>
              <a:rPr lang="nb-NO" dirty="0">
                <a:solidFill>
                  <a:srgbClr val="000000"/>
                </a:solidFill>
                <a:latin typeface="Calibri" pitchFamily="34" charset="0"/>
                <a:cs typeface="Arial" pitchFamily="34" charset="0"/>
              </a:rPr>
              <a:t>Measured permittivity of teflon, </a:t>
            </a:r>
            <a:r>
              <a:rPr lang="nb-NO" dirty="0">
                <a:solidFill>
                  <a:srgbClr val="000000"/>
                </a:solidFill>
                <a:latin typeface="Symbol" pitchFamily="18" charset="2"/>
                <a:cs typeface="Arial" pitchFamily="34" charset="0"/>
              </a:rPr>
              <a:t>e</a:t>
            </a:r>
            <a:r>
              <a:rPr lang="nb-NO" baseline="-25000" dirty="0">
                <a:solidFill>
                  <a:srgbClr val="000000"/>
                </a:solidFill>
                <a:latin typeface="Calibri" pitchFamily="34" charset="0"/>
                <a:cs typeface="Arial" pitchFamily="34" charset="0"/>
              </a:rPr>
              <a:t>r</a:t>
            </a:r>
            <a:r>
              <a:rPr lang="nb-NO" dirty="0">
                <a:solidFill>
                  <a:srgbClr val="000000"/>
                </a:solidFill>
                <a:latin typeface="Calibri" pitchFamily="34" charset="0"/>
                <a:cs typeface="Arial" pitchFamily="34" charset="0"/>
              </a:rPr>
              <a:t>=2.050 </a:t>
            </a:r>
          </a:p>
          <a:p>
            <a:pPr marL="457200" lvl="1" indent="-228600" algn="l" eaLnBrk="1" hangingPunct="1">
              <a:lnSpc>
                <a:spcPct val="75000"/>
              </a:lnSpc>
              <a:spcBef>
                <a:spcPct val="50000"/>
              </a:spcBef>
              <a:buFontTx/>
              <a:buChar char="•"/>
              <a:defRPr/>
            </a:pPr>
            <a:r>
              <a:rPr lang="nb-NO" dirty="0">
                <a:solidFill>
                  <a:srgbClr val="000000"/>
                </a:solidFill>
                <a:latin typeface="Calibri" pitchFamily="34" charset="0"/>
                <a:cs typeface="Arial" pitchFamily="34" charset="0"/>
              </a:rPr>
              <a:t>Measured loss tangent, </a:t>
            </a:r>
            <a:r>
              <a:rPr lang="nb-NO" dirty="0">
                <a:solidFill>
                  <a:srgbClr val="000000"/>
                </a:solidFill>
                <a:latin typeface="Symbol" pitchFamily="18" charset="2"/>
                <a:cs typeface="Arial" pitchFamily="34" charset="0"/>
              </a:rPr>
              <a:t>d</a:t>
            </a:r>
            <a:r>
              <a:rPr lang="nb-NO" dirty="0">
                <a:solidFill>
                  <a:srgbClr val="000000"/>
                </a:solidFill>
                <a:latin typeface="Calibri" pitchFamily="34" charset="0"/>
                <a:cs typeface="Arial" pitchFamily="34" charset="0"/>
              </a:rPr>
              <a:t>=0.0005</a:t>
            </a:r>
          </a:p>
          <a:p>
            <a:pPr marL="0" indent="0" algn="l" eaLnBrk="1" hangingPunct="1">
              <a:lnSpc>
                <a:spcPct val="75000"/>
              </a:lnSpc>
              <a:spcBef>
                <a:spcPct val="50000"/>
              </a:spcBef>
              <a:defRPr/>
            </a:pPr>
            <a:endParaRPr lang="en-US" dirty="0">
              <a:solidFill>
                <a:srgbClr val="000000"/>
              </a:solidFill>
              <a:latin typeface="Calibri" pitchFamily="34" charset="0"/>
              <a:cs typeface="Arial" pitchFamily="34" charset="0"/>
            </a:endParaRPr>
          </a:p>
          <a:p>
            <a:pPr algn="l" eaLnBrk="1" hangingPunct="1">
              <a:lnSpc>
                <a:spcPct val="75000"/>
              </a:lnSpc>
              <a:spcBef>
                <a:spcPct val="50000"/>
              </a:spcBef>
              <a:buFontTx/>
              <a:buChar char="•"/>
              <a:defRPr/>
            </a:pPr>
            <a:endParaRPr lang="en-US" dirty="0">
              <a:solidFill>
                <a:srgbClr val="000000"/>
              </a:solidFill>
              <a:latin typeface="Calibri" pitchFamily="34" charset="0"/>
              <a:cs typeface="Arial" pitchFamily="34" charset="0"/>
            </a:endParaRPr>
          </a:p>
        </p:txBody>
      </p:sp>
      <p:pic>
        <p:nvPicPr>
          <p:cNvPr id="27653"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9113" y="1776413"/>
            <a:ext cx="3544887" cy="188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5" descr="H:\DBR waveguide\DSCN286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35927" y="4724400"/>
            <a:ext cx="280807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55" name="Object 6"/>
          <p:cNvGraphicFramePr>
            <a:graphicFrameLocks noChangeAspect="1"/>
          </p:cNvGraphicFramePr>
          <p:nvPr/>
        </p:nvGraphicFramePr>
        <p:xfrm>
          <a:off x="-50800" y="3471863"/>
          <a:ext cx="6484938" cy="3436937"/>
        </p:xfrm>
        <a:graphic>
          <a:graphicData uri="http://schemas.openxmlformats.org/presentationml/2006/ole">
            <mc:AlternateContent xmlns:mc="http://schemas.openxmlformats.org/markup-compatibility/2006">
              <mc:Choice xmlns:v="urn:schemas-microsoft-com:vml" Requires="v">
                <p:oleObj spid="_x0000_s4158" name="Equation" r:id="rId6" imgW="6480610" imgH="3432345" progId="Equation.DSMT4">
                  <p:embed/>
                </p:oleObj>
              </mc:Choice>
              <mc:Fallback>
                <p:oleObj name="Equation" r:id="rId6" imgW="6480610" imgH="343234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800" y="3471863"/>
                        <a:ext cx="6484938" cy="343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Brace 7"/>
          <p:cNvSpPr/>
          <p:nvPr/>
        </p:nvSpPr>
        <p:spPr bwMode="auto">
          <a:xfrm rot="16200000" flipV="1">
            <a:off x="7741444" y="1467644"/>
            <a:ext cx="196850" cy="833438"/>
          </a:xfrm>
          <a:prstGeom prst="rightBrace">
            <a:avLst>
              <a:gd name="adj1" fmla="val 41595"/>
              <a:gd name="adj2" fmla="val 50000"/>
            </a:avLst>
          </a:prstGeom>
          <a:noFill/>
          <a:ln w="25400">
            <a:solidFill>
              <a:schemeClr val="tx1"/>
            </a:solidFill>
            <a:headEnd type="none" w="med" len="med"/>
            <a:tailEnd type="none" w="med" len="med"/>
          </a:ln>
          <a:extLst/>
        </p:spPr>
        <p:style>
          <a:lnRef idx="1">
            <a:schemeClr val="accent1"/>
          </a:lnRef>
          <a:fillRef idx="0">
            <a:schemeClr val="accent1"/>
          </a:fillRef>
          <a:effectRef idx="0">
            <a:schemeClr val="accent1"/>
          </a:effectRef>
          <a:fontRef idx="minor">
            <a:schemeClr val="tx1"/>
          </a:fontRef>
        </p:style>
        <p:txBody>
          <a:bodyPr/>
          <a:lstStyle/>
          <a:p>
            <a:pPr>
              <a:defRPr/>
            </a:pPr>
            <a:endParaRPr lang="en-US">
              <a:ln>
                <a:solidFill>
                  <a:schemeClr val="tx1"/>
                </a:solidFill>
                <a:headEnd type="none"/>
              </a:ln>
            </a:endParaRPr>
          </a:p>
        </p:txBody>
      </p:sp>
      <p:sp>
        <p:nvSpPr>
          <p:cNvPr id="27657" name="TextBox 35"/>
          <p:cNvSpPr txBox="1">
            <a:spLocks noChangeArrowheads="1"/>
          </p:cNvSpPr>
          <p:nvPr/>
        </p:nvSpPr>
        <p:spPr bwMode="auto">
          <a:xfrm>
            <a:off x="7423150" y="1484313"/>
            <a:ext cx="11191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latin typeface="Calibri" pitchFamily="34" charset="0"/>
                <a:cs typeface="Calibri" pitchFamily="34" charset="0"/>
              </a:rPr>
              <a:t>DBR mirror</a:t>
            </a:r>
          </a:p>
        </p:txBody>
      </p:sp>
      <p:sp>
        <p:nvSpPr>
          <p:cNvPr id="27658" name="Rectangle 70"/>
          <p:cNvSpPr>
            <a:spLocks noChangeArrowheads="1"/>
          </p:cNvSpPr>
          <p:nvPr/>
        </p:nvSpPr>
        <p:spPr bwMode="auto">
          <a:xfrm>
            <a:off x="3524250" y="5848350"/>
            <a:ext cx="841375" cy="554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000">
                <a:latin typeface="Calibri" pitchFamily="34" charset="0"/>
                <a:cs typeface="Calibri" pitchFamily="34" charset="0"/>
              </a:rPr>
              <a:t>Resonant transmission</a:t>
            </a:r>
          </a:p>
          <a:p>
            <a:pPr algn="l"/>
            <a:r>
              <a:rPr lang="en-US" sz="1000">
                <a:latin typeface="Calibri" pitchFamily="34" charset="0"/>
                <a:cs typeface="Calibri" pitchFamily="34" charset="0"/>
              </a:rPr>
              <a:t>peak</a:t>
            </a:r>
          </a:p>
        </p:txBody>
      </p:sp>
      <p:cxnSp>
        <p:nvCxnSpPr>
          <p:cNvPr id="14" name="Straight Arrow Connector 13"/>
          <p:cNvCxnSpPr/>
          <p:nvPr/>
        </p:nvCxnSpPr>
        <p:spPr bwMode="auto">
          <a:xfrm flipH="1">
            <a:off x="3519488" y="4129088"/>
            <a:ext cx="249237" cy="0"/>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bwMode="auto">
          <a:xfrm>
            <a:off x="3225800" y="4129088"/>
            <a:ext cx="268288" cy="0"/>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27661" name="Straight Arrow Connector 2"/>
          <p:cNvCxnSpPr>
            <a:cxnSpLocks noChangeShapeType="1"/>
          </p:cNvCxnSpPr>
          <p:nvPr/>
        </p:nvCxnSpPr>
        <p:spPr bwMode="auto">
          <a:xfrm flipV="1">
            <a:off x="3513138" y="5911850"/>
            <a:ext cx="0" cy="5080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2" name="Straight Arrow Connector 21"/>
          <p:cNvCxnSpPr>
            <a:cxnSpLocks noChangeShapeType="1"/>
          </p:cNvCxnSpPr>
          <p:nvPr/>
        </p:nvCxnSpPr>
        <p:spPr bwMode="auto">
          <a:xfrm flipV="1">
            <a:off x="2565400" y="5911850"/>
            <a:ext cx="0" cy="5080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63" name="Rectangle 70"/>
          <p:cNvSpPr>
            <a:spLocks noChangeArrowheads="1"/>
          </p:cNvSpPr>
          <p:nvPr/>
        </p:nvSpPr>
        <p:spPr bwMode="auto">
          <a:xfrm>
            <a:off x="3589338" y="4205288"/>
            <a:ext cx="625475"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200">
                <a:latin typeface="Calibri" pitchFamily="34" charset="0"/>
                <a:cs typeface="Calibri" pitchFamily="34" charset="0"/>
              </a:rPr>
              <a:t>FWHM</a:t>
            </a:r>
          </a:p>
        </p:txBody>
      </p:sp>
      <p:sp>
        <p:nvSpPr>
          <p:cNvPr id="27664" name="Rectangle 70"/>
          <p:cNvSpPr>
            <a:spLocks noChangeArrowheads="1"/>
          </p:cNvSpPr>
          <p:nvPr/>
        </p:nvSpPr>
        <p:spPr bwMode="auto">
          <a:xfrm>
            <a:off x="2628900" y="6329363"/>
            <a:ext cx="831850" cy="2778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200">
                <a:latin typeface="Symbol" pitchFamily="18" charset="2"/>
                <a:cs typeface="Calibri" pitchFamily="34" charset="0"/>
              </a:rPr>
              <a:t>D</a:t>
            </a:r>
            <a:r>
              <a:rPr lang="en-US" sz="1200" i="1">
                <a:latin typeface="Calibri" pitchFamily="34" charset="0"/>
                <a:cs typeface="Calibri" pitchFamily="34" charset="0"/>
              </a:rPr>
              <a:t>f</a:t>
            </a:r>
            <a:r>
              <a:rPr lang="en-US" sz="1200">
                <a:latin typeface="Calibri" pitchFamily="34" charset="0"/>
                <a:cs typeface="Calibri" pitchFamily="34" charset="0"/>
              </a:rPr>
              <a:t>=1/</a:t>
            </a:r>
            <a:r>
              <a:rPr lang="en-US" sz="1200" i="1">
                <a:latin typeface="Symbol" pitchFamily="18" charset="2"/>
                <a:cs typeface="Calibri" pitchFamily="34" charset="0"/>
              </a:rPr>
              <a:t>t</a:t>
            </a:r>
            <a:r>
              <a:rPr lang="en-US" sz="1200" baseline="-25000">
                <a:latin typeface="Calibri" pitchFamily="34" charset="0"/>
                <a:cs typeface="Calibri" pitchFamily="34" charset="0"/>
              </a:rPr>
              <a:t>RT</a:t>
            </a:r>
          </a:p>
        </p:txBody>
      </p:sp>
      <p:cxnSp>
        <p:nvCxnSpPr>
          <p:cNvPr id="18" name="Straight Arrow Connector 17"/>
          <p:cNvCxnSpPr/>
          <p:nvPr/>
        </p:nvCxnSpPr>
        <p:spPr bwMode="auto">
          <a:xfrm flipH="1">
            <a:off x="2565400" y="6435725"/>
            <a:ext cx="215900" cy="0"/>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7" name="Straight Arrow Connector 16"/>
          <p:cNvCxnSpPr/>
          <p:nvPr/>
        </p:nvCxnSpPr>
        <p:spPr bwMode="auto">
          <a:xfrm>
            <a:off x="3292475" y="6435725"/>
            <a:ext cx="219075" cy="0"/>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sp>
        <p:nvSpPr>
          <p:cNvPr id="19" name="TextBox 1"/>
          <p:cNvSpPr txBox="1">
            <a:spLocks noChangeArrowheads="1"/>
          </p:cNvSpPr>
          <p:nvPr/>
        </p:nvSpPr>
        <p:spPr bwMode="auto">
          <a:xfrm>
            <a:off x="8639175" y="6557963"/>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fld id="{19260A9C-B766-4901-8F91-CAE717027FCE}" type="slidenum">
              <a:rPr lang="en-US" sz="1400" b="1"/>
              <a:pPr algn="r"/>
              <a:t>13</a:t>
            </a:fld>
            <a:endParaRPr lang="en-US" sz="1400" b="1" dirty="0"/>
          </a:p>
        </p:txBody>
      </p:sp>
    </p:spTree>
    <p:extLst>
      <p:ext uri="{BB962C8B-B14F-4D97-AF65-F5344CB8AC3E}">
        <p14:creationId xmlns:p14="http://schemas.microsoft.com/office/powerpoint/2010/main" val="15597730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hart 5"/>
          <p:cNvGraphicFramePr>
            <a:graphicFrameLocks/>
          </p:cNvGraphicFramePr>
          <p:nvPr/>
        </p:nvGraphicFramePr>
        <p:xfrm>
          <a:off x="0" y="3652931"/>
          <a:ext cx="4651513" cy="3205069"/>
        </p:xfrm>
        <a:graphic>
          <a:graphicData uri="http://schemas.openxmlformats.org/drawingml/2006/chart">
            <c:chart xmlns:c="http://schemas.openxmlformats.org/drawingml/2006/chart" xmlns:r="http://schemas.openxmlformats.org/officeDocument/2006/relationships" r:id="rId3"/>
          </a:graphicData>
        </a:graphic>
      </p:graphicFrame>
      <p:sp>
        <p:nvSpPr>
          <p:cNvPr id="28676" name="Title 1"/>
          <p:cNvSpPr>
            <a:spLocks/>
          </p:cNvSpPr>
          <p:nvPr/>
        </p:nvSpPr>
        <p:spPr bwMode="auto">
          <a:xfrm>
            <a:off x="0" y="1"/>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Experimental validation using </a:t>
            </a:r>
            <a:r>
              <a:rPr lang="en-US" sz="2400" dirty="0" err="1">
                <a:latin typeface="+mj-lt"/>
                <a:ea typeface="MS PGothic" pitchFamily="34" charset="-128"/>
              </a:rPr>
              <a:t>Fabry</a:t>
            </a:r>
            <a:r>
              <a:rPr lang="en-US" sz="2400" dirty="0">
                <a:latin typeface="+mj-lt"/>
                <a:ea typeface="MS PGothic" pitchFamily="34" charset="-128"/>
              </a:rPr>
              <a:t>-Perot resonator in </a:t>
            </a:r>
            <a:r>
              <a:rPr lang="en-US" sz="2400" dirty="0">
                <a:solidFill>
                  <a:srgbClr val="000000"/>
                </a:solidFill>
                <a:latin typeface="+mj-lt"/>
                <a:ea typeface="MS PGothic" pitchFamily="34" charset="-128"/>
              </a:rPr>
              <a:t>waveguide</a:t>
            </a:r>
          </a:p>
        </p:txBody>
      </p:sp>
      <p:sp>
        <p:nvSpPr>
          <p:cNvPr id="2" name="Text Box 7"/>
          <p:cNvSpPr txBox="1">
            <a:spLocks noChangeArrowheads="1"/>
          </p:cNvSpPr>
          <p:nvPr/>
        </p:nvSpPr>
        <p:spPr bwMode="auto">
          <a:xfrm>
            <a:off x="0" y="912813"/>
            <a:ext cx="5905500" cy="2916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ts val="600"/>
              </a:spcBef>
              <a:buFontTx/>
              <a:buChar char="•"/>
              <a:defRPr/>
            </a:pPr>
            <a:r>
              <a:rPr lang="en-US" dirty="0">
                <a:solidFill>
                  <a:srgbClr val="000000"/>
                </a:solidFill>
                <a:latin typeface="Calibri" pitchFamily="34" charset="0"/>
                <a:cs typeface="Arial" pitchFamily="34" charset="0"/>
              </a:rPr>
              <a:t>Measured transmitted electromagnetic energy density in time-domain </a:t>
            </a:r>
            <a:r>
              <a:rPr lang="en-US" i="1" dirty="0">
                <a:solidFill>
                  <a:srgbClr val="000000"/>
                </a:solidFill>
                <a:latin typeface="+mn-lt"/>
                <a:cs typeface="Arial" pitchFamily="34" charset="0"/>
              </a:rPr>
              <a:t>U</a:t>
            </a:r>
            <a:r>
              <a:rPr lang="en-US" dirty="0">
                <a:solidFill>
                  <a:srgbClr val="000000"/>
                </a:solidFill>
                <a:latin typeface="Calibri" pitchFamily="34" charset="0"/>
                <a:cs typeface="Arial" pitchFamily="34" charset="0"/>
              </a:rPr>
              <a:t>(</a:t>
            </a:r>
            <a:r>
              <a:rPr lang="en-US" i="1" dirty="0">
                <a:solidFill>
                  <a:srgbClr val="000000"/>
                </a:solidFill>
                <a:latin typeface="+mn-lt"/>
                <a:cs typeface="Arial" pitchFamily="34" charset="0"/>
              </a:rPr>
              <a:t>t</a:t>
            </a:r>
            <a:r>
              <a:rPr lang="en-US" dirty="0">
                <a:solidFill>
                  <a:srgbClr val="000000"/>
                </a:solidFill>
                <a:latin typeface="Calibri" pitchFamily="34" charset="0"/>
                <a:cs typeface="Arial" pitchFamily="34" charset="0"/>
              </a:rPr>
              <a:t>) (|mV|</a:t>
            </a:r>
            <a:r>
              <a:rPr lang="en-US" baseline="30000" dirty="0">
                <a:solidFill>
                  <a:srgbClr val="000000"/>
                </a:solidFill>
                <a:latin typeface="Calibri" pitchFamily="34" charset="0"/>
                <a:cs typeface="Arial" pitchFamily="34" charset="0"/>
              </a:rPr>
              <a:t>2</a:t>
            </a:r>
            <a:r>
              <a:rPr lang="en-US" dirty="0">
                <a:solidFill>
                  <a:srgbClr val="000000"/>
                </a:solidFill>
                <a:latin typeface="Calibri" pitchFamily="34" charset="0"/>
                <a:cs typeface="Arial" pitchFamily="34" charset="0"/>
              </a:rPr>
              <a:t> into 50</a:t>
            </a:r>
            <a:r>
              <a:rPr lang="en-US" dirty="0">
                <a:solidFill>
                  <a:srgbClr val="000000"/>
                </a:solidFill>
                <a:latin typeface="Symbol" pitchFamily="18" charset="2"/>
                <a:cs typeface="Arial" pitchFamily="34" charset="0"/>
              </a:rPr>
              <a:t>W</a:t>
            </a:r>
            <a:r>
              <a:rPr lang="en-US" dirty="0">
                <a:solidFill>
                  <a:srgbClr val="000000"/>
                </a:solidFill>
                <a:latin typeface="Calibri" pitchFamily="34" charset="0"/>
                <a:cs typeface="Arial" pitchFamily="34" charset="0"/>
              </a:rPr>
              <a:t>)</a:t>
            </a:r>
            <a:endParaRPr lang="en-US" baseline="30000" dirty="0">
              <a:solidFill>
                <a:srgbClr val="000000"/>
              </a:solidFill>
              <a:latin typeface="Calibri" pitchFamily="34" charset="0"/>
              <a:cs typeface="Arial" pitchFamily="34" charset="0"/>
            </a:endParaRPr>
          </a:p>
          <a:p>
            <a:pPr algn="l" eaLnBrk="1" hangingPunct="1">
              <a:lnSpc>
                <a:spcPct val="75000"/>
              </a:lnSpc>
              <a:spcBef>
                <a:spcPts val="600"/>
              </a:spcBef>
              <a:buFontTx/>
              <a:buChar char="•"/>
              <a:defRPr/>
            </a:pPr>
            <a:r>
              <a:rPr lang="en-US" dirty="0">
                <a:solidFill>
                  <a:srgbClr val="000000"/>
                </a:solidFill>
                <a:latin typeface="Calibri" pitchFamily="34" charset="0"/>
                <a:cs typeface="Arial" pitchFamily="34" charset="0"/>
              </a:rPr>
              <a:t>Resonant frequency, </a:t>
            </a:r>
            <a:r>
              <a:rPr lang="en-US" i="1" dirty="0">
                <a:solidFill>
                  <a:srgbClr val="000000"/>
                </a:solidFill>
                <a:latin typeface="Calibri" pitchFamily="34" charset="0"/>
                <a:cs typeface="Arial" pitchFamily="34" charset="0"/>
              </a:rPr>
              <a:t>f</a:t>
            </a:r>
            <a:r>
              <a:rPr lang="en-US" baseline="-25000" dirty="0">
                <a:solidFill>
                  <a:srgbClr val="000000"/>
                </a:solidFill>
                <a:latin typeface="Calibri" pitchFamily="34" charset="0"/>
                <a:cs typeface="Arial" pitchFamily="34" charset="0"/>
              </a:rPr>
              <a:t>0</a:t>
            </a:r>
            <a:r>
              <a:rPr lang="en-US" dirty="0">
                <a:solidFill>
                  <a:srgbClr val="000000"/>
                </a:solidFill>
                <a:latin typeface="Calibri" pitchFamily="34" charset="0"/>
                <a:cs typeface="Arial" pitchFamily="34" charset="0"/>
              </a:rPr>
              <a:t>=8.0620 GHz (</a:t>
            </a:r>
            <a:r>
              <a:rPr lang="en-US" i="1" dirty="0">
                <a:solidFill>
                  <a:srgbClr val="000000"/>
                </a:solidFill>
                <a:latin typeface="Calibri" pitchFamily="34" charset="0"/>
                <a:cs typeface="Arial" charset="0"/>
              </a:rPr>
              <a:t>E</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a:t>
            </a:r>
            <a:r>
              <a:rPr lang="en-US" dirty="0">
                <a:solidFill>
                  <a:srgbClr val="000000"/>
                </a:solidFill>
                <a:latin typeface="Calibri" pitchFamily="34" charset="0"/>
                <a:cs typeface="Arial" pitchFamily="34" charset="0"/>
              </a:rPr>
              <a:t>33 </a:t>
            </a:r>
            <a:r>
              <a:rPr lang="en-US" dirty="0" err="1">
                <a:solidFill>
                  <a:srgbClr val="000000"/>
                </a:solidFill>
                <a:latin typeface="Symbol" pitchFamily="18" charset="2"/>
                <a:cs typeface="Arial" pitchFamily="34" charset="0"/>
              </a:rPr>
              <a:t>m</a:t>
            </a:r>
            <a:r>
              <a:rPr lang="en-US" dirty="0" err="1">
                <a:solidFill>
                  <a:srgbClr val="000000"/>
                </a:solidFill>
                <a:latin typeface="Calibri" pitchFamily="34" charset="0"/>
                <a:cs typeface="Calibri" pitchFamily="34" charset="0"/>
              </a:rPr>
              <a:t>e</a:t>
            </a:r>
            <a:r>
              <a:rPr lang="en-US" dirty="0" err="1">
                <a:solidFill>
                  <a:srgbClr val="000000"/>
                </a:solidFill>
                <a:latin typeface="Calibri" pitchFamily="34" charset="0"/>
                <a:cs typeface="Arial" pitchFamily="34" charset="0"/>
              </a:rPr>
              <a:t>V</a:t>
            </a:r>
            <a:r>
              <a:rPr lang="en-US" dirty="0">
                <a:solidFill>
                  <a:srgbClr val="000000"/>
                </a:solidFill>
                <a:latin typeface="Calibri" pitchFamily="34" charset="0"/>
                <a:cs typeface="Arial" pitchFamily="34" charset="0"/>
              </a:rPr>
              <a:t>)</a:t>
            </a:r>
          </a:p>
          <a:p>
            <a:pPr marL="461963" lvl="1" indent="-230188" algn="l" eaLnBrk="1" hangingPunct="1">
              <a:lnSpc>
                <a:spcPct val="75000"/>
              </a:lnSpc>
              <a:spcBef>
                <a:spcPts val="600"/>
              </a:spcBef>
              <a:buFontTx/>
              <a:buChar char="•"/>
              <a:defRPr/>
            </a:pPr>
            <a:r>
              <a:rPr lang="en-US" sz="1800" dirty="0">
                <a:solidFill>
                  <a:srgbClr val="000000"/>
                </a:solidFill>
                <a:latin typeface="Calibri" pitchFamily="34" charset="0"/>
                <a:cs typeface="Arial" pitchFamily="34" charset="0"/>
              </a:rPr>
              <a:t>1/25,000 scale reduction in frequency from optical to RF</a:t>
            </a:r>
          </a:p>
          <a:p>
            <a:pPr algn="l" eaLnBrk="1" hangingPunct="1">
              <a:lnSpc>
                <a:spcPct val="75000"/>
              </a:lnSpc>
              <a:spcBef>
                <a:spcPts val="600"/>
              </a:spcBef>
              <a:buFontTx/>
              <a:buChar char="•"/>
              <a:defRPr/>
            </a:pPr>
            <a:r>
              <a:rPr lang="en-US" dirty="0">
                <a:solidFill>
                  <a:srgbClr val="000000"/>
                </a:solidFill>
                <a:latin typeface="Calibri" pitchFamily="34" charset="0"/>
                <a:cs typeface="Arial" pitchFamily="34" charset="0"/>
              </a:rPr>
              <a:t>3 quarter-wave pair DBR in </a:t>
            </a:r>
            <a:r>
              <a:rPr lang="en-US" dirty="0" err="1">
                <a:solidFill>
                  <a:srgbClr val="000000"/>
                </a:solidFill>
                <a:latin typeface="Calibri" pitchFamily="34" charset="0"/>
                <a:cs typeface="Arial" pitchFamily="34" charset="0"/>
              </a:rPr>
              <a:t>teflon</a:t>
            </a:r>
            <a:endParaRPr lang="en-US" dirty="0">
              <a:solidFill>
                <a:srgbClr val="000000"/>
              </a:solidFill>
              <a:latin typeface="Calibri" pitchFamily="34" charset="0"/>
              <a:cs typeface="Arial" pitchFamily="34" charset="0"/>
            </a:endParaRPr>
          </a:p>
          <a:p>
            <a:pPr algn="l" eaLnBrk="1" hangingPunct="1">
              <a:lnSpc>
                <a:spcPct val="75000"/>
              </a:lnSpc>
              <a:spcBef>
                <a:spcPts val="600"/>
              </a:spcBef>
              <a:buFontTx/>
              <a:buChar char="•"/>
              <a:defRPr/>
            </a:pPr>
            <a:r>
              <a:rPr lang="en-US" dirty="0">
                <a:solidFill>
                  <a:srgbClr val="000000"/>
                </a:solidFill>
                <a:latin typeface="Calibri" pitchFamily="34" charset="0"/>
                <a:cs typeface="Arial" pitchFamily="34" charset="0"/>
              </a:rPr>
              <a:t>Round-trip time in resonator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12 ns</a:t>
            </a:r>
          </a:p>
          <a:p>
            <a:pPr algn="l" eaLnBrk="1" hangingPunct="1">
              <a:lnSpc>
                <a:spcPct val="75000"/>
              </a:lnSpc>
              <a:spcBef>
                <a:spcPts val="600"/>
              </a:spcBef>
              <a:buFontTx/>
              <a:buChar char="•"/>
              <a:defRPr/>
            </a:pPr>
            <a:r>
              <a:rPr lang="en-US" dirty="0">
                <a:solidFill>
                  <a:srgbClr val="000000"/>
                </a:solidFill>
                <a:latin typeface="Calibri" pitchFamily="34" charset="0"/>
                <a:cs typeface="Arial" pitchFamily="34" charset="0"/>
              </a:rPr>
              <a:t>Resonator </a:t>
            </a:r>
            <a:r>
              <a:rPr lang="en-US" i="1" dirty="0">
                <a:solidFill>
                  <a:srgbClr val="000000"/>
                </a:solidFill>
                <a:cs typeface="Arial" pitchFamily="34" charset="0"/>
              </a:rPr>
              <a:t>Q</a:t>
            </a:r>
            <a:r>
              <a:rPr lang="en-US" dirty="0">
                <a:solidFill>
                  <a:srgbClr val="000000"/>
                </a:solidFill>
                <a:latin typeface="Calibri" pitchFamily="34" charset="0"/>
                <a:cs typeface="Arial" pitchFamily="34" charset="0"/>
              </a:rPr>
              <a:t>=582 corresponds to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r>
              <a:rPr lang="en-US" dirty="0">
                <a:solidFill>
                  <a:srgbClr val="000000"/>
                </a:solidFill>
                <a:latin typeface="Calibri" pitchFamily="34" charset="0"/>
                <a:cs typeface="Arial" pitchFamily="34" charset="0"/>
              </a:rPr>
              <a:t>=11.5 ns (red curve)</a:t>
            </a:r>
          </a:p>
          <a:p>
            <a:pPr algn="l" eaLnBrk="1" hangingPunct="1">
              <a:lnSpc>
                <a:spcPct val="75000"/>
              </a:lnSpc>
              <a:spcBef>
                <a:spcPts val="600"/>
              </a:spcBef>
              <a:buFontTx/>
              <a:buChar char="•"/>
              <a:defRPr/>
            </a:pPr>
            <a:r>
              <a:rPr lang="en-US" i="1" dirty="0">
                <a:solidFill>
                  <a:srgbClr val="000000"/>
                </a:solidFill>
                <a:latin typeface="Calibri" pitchFamily="34" charset="0"/>
                <a:cs typeface="Arial" pitchFamily="34" charset="0"/>
              </a:rPr>
              <a:t>Long</a:t>
            </a:r>
            <a:r>
              <a:rPr lang="en-US" dirty="0">
                <a:solidFill>
                  <a:srgbClr val="000000"/>
                </a:solidFill>
                <a:latin typeface="Calibri" pitchFamily="34" charset="0"/>
                <a:cs typeface="Arial" pitchFamily="34" charset="0"/>
              </a:rPr>
              <a:t> pulse time </a:t>
            </a:r>
            <a:r>
              <a:rPr lang="en-US"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p</a:t>
            </a:r>
            <a:r>
              <a:rPr lang="en-US" dirty="0">
                <a:solidFill>
                  <a:srgbClr val="000000"/>
                </a:solidFill>
                <a:latin typeface="Calibri" pitchFamily="34" charset="0"/>
                <a:cs typeface="Arial" pitchFamily="34" charset="0"/>
              </a:rPr>
              <a:t>=230ns &gt;&g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a:t>
            </a:r>
            <a:r>
              <a:rPr lang="en-US" baseline="-25000" dirty="0">
                <a:solidFill>
                  <a:srgbClr val="000000"/>
                </a:solidFill>
                <a:latin typeface="Calibri" pitchFamily="34" charset="0"/>
                <a:cs typeface="Arial" pitchFamily="34" charset="0"/>
              </a:rPr>
              <a: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endParaRPr lang="en-US" dirty="0">
              <a:solidFill>
                <a:srgbClr val="000000"/>
              </a:solidFill>
              <a:latin typeface="Calibri" pitchFamily="34" charset="0"/>
              <a:cs typeface="Arial" pitchFamily="34" charset="0"/>
            </a:endParaRPr>
          </a:p>
          <a:p>
            <a:pPr algn="l" eaLnBrk="1" hangingPunct="1">
              <a:lnSpc>
                <a:spcPct val="75000"/>
              </a:lnSpc>
              <a:spcBef>
                <a:spcPts val="600"/>
              </a:spcBef>
              <a:buFontTx/>
              <a:buChar char="•"/>
              <a:defRPr/>
            </a:pPr>
            <a:endParaRPr lang="en-US" dirty="0">
              <a:solidFill>
                <a:srgbClr val="000000"/>
              </a:solidFill>
              <a:latin typeface="Calibri" pitchFamily="34" charset="0"/>
              <a:cs typeface="Arial" pitchFamily="34" charset="0"/>
            </a:endParaRPr>
          </a:p>
        </p:txBody>
      </p:sp>
      <p:graphicFrame>
        <p:nvGraphicFramePr>
          <p:cNvPr id="7" name="Chart 6"/>
          <p:cNvGraphicFramePr>
            <a:graphicFrameLocks/>
          </p:cNvGraphicFramePr>
          <p:nvPr/>
        </p:nvGraphicFramePr>
        <p:xfrm>
          <a:off x="5643164" y="683564"/>
          <a:ext cx="3500836" cy="221742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8" name="Chart 7"/>
          <p:cNvGraphicFramePr>
            <a:graphicFrameLocks/>
          </p:cNvGraphicFramePr>
          <p:nvPr/>
        </p:nvGraphicFramePr>
        <p:xfrm>
          <a:off x="5629523" y="2580259"/>
          <a:ext cx="3514477" cy="2232806"/>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9" name="Chart 8"/>
          <p:cNvGraphicFramePr>
            <a:graphicFrameLocks/>
          </p:cNvGraphicFramePr>
          <p:nvPr/>
        </p:nvGraphicFramePr>
        <p:xfrm>
          <a:off x="5709037" y="4568025"/>
          <a:ext cx="3434963" cy="2289975"/>
        </p:xfrm>
        <a:graphic>
          <a:graphicData uri="http://schemas.openxmlformats.org/drawingml/2006/chart">
            <c:chart xmlns:c="http://schemas.openxmlformats.org/drawingml/2006/chart" xmlns:r="http://schemas.openxmlformats.org/officeDocument/2006/relationships" r:id="rId6"/>
          </a:graphicData>
        </a:graphic>
      </p:graphicFrame>
      <p:sp>
        <p:nvSpPr>
          <p:cNvPr id="28683" name="TextBox 2"/>
          <p:cNvSpPr txBox="1">
            <a:spLocks noChangeArrowheads="1"/>
          </p:cNvSpPr>
          <p:nvPr/>
        </p:nvSpPr>
        <p:spPr bwMode="auto">
          <a:xfrm>
            <a:off x="8096250" y="4419600"/>
            <a:ext cx="1066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000">
                <a:latin typeface="Calibri" pitchFamily="34" charset="0"/>
                <a:cs typeface="Calibri" pitchFamily="34" charset="0"/>
              </a:rPr>
              <a:t>fileB2.xlm</a:t>
            </a:r>
          </a:p>
        </p:txBody>
      </p:sp>
      <p:sp>
        <p:nvSpPr>
          <p:cNvPr id="28684" name="TextBox 2"/>
          <p:cNvSpPr txBox="1">
            <a:spLocks noChangeArrowheads="1"/>
          </p:cNvSpPr>
          <p:nvPr/>
        </p:nvSpPr>
        <p:spPr bwMode="auto">
          <a:xfrm>
            <a:off x="8096250" y="2505075"/>
            <a:ext cx="1066800"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000">
                <a:latin typeface="Calibri" pitchFamily="34" charset="0"/>
                <a:cs typeface="Calibri" pitchFamily="34" charset="0"/>
              </a:rPr>
              <a:t>fileB4.xlm</a:t>
            </a:r>
          </a:p>
        </p:txBody>
      </p:sp>
      <p:sp>
        <p:nvSpPr>
          <p:cNvPr id="13"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4</a:t>
            </a:fld>
            <a:endParaRPr lang="en-US" dirty="0"/>
          </a:p>
        </p:txBody>
      </p:sp>
    </p:spTree>
    <p:extLst>
      <p:ext uri="{BB962C8B-B14F-4D97-AF65-F5344CB8AC3E}">
        <p14:creationId xmlns:p14="http://schemas.microsoft.com/office/powerpoint/2010/main" val="27782581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3"/>
          <p:cNvSpPr>
            <a:spLocks noGrp="1"/>
          </p:cNvSpPr>
          <p:nvPr>
            <p:ph type="title" idx="4294967295"/>
          </p:nvPr>
        </p:nvSpPr>
        <p:spPr>
          <a:xfrm>
            <a:off x="-2" y="0"/>
            <a:ext cx="9144002" cy="685800"/>
          </a:xfrm>
        </p:spPr>
        <p:txBody>
          <a:bodyPr>
            <a:normAutofit/>
          </a:bodyPr>
          <a:lstStyle/>
          <a:p>
            <a:r>
              <a:rPr lang="en-US" sz="2400" i="1" dirty="0">
                <a:cs typeface="Times New Roman" pitchFamily="18" charset="0"/>
              </a:rPr>
              <a:t>Uncontrolled</a:t>
            </a:r>
            <a:r>
              <a:rPr lang="en-US" sz="2400" dirty="0">
                <a:cs typeface="Times New Roman" pitchFamily="18" charset="0"/>
              </a:rPr>
              <a:t> short single-photon pulse in cavity ring-down</a:t>
            </a:r>
          </a:p>
        </p:txBody>
      </p:sp>
      <p:sp>
        <p:nvSpPr>
          <p:cNvPr id="7"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8" name="TextBox 6"/>
          <p:cNvSpPr txBox="1">
            <a:spLocks noChangeArrowheads="1"/>
          </p:cNvSpPr>
          <p:nvPr/>
        </p:nvSpPr>
        <p:spPr bwMode="auto">
          <a:xfrm rot="16200000" flipH="1">
            <a:off x="5849939" y="21971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9"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5"/>
          <p:cNvCxnSpPr>
            <a:cxnSpLocks noChangeShapeType="1"/>
          </p:cNvCxnSpPr>
          <p:nvPr/>
        </p:nvCxnSpPr>
        <p:spPr bwMode="auto">
          <a:xfrm rot="16200000">
            <a:off x="5706269" y="1400176"/>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2"/>
          <p:cNvSpPr txBox="1">
            <a:spLocks noChangeArrowheads="1"/>
          </p:cNvSpPr>
          <p:nvPr/>
        </p:nvSpPr>
        <p:spPr bwMode="auto">
          <a:xfrm>
            <a:off x="6398419" y="588964"/>
            <a:ext cx="261064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Multiple reflected and transmitted photon energy density pulses (ring-down)  </a:t>
            </a:r>
          </a:p>
        </p:txBody>
      </p:sp>
      <p:sp>
        <p:nvSpPr>
          <p:cNvPr id="12" name="Rectangle 1"/>
          <p:cNvSpPr>
            <a:spLocks noChangeArrowheads="1"/>
          </p:cNvSpPr>
          <p:nvPr/>
        </p:nvSpPr>
        <p:spPr bwMode="auto">
          <a:xfrm>
            <a:off x="5452969" y="5842794"/>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sp>
        <p:nvSpPr>
          <p:cNvPr id="13" name="Picture 2"/>
          <p:cNvSpPr>
            <a:spLocks noChangeAspect="1"/>
          </p:cNvSpPr>
          <p:nvPr/>
        </p:nvSpPr>
        <p:spPr bwMode="auto">
          <a:xfrm>
            <a:off x="4350544" y="1597819"/>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14" name="Straight Arrow Connector 5"/>
          <p:cNvCxnSpPr>
            <a:cxnSpLocks noChangeShapeType="1"/>
          </p:cNvCxnSpPr>
          <p:nvPr/>
        </p:nvCxnSpPr>
        <p:spPr bwMode="auto">
          <a:xfrm flipH="1" flipV="1">
            <a:off x="6485732" y="4832350"/>
            <a:ext cx="446087" cy="37703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4"/>
          <p:cNvCxnSpPr>
            <a:cxnSpLocks noChangeShapeType="1"/>
          </p:cNvCxnSpPr>
          <p:nvPr/>
        </p:nvCxnSpPr>
        <p:spPr bwMode="auto">
          <a:xfrm flipV="1">
            <a:off x="6200775" y="5304633"/>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5"/>
          <p:cNvSpPr txBox="1">
            <a:spLocks noChangeArrowheads="1"/>
          </p:cNvSpPr>
          <p:nvPr/>
        </p:nvSpPr>
        <p:spPr bwMode="auto">
          <a:xfrm>
            <a:off x="5879307" y="5609432"/>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19" name="Straight Connector 28"/>
          <p:cNvCxnSpPr>
            <a:cxnSpLocks noChangeShapeType="1"/>
          </p:cNvCxnSpPr>
          <p:nvPr/>
        </p:nvCxnSpPr>
        <p:spPr bwMode="auto">
          <a:xfrm flipV="1">
            <a:off x="7022307" y="4756944"/>
            <a:ext cx="873125"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30"/>
          <p:cNvSpPr txBox="1">
            <a:spLocks noChangeArrowheads="1"/>
          </p:cNvSpPr>
          <p:nvPr/>
        </p:nvSpPr>
        <p:spPr bwMode="auto">
          <a:xfrm>
            <a:off x="7381082" y="4663282"/>
            <a:ext cx="31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cs typeface="Times New Roman" pitchFamily="18" charset="0"/>
              </a:rPr>
              <a:t>i</a:t>
            </a:r>
            <a:r>
              <a:rPr lang="en-US" sz="1600">
                <a:latin typeface="Calibri" pitchFamily="34" charset="0"/>
                <a:cs typeface="Calibri" pitchFamily="34" charset="0"/>
              </a:rPr>
              <a:t>t</a:t>
            </a:r>
          </a:p>
        </p:txBody>
      </p:sp>
      <p:sp>
        <p:nvSpPr>
          <p:cNvPr id="21" name="TextBox 33"/>
          <p:cNvSpPr txBox="1">
            <a:spLocks noChangeArrowheads="1"/>
          </p:cNvSpPr>
          <p:nvPr/>
        </p:nvSpPr>
        <p:spPr bwMode="auto">
          <a:xfrm>
            <a:off x="6627019" y="4756944"/>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r</a:t>
            </a:r>
          </a:p>
        </p:txBody>
      </p:sp>
      <p:cxnSp>
        <p:nvCxnSpPr>
          <p:cNvPr id="22" name="Straight Arrow Connector 5"/>
          <p:cNvCxnSpPr>
            <a:cxnSpLocks noChangeShapeType="1"/>
          </p:cNvCxnSpPr>
          <p:nvPr/>
        </p:nvCxnSpPr>
        <p:spPr bwMode="auto">
          <a:xfrm flipH="1" flipV="1">
            <a:off x="7022307" y="4064794"/>
            <a:ext cx="889000" cy="6873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5"/>
          <p:cNvSpPr txBox="1">
            <a:spLocks noChangeArrowheads="1"/>
          </p:cNvSpPr>
          <p:nvPr/>
        </p:nvSpPr>
        <p:spPr bwMode="auto">
          <a:xfrm>
            <a:off x="7277894" y="4071144"/>
            <a:ext cx="446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a:t>
            </a:r>
            <a:r>
              <a:rPr lang="en-US" sz="1600" i="1">
                <a:cs typeface="Times New Roman" pitchFamily="18" charset="0"/>
              </a:rPr>
              <a:t>i</a:t>
            </a:r>
            <a:r>
              <a:rPr lang="en-US" sz="1600">
                <a:latin typeface="Calibri" pitchFamily="34" charset="0"/>
                <a:cs typeface="Calibri" pitchFamily="34" charset="0"/>
              </a:rPr>
              <a:t>tr</a:t>
            </a:r>
          </a:p>
        </p:txBody>
      </p:sp>
      <p:cxnSp>
        <p:nvCxnSpPr>
          <p:cNvPr id="24" name="Straight Connector 37"/>
          <p:cNvCxnSpPr>
            <a:cxnSpLocks noChangeShapeType="1"/>
          </p:cNvCxnSpPr>
          <p:nvPr/>
        </p:nvCxnSpPr>
        <p:spPr bwMode="auto">
          <a:xfrm flipV="1">
            <a:off x="7052469" y="3567907"/>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5"/>
          <p:cNvCxnSpPr>
            <a:cxnSpLocks noChangeShapeType="1"/>
          </p:cNvCxnSpPr>
          <p:nvPr/>
        </p:nvCxnSpPr>
        <p:spPr bwMode="auto">
          <a:xfrm flipH="1" flipV="1">
            <a:off x="7031832" y="2893219"/>
            <a:ext cx="887412" cy="68897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39"/>
          <p:cNvSpPr txBox="1">
            <a:spLocks noChangeArrowheads="1"/>
          </p:cNvSpPr>
          <p:nvPr/>
        </p:nvSpPr>
        <p:spPr bwMode="auto">
          <a:xfrm>
            <a:off x="7208044" y="2867819"/>
            <a:ext cx="5159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a:t>
            </a:r>
            <a:r>
              <a:rPr lang="en-US" sz="1600" i="1">
                <a:cs typeface="Times New Roman" pitchFamily="18" charset="0"/>
              </a:rPr>
              <a:t>i</a:t>
            </a:r>
            <a:r>
              <a:rPr lang="en-US" sz="1600">
                <a:latin typeface="Calibri" pitchFamily="34" charset="0"/>
                <a:cs typeface="Calibri" pitchFamily="34" charset="0"/>
              </a:rPr>
              <a:t>tr</a:t>
            </a:r>
            <a:r>
              <a:rPr lang="en-US" sz="1600" baseline="30000">
                <a:latin typeface="Calibri" pitchFamily="34" charset="0"/>
                <a:cs typeface="Calibri" pitchFamily="34" charset="0"/>
              </a:rPr>
              <a:t>3</a:t>
            </a:r>
          </a:p>
        </p:txBody>
      </p:sp>
      <p:sp>
        <p:nvSpPr>
          <p:cNvPr id="27" name="TextBox 40"/>
          <p:cNvSpPr txBox="1">
            <a:spLocks noChangeArrowheads="1"/>
          </p:cNvSpPr>
          <p:nvPr/>
        </p:nvSpPr>
        <p:spPr bwMode="auto">
          <a:xfrm>
            <a:off x="7233444" y="3537744"/>
            <a:ext cx="450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cs typeface="Times New Roman" pitchFamily="18" charset="0"/>
              </a:rPr>
              <a:t>i</a:t>
            </a:r>
            <a:r>
              <a:rPr lang="en-US" sz="1600">
                <a:latin typeface="Calibri" pitchFamily="34" charset="0"/>
                <a:cs typeface="Calibri" pitchFamily="34" charset="0"/>
              </a:rPr>
              <a:t>tr</a:t>
            </a:r>
            <a:r>
              <a:rPr lang="en-US" sz="1600" baseline="30000">
                <a:latin typeface="Calibri" pitchFamily="34" charset="0"/>
                <a:cs typeface="Calibri" pitchFamily="34" charset="0"/>
              </a:rPr>
              <a:t>2</a:t>
            </a:r>
          </a:p>
        </p:txBody>
      </p:sp>
      <p:cxnSp>
        <p:nvCxnSpPr>
          <p:cNvPr id="28" name="Straight Connector 41"/>
          <p:cNvCxnSpPr>
            <a:cxnSpLocks noChangeShapeType="1"/>
          </p:cNvCxnSpPr>
          <p:nvPr/>
        </p:nvCxnSpPr>
        <p:spPr bwMode="auto">
          <a:xfrm flipV="1">
            <a:off x="7052469" y="2389982"/>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42"/>
          <p:cNvSpPr txBox="1">
            <a:spLocks noChangeArrowheads="1"/>
          </p:cNvSpPr>
          <p:nvPr/>
        </p:nvSpPr>
        <p:spPr bwMode="auto">
          <a:xfrm>
            <a:off x="7233444" y="2350294"/>
            <a:ext cx="450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cs typeface="Times New Roman" pitchFamily="18" charset="0"/>
              </a:rPr>
              <a:t>i</a:t>
            </a:r>
            <a:r>
              <a:rPr lang="en-US" sz="1600">
                <a:latin typeface="Calibri" pitchFamily="34" charset="0"/>
                <a:cs typeface="Calibri" pitchFamily="34" charset="0"/>
              </a:rPr>
              <a:t>tr</a:t>
            </a:r>
            <a:r>
              <a:rPr lang="en-US" sz="1600" baseline="30000">
                <a:latin typeface="Calibri" pitchFamily="34" charset="0"/>
                <a:cs typeface="Calibri" pitchFamily="34" charset="0"/>
              </a:rPr>
              <a:t>4</a:t>
            </a:r>
          </a:p>
        </p:txBody>
      </p:sp>
      <p:cxnSp>
        <p:nvCxnSpPr>
          <p:cNvPr id="30" name="Straight Arrow Connector 5"/>
          <p:cNvCxnSpPr>
            <a:cxnSpLocks noChangeShapeType="1"/>
          </p:cNvCxnSpPr>
          <p:nvPr/>
        </p:nvCxnSpPr>
        <p:spPr bwMode="auto">
          <a:xfrm flipH="1" flipV="1">
            <a:off x="6426994" y="3650456"/>
            <a:ext cx="522289" cy="393701"/>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5"/>
          <p:cNvCxnSpPr>
            <a:cxnSpLocks noChangeShapeType="1"/>
          </p:cNvCxnSpPr>
          <p:nvPr/>
        </p:nvCxnSpPr>
        <p:spPr bwMode="auto">
          <a:xfrm flipH="1" flipV="1">
            <a:off x="6426994" y="2470150"/>
            <a:ext cx="533401" cy="40719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Connector 47"/>
          <p:cNvCxnSpPr>
            <a:cxnSpLocks noChangeShapeType="1"/>
          </p:cNvCxnSpPr>
          <p:nvPr/>
        </p:nvCxnSpPr>
        <p:spPr bwMode="auto">
          <a:xfrm flipV="1">
            <a:off x="7977982" y="3249613"/>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48"/>
          <p:cNvCxnSpPr>
            <a:cxnSpLocks noChangeShapeType="1"/>
          </p:cNvCxnSpPr>
          <p:nvPr/>
        </p:nvCxnSpPr>
        <p:spPr bwMode="auto">
          <a:xfrm flipV="1">
            <a:off x="7977982" y="2118519"/>
            <a:ext cx="477837" cy="244475"/>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54"/>
          <p:cNvSpPr txBox="1">
            <a:spLocks noChangeArrowheads="1"/>
          </p:cNvSpPr>
          <p:nvPr/>
        </p:nvSpPr>
        <p:spPr bwMode="auto">
          <a:xfrm>
            <a:off x="6523832" y="3479007"/>
            <a:ext cx="3952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p>
        </p:txBody>
      </p:sp>
      <p:sp>
        <p:nvSpPr>
          <p:cNvPr id="36" name="TextBox 55"/>
          <p:cNvSpPr txBox="1">
            <a:spLocks noChangeArrowheads="1"/>
          </p:cNvSpPr>
          <p:nvPr/>
        </p:nvSpPr>
        <p:spPr bwMode="auto">
          <a:xfrm>
            <a:off x="6485732" y="2301082"/>
            <a:ext cx="4635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t</a:t>
            </a:r>
            <a:r>
              <a:rPr lang="en-US" sz="1600" baseline="30000">
                <a:latin typeface="Calibri" pitchFamily="34" charset="0"/>
                <a:cs typeface="Calibri" pitchFamily="34" charset="0"/>
              </a:rPr>
              <a:t>2</a:t>
            </a:r>
            <a:r>
              <a:rPr lang="en-US" sz="1600">
                <a:latin typeface="Calibri" pitchFamily="34" charset="0"/>
                <a:cs typeface="Calibri" pitchFamily="34" charset="0"/>
              </a:rPr>
              <a:t>r</a:t>
            </a:r>
            <a:r>
              <a:rPr lang="en-US" sz="1600" baseline="30000">
                <a:latin typeface="Calibri" pitchFamily="34" charset="0"/>
                <a:cs typeface="Calibri" pitchFamily="34" charset="0"/>
              </a:rPr>
              <a:t>3</a:t>
            </a:r>
          </a:p>
        </p:txBody>
      </p:sp>
      <p:cxnSp>
        <p:nvCxnSpPr>
          <p:cNvPr id="37" name="Straight Arrow Connector 5"/>
          <p:cNvCxnSpPr>
            <a:cxnSpLocks noChangeShapeType="1"/>
          </p:cNvCxnSpPr>
          <p:nvPr/>
        </p:nvCxnSpPr>
        <p:spPr bwMode="auto">
          <a:xfrm flipH="1" flipV="1">
            <a:off x="7338219" y="1913732"/>
            <a:ext cx="546100" cy="46513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61"/>
          <p:cNvSpPr txBox="1">
            <a:spLocks noChangeArrowheads="1"/>
          </p:cNvSpPr>
          <p:nvPr/>
        </p:nvSpPr>
        <p:spPr bwMode="auto">
          <a:xfrm>
            <a:off x="8041482" y="4198144"/>
            <a:ext cx="385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t</a:t>
            </a:r>
            <a:r>
              <a:rPr lang="en-US" sz="1600" baseline="30000">
                <a:latin typeface="Calibri" pitchFamily="34" charset="0"/>
                <a:cs typeface="Calibri" pitchFamily="34" charset="0"/>
              </a:rPr>
              <a:t>2</a:t>
            </a:r>
          </a:p>
        </p:txBody>
      </p:sp>
      <p:sp>
        <p:nvSpPr>
          <p:cNvPr id="39" name="TextBox 62"/>
          <p:cNvSpPr txBox="1">
            <a:spLocks noChangeArrowheads="1"/>
          </p:cNvSpPr>
          <p:nvPr/>
        </p:nvSpPr>
        <p:spPr bwMode="auto">
          <a:xfrm>
            <a:off x="7900194" y="3080544"/>
            <a:ext cx="527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t</a:t>
            </a:r>
            <a:r>
              <a:rPr lang="en-US" sz="1600" baseline="30000">
                <a:latin typeface="Calibri" pitchFamily="34" charset="0"/>
                <a:cs typeface="Calibri" pitchFamily="34" charset="0"/>
              </a:rPr>
              <a:t>2</a:t>
            </a:r>
            <a:r>
              <a:rPr lang="en-US" sz="1600">
                <a:latin typeface="Calibri" pitchFamily="34" charset="0"/>
                <a:cs typeface="Calibri" pitchFamily="34" charset="0"/>
              </a:rPr>
              <a:t>r</a:t>
            </a:r>
            <a:r>
              <a:rPr lang="en-US" sz="1600" baseline="30000">
                <a:latin typeface="Calibri" pitchFamily="34" charset="0"/>
                <a:cs typeface="Calibri" pitchFamily="34" charset="0"/>
              </a:rPr>
              <a:t>2</a:t>
            </a:r>
          </a:p>
        </p:txBody>
      </p:sp>
      <p:sp>
        <p:nvSpPr>
          <p:cNvPr id="40" name="TextBox 63"/>
          <p:cNvSpPr txBox="1">
            <a:spLocks noChangeArrowheads="1"/>
          </p:cNvSpPr>
          <p:nvPr/>
        </p:nvSpPr>
        <p:spPr bwMode="auto">
          <a:xfrm>
            <a:off x="7900194" y="1894682"/>
            <a:ext cx="5270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4</a:t>
            </a:r>
          </a:p>
        </p:txBody>
      </p:sp>
      <p:sp>
        <p:nvSpPr>
          <p:cNvPr id="41" name="Rectangle 1"/>
          <p:cNvSpPr>
            <a:spLocks noChangeArrowheads="1"/>
          </p:cNvSpPr>
          <p:nvPr/>
        </p:nvSpPr>
        <p:spPr bwMode="auto">
          <a:xfrm>
            <a:off x="-2" y="4838701"/>
            <a:ext cx="5734052"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28600" indent="-228600">
              <a:buFont typeface="Arial" pitchFamily="34" charset="0"/>
              <a:buChar char="•"/>
            </a:pPr>
            <a:r>
              <a:rPr lang="en-US" sz="1800" dirty="0">
                <a:latin typeface="Calibri" pitchFamily="34" charset="0"/>
                <a:cs typeface="Calibri" pitchFamily="34" charset="0"/>
              </a:rPr>
              <a:t>Identical lossless dielectric mirrors </a:t>
            </a:r>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r>
              <a:rPr lang="en-US" sz="1800" dirty="0">
                <a:latin typeface="Calibri" pitchFamily="34" charset="0"/>
                <a:cs typeface="Calibri" pitchFamily="34" charset="0"/>
              </a:rPr>
              <a:t> with complex field reflectivity r and transmission t</a:t>
            </a:r>
          </a:p>
          <a:p>
            <a:pPr marL="228600" indent="-228600">
              <a:buFont typeface="Arial" pitchFamily="34" charset="0"/>
              <a:buChar char="•"/>
            </a:pPr>
            <a:r>
              <a:rPr lang="en-US" sz="1800" dirty="0">
                <a:latin typeface="Symbol" pitchFamily="18" charset="2"/>
                <a:cs typeface="Calibri" pitchFamily="34" charset="0"/>
              </a:rPr>
              <a:t>p</a:t>
            </a:r>
            <a:r>
              <a:rPr lang="en-US" sz="1800" dirty="0">
                <a:latin typeface="Calibri" pitchFamily="34" charset="0"/>
                <a:cs typeface="Calibri" pitchFamily="34" charset="0"/>
              </a:rPr>
              <a:t> phase shift on reflection of incident field</a:t>
            </a:r>
          </a:p>
          <a:p>
            <a:pPr marL="228600" indent="-228600">
              <a:buFont typeface="Arial" pitchFamily="34" charset="0"/>
              <a:buChar char="•"/>
            </a:pPr>
            <a:r>
              <a:rPr lang="en-US" sz="1800" dirty="0">
                <a:latin typeface="Calibri" pitchFamily="34" charset="0"/>
                <a:cs typeface="Calibri" pitchFamily="34" charset="0"/>
              </a:rPr>
              <a:t>Resonant photon field </a:t>
            </a:r>
            <a:r>
              <a:rPr lang="en-US" sz="1800" i="1" dirty="0">
                <a:latin typeface="Calibri" pitchFamily="34" charset="0"/>
                <a:cs typeface="Calibri" pitchFamily="34" charset="0"/>
              </a:rPr>
              <a:t>in</a:t>
            </a:r>
            <a:r>
              <a:rPr lang="en-US" sz="1800" dirty="0">
                <a:latin typeface="Calibri" pitchFamily="34" charset="0"/>
                <a:cs typeface="Calibri" pitchFamily="34" charset="0"/>
              </a:rPr>
              <a:t> resonator is geometric series (1+re</a:t>
            </a:r>
            <a:r>
              <a:rPr lang="en-US" sz="1800" baseline="30000" dirty="0">
                <a:latin typeface="Calibri" pitchFamily="34" charset="0"/>
                <a:cs typeface="Calibri" pitchFamily="34" charset="0"/>
              </a:rPr>
              <a:t>i</a:t>
            </a:r>
            <a:r>
              <a:rPr lang="en-US" sz="1800" baseline="30000" dirty="0">
                <a:latin typeface="Symbol" pitchFamily="18" charset="2"/>
                <a:cs typeface="Calibri" pitchFamily="34" charset="0"/>
              </a:rPr>
              <a:t>f</a:t>
            </a:r>
            <a:r>
              <a:rPr lang="en-US" sz="1800" dirty="0">
                <a:latin typeface="Calibri" pitchFamily="34" charset="0"/>
                <a:cs typeface="Calibri" pitchFamily="34" charset="0"/>
              </a:rPr>
              <a:t>+r</a:t>
            </a:r>
            <a:r>
              <a:rPr lang="en-US" sz="1800" baseline="30000" dirty="0">
                <a:latin typeface="Calibri" pitchFamily="34" charset="0"/>
                <a:cs typeface="Calibri" pitchFamily="34" charset="0"/>
              </a:rPr>
              <a:t>2</a:t>
            </a:r>
            <a:r>
              <a:rPr lang="en-US" sz="1800" dirty="0">
                <a:latin typeface="Calibri" pitchFamily="34" charset="0"/>
                <a:cs typeface="Calibri" pitchFamily="34" charset="0"/>
              </a:rPr>
              <a:t>e</a:t>
            </a:r>
            <a:r>
              <a:rPr lang="en-US" sz="1800" baseline="30000" dirty="0">
                <a:latin typeface="Calibri" pitchFamily="34" charset="0"/>
                <a:cs typeface="Calibri" pitchFamily="34" charset="0"/>
              </a:rPr>
              <a:t>i2</a:t>
            </a:r>
            <a:r>
              <a:rPr lang="en-US" sz="1800" baseline="30000" dirty="0">
                <a:latin typeface="Symbol" pitchFamily="18" charset="2"/>
                <a:cs typeface="Calibri" pitchFamily="34" charset="0"/>
              </a:rPr>
              <a:t>f</a:t>
            </a:r>
            <a:r>
              <a:rPr lang="en-US" sz="1800" dirty="0">
                <a:latin typeface="Calibri" pitchFamily="34" charset="0"/>
                <a:cs typeface="Calibri" pitchFamily="34" charset="0"/>
              </a:rPr>
              <a:t>+r</a:t>
            </a:r>
            <a:r>
              <a:rPr lang="en-US" sz="1800" baseline="30000" dirty="0">
                <a:latin typeface="Calibri" pitchFamily="34" charset="0"/>
                <a:cs typeface="Calibri" pitchFamily="34" charset="0"/>
              </a:rPr>
              <a:t>3</a:t>
            </a:r>
            <a:r>
              <a:rPr lang="en-US" sz="1800" dirty="0">
                <a:latin typeface="Calibri" pitchFamily="34" charset="0"/>
                <a:cs typeface="Calibri" pitchFamily="34" charset="0"/>
              </a:rPr>
              <a:t>e</a:t>
            </a:r>
            <a:r>
              <a:rPr lang="en-US" sz="1800" baseline="30000" dirty="0">
                <a:latin typeface="Calibri" pitchFamily="34" charset="0"/>
                <a:cs typeface="Calibri" pitchFamily="34" charset="0"/>
              </a:rPr>
              <a:t>i3</a:t>
            </a:r>
            <a:r>
              <a:rPr lang="en-US" sz="1800" baseline="30000" dirty="0">
                <a:latin typeface="Symbol" pitchFamily="18" charset="2"/>
                <a:cs typeface="Calibri" pitchFamily="34" charset="0"/>
              </a:rPr>
              <a:t>f </a:t>
            </a:r>
            <a:r>
              <a:rPr lang="en-US" sz="1800" dirty="0">
                <a:latin typeface="Calibri" pitchFamily="34" charset="0"/>
                <a:cs typeface="Calibri" pitchFamily="34" charset="0"/>
              </a:rPr>
              <a:t>+ …)=1/(1-re</a:t>
            </a:r>
            <a:r>
              <a:rPr lang="en-US" sz="1800" baseline="30000" dirty="0">
                <a:latin typeface="Calibri" pitchFamily="34" charset="0"/>
                <a:cs typeface="Calibri" pitchFamily="34" charset="0"/>
              </a:rPr>
              <a:t>i</a:t>
            </a:r>
            <a:r>
              <a:rPr lang="en-US" sz="1800" baseline="30000" dirty="0">
                <a:latin typeface="Symbol" pitchFamily="18" charset="2"/>
                <a:cs typeface="Calibri" pitchFamily="34" charset="0"/>
              </a:rPr>
              <a:t>f</a:t>
            </a:r>
            <a:r>
              <a:rPr lang="en-US" sz="1800" dirty="0">
                <a:latin typeface="Symbol" pitchFamily="18" charset="2"/>
                <a:cs typeface="Calibri" pitchFamily="34" charset="0"/>
              </a:rPr>
              <a:t>) </a:t>
            </a:r>
            <a:r>
              <a:rPr lang="en-US" sz="1800" dirty="0">
                <a:latin typeface="Calibri" pitchFamily="34" charset="0"/>
                <a:cs typeface="Calibri" pitchFamily="34" charset="0"/>
              </a:rPr>
              <a:t>where phase per round-trip is 2</a:t>
            </a:r>
            <a:r>
              <a:rPr lang="en-US" sz="1800" dirty="0">
                <a:latin typeface="Symbol" pitchFamily="18" charset="2"/>
                <a:cs typeface="Calibri" pitchFamily="34" charset="0"/>
              </a:rPr>
              <a:t>f</a:t>
            </a:r>
            <a:r>
              <a:rPr lang="en-US" sz="1800" dirty="0">
                <a:latin typeface="Calibri" pitchFamily="34" charset="0"/>
                <a:cs typeface="Calibri" pitchFamily="34" charset="0"/>
              </a:rPr>
              <a:t>=2</a:t>
            </a:r>
            <a:r>
              <a:rPr lang="en-US" sz="1800" dirty="0">
                <a:latin typeface="Symbol" pitchFamily="18" charset="2"/>
                <a:cs typeface="Calibri" pitchFamily="34" charset="0"/>
              </a:rPr>
              <a:t>pw</a:t>
            </a:r>
            <a:r>
              <a:rPr lang="en-US" sz="1800" dirty="0">
                <a:latin typeface="Calibri" pitchFamily="34" charset="0"/>
                <a:cs typeface="Calibri" pitchFamily="34" charset="0"/>
              </a:rPr>
              <a:t>/</a:t>
            </a:r>
            <a:r>
              <a:rPr lang="en-US" sz="1800" dirty="0" err="1">
                <a:latin typeface="Symbol" pitchFamily="18" charset="2"/>
                <a:cs typeface="Calibri" pitchFamily="34" charset="0"/>
              </a:rPr>
              <a:t>Dw</a:t>
            </a:r>
            <a:r>
              <a:rPr lang="en-US" sz="1800" dirty="0">
                <a:latin typeface="Calibri" pitchFamily="34" charset="0"/>
                <a:cs typeface="Calibri" pitchFamily="34" charset="0"/>
              </a:rPr>
              <a:t>  and spacing between resonances is </a:t>
            </a:r>
            <a:r>
              <a:rPr lang="en-US" sz="1800" dirty="0" err="1">
                <a:latin typeface="Symbol" pitchFamily="18" charset="2"/>
                <a:cs typeface="Calibri" pitchFamily="34" charset="0"/>
              </a:rPr>
              <a:t>Dw</a:t>
            </a:r>
            <a:r>
              <a:rPr lang="en-US" sz="1800" dirty="0">
                <a:latin typeface="Calibri" pitchFamily="34" charset="0"/>
                <a:cs typeface="Calibri" pitchFamily="34" charset="0"/>
              </a:rPr>
              <a:t>=</a:t>
            </a:r>
            <a:r>
              <a:rPr lang="en-US" sz="1800" dirty="0">
                <a:latin typeface="Symbol" pitchFamily="18" charset="2"/>
                <a:cs typeface="Calibri" pitchFamily="34" charset="0"/>
              </a:rPr>
              <a:t>p</a:t>
            </a:r>
            <a:r>
              <a:rPr lang="en-US" sz="1800" dirty="0">
                <a:latin typeface="Calibri" pitchFamily="34" charset="0"/>
                <a:cs typeface="Calibri" pitchFamily="34" charset="0"/>
              </a:rPr>
              <a:t>c/</a:t>
            </a:r>
            <a:r>
              <a:rPr lang="en-US" sz="1800" i="1" dirty="0" err="1">
                <a:latin typeface="Calibri" pitchFamily="34" charset="0"/>
                <a:cs typeface="Calibri" pitchFamily="34" charset="0"/>
              </a:rPr>
              <a:t>L</a:t>
            </a:r>
            <a:r>
              <a:rPr lang="en-US" sz="1800" baseline="-25000" dirty="0" err="1">
                <a:latin typeface="Calibri" pitchFamily="34" charset="0"/>
                <a:cs typeface="Calibri" pitchFamily="34" charset="0"/>
              </a:rPr>
              <a:t>C</a:t>
            </a:r>
            <a:r>
              <a:rPr lang="en-US" sz="1800" dirty="0" err="1">
                <a:latin typeface="Calibri" pitchFamily="34" charset="0"/>
                <a:cs typeface="Calibri" pitchFamily="34" charset="0"/>
              </a:rPr>
              <a:t>n</a:t>
            </a:r>
            <a:r>
              <a:rPr lang="en-US" sz="1800" baseline="-25000" dirty="0" err="1">
                <a:latin typeface="Calibri" pitchFamily="34" charset="0"/>
                <a:cs typeface="Calibri" pitchFamily="34" charset="0"/>
              </a:rPr>
              <a:t>r</a:t>
            </a:r>
            <a:r>
              <a:rPr lang="en-US" sz="1800" dirty="0">
                <a:latin typeface="Calibri" pitchFamily="34" charset="0"/>
                <a:cs typeface="Calibri" pitchFamily="34" charset="0"/>
              </a:rPr>
              <a:t> </a:t>
            </a:r>
          </a:p>
        </p:txBody>
      </p:sp>
      <p:cxnSp>
        <p:nvCxnSpPr>
          <p:cNvPr id="44"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2"/>
          <p:cNvSpPr txBox="1">
            <a:spLocks noChangeArrowheads="1"/>
          </p:cNvSpPr>
          <p:nvPr/>
        </p:nvSpPr>
        <p:spPr bwMode="auto">
          <a:xfrm>
            <a:off x="8081169" y="4775994"/>
            <a:ext cx="10080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endParaRPr lang="en-US" sz="1400" dirty="0">
              <a:latin typeface="Calibri" pitchFamily="34" charset="0"/>
              <a:cs typeface="Calibri" pitchFamily="34" charset="0"/>
            </a:endParaRPr>
          </a:p>
        </p:txBody>
      </p:sp>
      <p:sp>
        <p:nvSpPr>
          <p:cNvPr id="48"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4" name="TextBox 3"/>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50" name="TextBox 49"/>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58" name="Straight Connector 47"/>
          <p:cNvCxnSpPr>
            <a:cxnSpLocks noChangeShapeType="1"/>
          </p:cNvCxnSpPr>
          <p:nvPr/>
        </p:nvCxnSpPr>
        <p:spPr bwMode="auto">
          <a:xfrm flipV="1">
            <a:off x="7977982" y="4409282"/>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Box 6"/>
          <p:cNvSpPr txBox="1">
            <a:spLocks noChangeArrowheads="1"/>
          </p:cNvSpPr>
          <p:nvPr/>
        </p:nvSpPr>
        <p:spPr bwMode="auto">
          <a:xfrm rot="16200000" flipH="1">
            <a:off x="-952993" y="2660352"/>
            <a:ext cx="2612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latin typeface="Calibri" pitchFamily="34" charset="0"/>
                <a:cs typeface="Calibri" pitchFamily="34" charset="0"/>
              </a:rPr>
              <a:t>Photon energy density, |</a:t>
            </a:r>
            <a:r>
              <a:rPr lang="en-US" sz="1400" b="1" dirty="0">
                <a:latin typeface="Symbol" pitchFamily="18" charset="2"/>
                <a:cs typeface="Calibri" pitchFamily="34" charset="0"/>
              </a:rPr>
              <a:t>Y</a:t>
            </a:r>
            <a:r>
              <a:rPr lang="en-US" sz="1400" b="1" dirty="0">
                <a:latin typeface="Calibri" pitchFamily="34" charset="0"/>
                <a:cs typeface="Calibri" pitchFamily="34" charset="0"/>
              </a:rPr>
              <a:t>(</a:t>
            </a:r>
            <a:r>
              <a:rPr lang="en-US" sz="1400" b="1" i="1" dirty="0" err="1">
                <a:latin typeface="Calibri" pitchFamily="34" charset="0"/>
                <a:cs typeface="Calibri" pitchFamily="34" charset="0"/>
              </a:rPr>
              <a:t>x</a:t>
            </a:r>
            <a:r>
              <a:rPr lang="en-US" sz="1400" b="1" dirty="0" err="1">
                <a:latin typeface="Calibri" pitchFamily="34" charset="0"/>
                <a:cs typeface="Calibri" pitchFamily="34" charset="0"/>
              </a:rPr>
              <a:t>,</a:t>
            </a:r>
            <a:r>
              <a:rPr lang="en-US" sz="1400" b="1" i="1" dirty="0" err="1">
                <a:latin typeface="Calibri" pitchFamily="34" charset="0"/>
                <a:cs typeface="Calibri" pitchFamily="34" charset="0"/>
              </a:rPr>
              <a:t>t</a:t>
            </a:r>
            <a:r>
              <a:rPr lang="en-US" sz="1400" b="1" dirty="0">
                <a:latin typeface="Calibri" pitchFamily="34" charset="0"/>
                <a:cs typeface="Calibri" pitchFamily="34" charset="0"/>
              </a:rPr>
              <a:t>)|</a:t>
            </a:r>
            <a:r>
              <a:rPr lang="en-US" sz="1400" b="1" baseline="30000" dirty="0">
                <a:latin typeface="Calibri" pitchFamily="34" charset="0"/>
                <a:cs typeface="Calibri" pitchFamily="34" charset="0"/>
              </a:rPr>
              <a:t>2</a:t>
            </a:r>
          </a:p>
        </p:txBody>
      </p:sp>
      <p:grpSp>
        <p:nvGrpSpPr>
          <p:cNvPr id="7177" name="Group 7176"/>
          <p:cNvGrpSpPr/>
          <p:nvPr/>
        </p:nvGrpSpPr>
        <p:grpSpPr>
          <a:xfrm>
            <a:off x="519347" y="4434682"/>
            <a:ext cx="4967054" cy="487561"/>
            <a:chOff x="757472" y="4434682"/>
            <a:chExt cx="4967054" cy="487561"/>
          </a:xfrm>
        </p:grpSpPr>
        <p:sp>
          <p:nvSpPr>
            <p:cNvPr id="59" name="TextBox 2"/>
            <p:cNvSpPr txBox="1">
              <a:spLocks noChangeArrowheads="1"/>
            </p:cNvSpPr>
            <p:nvPr/>
          </p:nvSpPr>
          <p:spPr bwMode="auto">
            <a:xfrm>
              <a:off x="2420938" y="4614466"/>
              <a:ext cx="13631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latin typeface="Calibri" pitchFamily="34" charset="0"/>
                  <a:cs typeface="Calibri" pitchFamily="34" charset="0"/>
                </a:rPr>
                <a:t>Position, </a:t>
              </a:r>
              <a:r>
                <a:rPr lang="en-US" sz="1400" b="1" i="1" dirty="0">
                  <a:latin typeface="Calibri" pitchFamily="34" charset="0"/>
                  <a:cs typeface="Calibri" pitchFamily="34" charset="0"/>
                </a:rPr>
                <a:t>x</a:t>
              </a:r>
              <a:r>
                <a:rPr lang="en-US" sz="1400" b="1" dirty="0">
                  <a:latin typeface="Calibri" pitchFamily="34" charset="0"/>
                  <a:cs typeface="Calibri" pitchFamily="34" charset="0"/>
                </a:rPr>
                <a:t>(</a:t>
              </a:r>
              <a:r>
                <a:rPr lang="en-US" sz="1400" b="1" dirty="0">
                  <a:latin typeface="Symbol" pitchFamily="18" charset="2"/>
                  <a:cs typeface="Calibri" pitchFamily="34" charset="0"/>
                </a:rPr>
                <a:t>m</a:t>
              </a:r>
              <a:r>
                <a:rPr lang="en-US" sz="1400" b="1" dirty="0">
                  <a:latin typeface="Calibri" pitchFamily="34" charset="0"/>
                  <a:cs typeface="Calibri" pitchFamily="34" charset="0"/>
                </a:rPr>
                <a:t>m)</a:t>
              </a:r>
            </a:p>
          </p:txBody>
        </p:sp>
        <p:grpSp>
          <p:nvGrpSpPr>
            <p:cNvPr id="61" name="Group 3"/>
            <p:cNvGrpSpPr>
              <a:grpSpLocks/>
            </p:cNvGrpSpPr>
            <p:nvPr/>
          </p:nvGrpSpPr>
          <p:grpSpPr bwMode="auto">
            <a:xfrm>
              <a:off x="757472" y="4434682"/>
              <a:ext cx="4967054" cy="282575"/>
              <a:chOff x="1208598" y="5938272"/>
              <a:chExt cx="7334728" cy="281942"/>
            </a:xfrm>
          </p:grpSpPr>
          <p:sp>
            <p:nvSpPr>
              <p:cNvPr id="62" name="TextBox 35"/>
              <p:cNvSpPr txBox="1">
                <a:spLocks noChangeArrowheads="1"/>
              </p:cNvSpPr>
              <p:nvPr/>
            </p:nvSpPr>
            <p:spPr bwMode="auto">
              <a:xfrm>
                <a:off x="2146852" y="59419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200</a:t>
                </a:r>
              </a:p>
            </p:txBody>
          </p:sp>
          <p:sp>
            <p:nvSpPr>
              <p:cNvPr id="63" name="TextBox 35"/>
              <p:cNvSpPr txBox="1">
                <a:spLocks noChangeArrowheads="1"/>
              </p:cNvSpPr>
              <p:nvPr/>
            </p:nvSpPr>
            <p:spPr bwMode="auto">
              <a:xfrm>
                <a:off x="3237506" y="593976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400</a:t>
                </a:r>
              </a:p>
            </p:txBody>
          </p:sp>
          <p:sp>
            <p:nvSpPr>
              <p:cNvPr id="64" name="TextBox 35"/>
              <p:cNvSpPr txBox="1">
                <a:spLocks noChangeArrowheads="1"/>
              </p:cNvSpPr>
              <p:nvPr/>
            </p:nvSpPr>
            <p:spPr bwMode="auto">
              <a:xfrm>
                <a:off x="4302083" y="5938275"/>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600</a:t>
                </a:r>
              </a:p>
            </p:txBody>
          </p:sp>
          <p:sp>
            <p:nvSpPr>
              <p:cNvPr id="65" name="TextBox 35"/>
              <p:cNvSpPr txBox="1">
                <a:spLocks noChangeArrowheads="1"/>
              </p:cNvSpPr>
              <p:nvPr/>
            </p:nvSpPr>
            <p:spPr bwMode="auto">
              <a:xfrm>
                <a:off x="5367558" y="593827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800</a:t>
                </a:r>
              </a:p>
            </p:txBody>
          </p:sp>
          <p:sp>
            <p:nvSpPr>
              <p:cNvPr id="66" name="TextBox 35"/>
              <p:cNvSpPr txBox="1">
                <a:spLocks noChangeArrowheads="1"/>
              </p:cNvSpPr>
              <p:nvPr/>
            </p:nvSpPr>
            <p:spPr bwMode="auto">
              <a:xfrm>
                <a:off x="6387546" y="5938273"/>
                <a:ext cx="109728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dirty="0">
                    <a:solidFill>
                      <a:srgbClr val="000000"/>
                    </a:solidFill>
                    <a:latin typeface="Calibri" pitchFamily="34" charset="0"/>
                    <a:cs typeface="Calibri" pitchFamily="34" charset="0"/>
                  </a:rPr>
                  <a:t>1000</a:t>
                </a:r>
              </a:p>
            </p:txBody>
          </p:sp>
          <p:sp>
            <p:nvSpPr>
              <p:cNvPr id="67" name="TextBox 35"/>
              <p:cNvSpPr txBox="1">
                <a:spLocks noChangeArrowheads="1"/>
              </p:cNvSpPr>
              <p:nvPr/>
            </p:nvSpPr>
            <p:spPr bwMode="auto">
              <a:xfrm>
                <a:off x="7484826" y="5938272"/>
                <a:ext cx="105850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1200</a:t>
                </a:r>
              </a:p>
            </p:txBody>
          </p:sp>
          <p:sp>
            <p:nvSpPr>
              <p:cNvPr id="68" name="TextBox 35"/>
              <p:cNvSpPr txBox="1">
                <a:spLocks noChangeArrowheads="1"/>
              </p:cNvSpPr>
              <p:nvPr/>
            </p:nvSpPr>
            <p:spPr bwMode="auto">
              <a:xfrm>
                <a:off x="1208598" y="59432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0</a:t>
                </a:r>
              </a:p>
            </p:txBody>
          </p:sp>
        </p:grpSp>
      </p:grpSp>
      <p:sp>
        <p:nvSpPr>
          <p:cNvPr id="56"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5</a:t>
            </a:fld>
            <a:endParaRPr lang="en-US" dirty="0"/>
          </a:p>
        </p:txBody>
      </p:sp>
      <p:pic>
        <p:nvPicPr>
          <p:cNvPr id="3" name="SinglePhoton2_short_puls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50095" y="634577"/>
            <a:ext cx="4700842" cy="3732636"/>
          </a:xfrm>
          <a:prstGeom prst="rect">
            <a:avLst/>
          </a:prstGeom>
        </p:spPr>
      </p:pic>
    </p:spTree>
    <p:extLst>
      <p:ext uri="{BB962C8B-B14F-4D97-AF65-F5344CB8AC3E}">
        <p14:creationId xmlns:p14="http://schemas.microsoft.com/office/powerpoint/2010/main" val="165765880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7" name="Rectangle 14"/>
          <p:cNvSpPr>
            <a:spLocks noChangeArrowheads="1"/>
          </p:cNvSpPr>
          <p:nvPr/>
        </p:nvSpPr>
        <p:spPr bwMode="auto">
          <a:xfrm>
            <a:off x="-2980" y="0"/>
            <a:ext cx="914451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p>
            <a:pPr algn="ctr">
              <a:defRPr/>
            </a:pPr>
            <a:r>
              <a:rPr lang="en-US" sz="2400" i="1" dirty="0">
                <a:latin typeface="+mj-lt"/>
                <a:cs typeface="Times New Roman" pitchFamily="18" charset="0"/>
              </a:rPr>
              <a:t>Uncontrolled</a:t>
            </a:r>
            <a:r>
              <a:rPr lang="en-US" sz="2400" dirty="0">
                <a:latin typeface="+mj-lt"/>
                <a:cs typeface="Times New Roman" pitchFamily="18" charset="0"/>
              </a:rPr>
              <a:t> single-photon cavity ring-down</a:t>
            </a:r>
            <a:endParaRPr lang="en-US" sz="2400" dirty="0">
              <a:latin typeface="+mj-lt"/>
              <a:cs typeface="Calibri" pitchFamily="34" charset="0"/>
            </a:endParaRPr>
          </a:p>
        </p:txBody>
      </p:sp>
      <p:sp>
        <p:nvSpPr>
          <p:cNvPr id="8201" name="Text Box 39"/>
          <p:cNvSpPr txBox="1">
            <a:spLocks noChangeArrowheads="1"/>
          </p:cNvSpPr>
          <p:nvPr/>
        </p:nvSpPr>
        <p:spPr bwMode="auto">
          <a:xfrm>
            <a:off x="5664200" y="2743200"/>
            <a:ext cx="238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8205" name="Rectangle 15"/>
          <p:cNvSpPr>
            <a:spLocks noChangeArrowheads="1"/>
          </p:cNvSpPr>
          <p:nvPr/>
        </p:nvSpPr>
        <p:spPr bwMode="auto">
          <a:xfrm>
            <a:off x="7728792" y="826944"/>
            <a:ext cx="14017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a:latin typeface="Calibri" pitchFamily="34" charset="0"/>
                <a:cs typeface="Calibri" pitchFamily="34" charset="0"/>
              </a:rPr>
              <a:t>Multiple transmitted photon energy density pulses (ring-down) </a:t>
            </a:r>
          </a:p>
        </p:txBody>
      </p:sp>
      <p:sp>
        <p:nvSpPr>
          <p:cNvPr id="8206" name="Rectangle 2"/>
          <p:cNvSpPr>
            <a:spLocks noChangeArrowheads="1"/>
          </p:cNvSpPr>
          <p:nvPr/>
        </p:nvSpPr>
        <p:spPr bwMode="auto">
          <a:xfrm>
            <a:off x="1474253" y="5436201"/>
            <a:ext cx="3807105" cy="889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8207" name="Text Box 35"/>
          <p:cNvSpPr txBox="1">
            <a:spLocks noChangeArrowheads="1"/>
          </p:cNvSpPr>
          <p:nvPr/>
        </p:nvSpPr>
        <p:spPr bwMode="auto">
          <a:xfrm>
            <a:off x="1169684" y="1729024"/>
            <a:ext cx="6548221" cy="889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8208" name="TextBox 2"/>
          <p:cNvSpPr txBox="1">
            <a:spLocks noChangeArrowheads="1"/>
          </p:cNvSpPr>
          <p:nvPr/>
        </p:nvSpPr>
        <p:spPr bwMode="auto">
          <a:xfrm>
            <a:off x="4114018" y="6406688"/>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sp>
        <p:nvSpPr>
          <p:cNvPr id="8209"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8210"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1"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2" name="TextBox 2"/>
          <p:cNvSpPr txBox="1">
            <a:spLocks noChangeArrowheads="1"/>
          </p:cNvSpPr>
          <p:nvPr/>
        </p:nvSpPr>
        <p:spPr bwMode="auto">
          <a:xfrm>
            <a:off x="-2981" y="802230"/>
            <a:ext cx="132313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sz="1400" dirty="0">
                <a:latin typeface="Calibri" pitchFamily="34" charset="0"/>
                <a:cs typeface="Calibri" pitchFamily="34" charset="0"/>
              </a:rPr>
              <a:t>Multiple reflected photon energy density pulses (ring-down) </a:t>
            </a:r>
          </a:p>
          <a:p>
            <a:pPr algn="r" eaLnBrk="1" hangingPunct="1"/>
            <a:r>
              <a:rPr lang="en-US" sz="1400" dirty="0">
                <a:latin typeface="Calibri" pitchFamily="34" charset="0"/>
                <a:cs typeface="Calibri" pitchFamily="34" charset="0"/>
              </a:rPr>
              <a:t> </a:t>
            </a:r>
          </a:p>
        </p:txBody>
      </p:sp>
      <p:sp>
        <p:nvSpPr>
          <p:cNvPr id="8213" name="Rectangle 1"/>
          <p:cNvSpPr>
            <a:spLocks noChangeArrowheads="1"/>
          </p:cNvSpPr>
          <p:nvPr/>
        </p:nvSpPr>
        <p:spPr bwMode="auto">
          <a:xfrm>
            <a:off x="-2981" y="5331164"/>
            <a:ext cx="135715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400" dirty="0">
                <a:latin typeface="Calibri" pitchFamily="34" charset="0"/>
                <a:cs typeface="Calibri" pitchFamily="34" charset="0"/>
              </a:rPr>
              <a:t>Incident photon pulse energy density</a:t>
            </a:r>
          </a:p>
        </p:txBody>
      </p:sp>
      <p:sp>
        <p:nvSpPr>
          <p:cNvPr id="35" name="Picture 2"/>
          <p:cNvSpPr>
            <a:spLocks noChangeAspect="1"/>
          </p:cNvSpPr>
          <p:nvPr/>
        </p:nvSpPr>
        <p:spPr bwMode="auto">
          <a:xfrm>
            <a:off x="2080218" y="697193"/>
            <a:ext cx="5377535" cy="523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sz="1050"/>
          </a:p>
        </p:txBody>
      </p:sp>
      <p:sp>
        <p:nvSpPr>
          <p:cNvPr id="8215" name="TextBox 2"/>
          <p:cNvSpPr txBox="1">
            <a:spLocks noChangeArrowheads="1"/>
          </p:cNvSpPr>
          <p:nvPr/>
        </p:nvSpPr>
        <p:spPr bwMode="auto">
          <a:xfrm>
            <a:off x="7728792" y="4704034"/>
            <a:ext cx="1394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grpSp>
        <p:nvGrpSpPr>
          <p:cNvPr id="8216" name="Group 6"/>
          <p:cNvGrpSpPr>
            <a:grpSpLocks/>
          </p:cNvGrpSpPr>
          <p:nvPr/>
        </p:nvGrpSpPr>
        <p:grpSpPr bwMode="auto">
          <a:xfrm>
            <a:off x="1533454" y="575186"/>
            <a:ext cx="6195338" cy="5912493"/>
            <a:chOff x="972008" y="3867924"/>
            <a:chExt cx="2811514" cy="2754219"/>
          </a:xfrm>
        </p:grpSpPr>
        <p:pic>
          <p:nvPicPr>
            <p:cNvPr id="82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2008" y="3867924"/>
              <a:ext cx="2708222" cy="2754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41" name="TextBox 2"/>
            <p:cNvSpPr txBox="1">
              <a:spLocks noChangeArrowheads="1"/>
            </p:cNvSpPr>
            <p:nvPr/>
          </p:nvSpPr>
          <p:spPr bwMode="auto">
            <a:xfrm>
              <a:off x="2062643" y="6037733"/>
              <a:ext cx="1572498" cy="430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that stores and releases photon energy density is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 </a:t>
              </a:r>
            </a:p>
          </p:txBody>
        </p:sp>
        <p:cxnSp>
          <p:nvCxnSpPr>
            <p:cNvPr id="8242" name="Straight Arrow Connector 5"/>
            <p:cNvCxnSpPr>
              <a:cxnSpLocks noChangeShapeType="1"/>
            </p:cNvCxnSpPr>
            <p:nvPr/>
          </p:nvCxnSpPr>
          <p:spPr bwMode="auto">
            <a:xfrm flipV="1">
              <a:off x="989762" y="6482535"/>
              <a:ext cx="131538" cy="7747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3" name="Straight Arrow Connector 5"/>
            <p:cNvCxnSpPr>
              <a:cxnSpLocks noChangeShapeType="1"/>
            </p:cNvCxnSpPr>
            <p:nvPr/>
          </p:nvCxnSpPr>
          <p:spPr bwMode="auto">
            <a:xfrm flipH="1" flipV="1">
              <a:off x="972009" y="3875187"/>
              <a:ext cx="149291" cy="122587"/>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ight Brace 8"/>
            <p:cNvSpPr>
              <a:spLocks/>
            </p:cNvSpPr>
            <p:nvPr/>
          </p:nvSpPr>
          <p:spPr bwMode="auto">
            <a:xfrm rot="5400000">
              <a:off x="2526120" y="5755581"/>
              <a:ext cx="148253" cy="454852"/>
            </a:xfrm>
            <a:prstGeom prst="rightBrace">
              <a:avLst>
                <a:gd name="adj1" fmla="val 19803"/>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en-US" sz="1050"/>
            </a:p>
          </p:txBody>
        </p:sp>
        <p:cxnSp>
          <p:nvCxnSpPr>
            <p:cNvPr id="8245" name="Straight Arrow Connector 5"/>
            <p:cNvCxnSpPr>
              <a:cxnSpLocks noChangeShapeType="1"/>
            </p:cNvCxnSpPr>
            <p:nvPr/>
          </p:nvCxnSpPr>
          <p:spPr bwMode="auto">
            <a:xfrm flipH="1" flipV="1">
              <a:off x="972009" y="4420703"/>
              <a:ext cx="149291" cy="98966"/>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6" name="Straight Arrow Connector 5"/>
            <p:cNvCxnSpPr>
              <a:cxnSpLocks noChangeShapeType="1"/>
            </p:cNvCxnSpPr>
            <p:nvPr/>
          </p:nvCxnSpPr>
          <p:spPr bwMode="auto">
            <a:xfrm flipH="1" flipV="1">
              <a:off x="972009" y="4953310"/>
              <a:ext cx="149291" cy="77471"/>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7" name="Straight Arrow Connector 5"/>
            <p:cNvCxnSpPr>
              <a:cxnSpLocks noChangeShapeType="1"/>
            </p:cNvCxnSpPr>
            <p:nvPr/>
          </p:nvCxnSpPr>
          <p:spPr bwMode="auto">
            <a:xfrm flipV="1">
              <a:off x="3609843" y="4420705"/>
              <a:ext cx="173679" cy="9896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8" name="Straight Arrow Connector 5"/>
            <p:cNvCxnSpPr>
              <a:cxnSpLocks noChangeShapeType="1"/>
            </p:cNvCxnSpPr>
            <p:nvPr/>
          </p:nvCxnSpPr>
          <p:spPr bwMode="auto">
            <a:xfrm flipV="1">
              <a:off x="3628406" y="4953310"/>
              <a:ext cx="154783" cy="77471"/>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9" name="Straight Arrow Connector 5"/>
            <p:cNvCxnSpPr>
              <a:cxnSpLocks noChangeShapeType="1"/>
            </p:cNvCxnSpPr>
            <p:nvPr/>
          </p:nvCxnSpPr>
          <p:spPr bwMode="auto">
            <a:xfrm flipV="1">
              <a:off x="3609843" y="3867925"/>
              <a:ext cx="173679" cy="129849"/>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6</a:t>
            </a:fld>
            <a:endParaRPr lang="en-US" dirty="0"/>
          </a:p>
        </p:txBody>
      </p:sp>
    </p:spTree>
    <p:extLst>
      <p:ext uri="{BB962C8B-B14F-4D97-AF65-F5344CB8AC3E}">
        <p14:creationId xmlns:p14="http://schemas.microsoft.com/office/powerpoint/2010/main" val="1620008425"/>
      </p:ext>
    </p:extLst>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itle 1"/>
          <p:cNvSpPr>
            <a:spLocks/>
          </p:cNvSpPr>
          <p:nvPr/>
        </p:nvSpPr>
        <p:spPr bwMode="auto">
          <a:xfrm>
            <a:off x="0" y="1"/>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Experimental validation using </a:t>
            </a:r>
            <a:r>
              <a:rPr lang="en-US" sz="2400" dirty="0" err="1">
                <a:latin typeface="+mj-lt"/>
                <a:ea typeface="MS PGothic" pitchFamily="34" charset="-128"/>
              </a:rPr>
              <a:t>Fabry</a:t>
            </a:r>
            <a:r>
              <a:rPr lang="en-US" sz="2400" dirty="0">
                <a:latin typeface="+mj-lt"/>
                <a:ea typeface="MS PGothic" pitchFamily="34" charset="-128"/>
              </a:rPr>
              <a:t>-Perot resonator in </a:t>
            </a:r>
            <a:r>
              <a:rPr lang="en-US" sz="2400" dirty="0">
                <a:solidFill>
                  <a:srgbClr val="000000"/>
                </a:solidFill>
                <a:latin typeface="+mj-lt"/>
                <a:ea typeface="MS PGothic" pitchFamily="34" charset="-128"/>
              </a:rPr>
              <a:t>waveguide</a:t>
            </a:r>
          </a:p>
        </p:txBody>
      </p:sp>
      <p:sp>
        <p:nvSpPr>
          <p:cNvPr id="12292" name="Text Box 7"/>
          <p:cNvSpPr txBox="1">
            <a:spLocks noChangeArrowheads="1"/>
          </p:cNvSpPr>
          <p:nvPr/>
        </p:nvSpPr>
        <p:spPr bwMode="auto">
          <a:xfrm>
            <a:off x="0" y="912813"/>
            <a:ext cx="9048750" cy="247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Can also probe the internal structure of the </a:t>
            </a:r>
            <a:r>
              <a:rPr lang="en-US" dirty="0" err="1">
                <a:solidFill>
                  <a:srgbClr val="000000"/>
                </a:solidFill>
                <a:latin typeface="Calibri" pitchFamily="34" charset="0"/>
                <a:cs typeface="Arial" pitchFamily="34" charset="0"/>
              </a:rPr>
              <a:t>Fabry</a:t>
            </a:r>
            <a:r>
              <a:rPr lang="en-US" dirty="0">
                <a:solidFill>
                  <a:srgbClr val="000000"/>
                </a:solidFill>
                <a:latin typeface="Calibri" pitchFamily="34" charset="0"/>
                <a:cs typeface="Arial" pitchFamily="34" charset="0"/>
              </a:rPr>
              <a:t>-Perot resonator using </a:t>
            </a:r>
            <a:r>
              <a:rPr lang="en-US" i="1" dirty="0">
                <a:solidFill>
                  <a:srgbClr val="000000"/>
                </a:solidFill>
                <a:latin typeface="Calibri" pitchFamily="34" charset="0"/>
                <a:cs typeface="Arial" pitchFamily="34" charset="0"/>
              </a:rPr>
              <a:t>short</a:t>
            </a:r>
            <a:r>
              <a:rPr lang="en-US" dirty="0">
                <a:solidFill>
                  <a:srgbClr val="000000"/>
                </a:solidFill>
                <a:latin typeface="Calibri" pitchFamily="34" charset="0"/>
                <a:cs typeface="Arial" pitchFamily="34" charset="0"/>
              </a:rPr>
              <a:t> electromagnetic pulse time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p</a:t>
            </a:r>
            <a:r>
              <a:rPr lang="en-US" dirty="0">
                <a:solidFill>
                  <a:srgbClr val="000000"/>
                </a:solidFill>
                <a:latin typeface="Calibri" pitchFamily="34" charset="0"/>
                <a:cs typeface="Arial" pitchFamily="34" charset="0"/>
              </a:rPr>
              <a:t>=7 ns &l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a:t>
            </a:r>
            <a:r>
              <a:rPr lang="en-US" baseline="-25000" dirty="0">
                <a:solidFill>
                  <a:srgbClr val="000000"/>
                </a:solidFill>
                <a:latin typeface="Calibri" pitchFamily="34" charset="0"/>
                <a:cs typeface="Arial" pitchFamily="34" charset="0"/>
              </a:rPr>
              <a: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endParaRPr lang="en-US" dirty="0">
              <a:solidFill>
                <a:srgbClr val="000000"/>
              </a:solidFill>
              <a:latin typeface="Calibri" pitchFamily="34" charset="0"/>
              <a:cs typeface="Arial" pitchFamily="34" charset="0"/>
            </a:endParaRP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Round-trip time in resonator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13.7 ns</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Resonator </a:t>
            </a:r>
            <a:r>
              <a:rPr lang="en-US" i="1" dirty="0">
                <a:solidFill>
                  <a:srgbClr val="000000"/>
                </a:solidFill>
                <a:latin typeface="+mn-lt"/>
                <a:cs typeface="Arial" pitchFamily="34" charset="0"/>
              </a:rPr>
              <a:t>Q</a:t>
            </a:r>
            <a:r>
              <a:rPr lang="en-US" dirty="0">
                <a:solidFill>
                  <a:srgbClr val="000000"/>
                </a:solidFill>
                <a:latin typeface="Calibri" pitchFamily="34" charset="0"/>
                <a:cs typeface="Calibri" pitchFamily="34" charset="0"/>
              </a:rPr>
              <a:t>=633</a:t>
            </a:r>
            <a:r>
              <a:rPr lang="en-US" dirty="0">
                <a:solidFill>
                  <a:srgbClr val="000000"/>
                </a:solidFill>
                <a:latin typeface="Calibri" pitchFamily="34" charset="0"/>
                <a:cs typeface="Arial" pitchFamily="34" charset="0"/>
              </a:rPr>
              <a:t> corresponds to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r>
              <a:rPr lang="en-US" dirty="0">
                <a:solidFill>
                  <a:srgbClr val="000000"/>
                </a:solidFill>
                <a:latin typeface="Calibri" pitchFamily="34" charset="0"/>
                <a:cs typeface="Arial" pitchFamily="34" charset="0"/>
              </a:rPr>
              <a:t>=12.5 ns (red curve)</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RF switch rise time is 2 ns</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Measured transmitted electromagnetic signal in time-domain |mV| into 50 </a:t>
            </a:r>
            <a:r>
              <a:rPr lang="en-US" dirty="0">
                <a:solidFill>
                  <a:srgbClr val="000000"/>
                </a:solidFill>
                <a:latin typeface="Symbol" pitchFamily="18" charset="2"/>
                <a:cs typeface="Arial" pitchFamily="34" charset="0"/>
              </a:rPr>
              <a:t>W</a:t>
            </a:r>
            <a:endParaRPr lang="en-US" baseline="30000" dirty="0">
              <a:solidFill>
                <a:srgbClr val="000000"/>
              </a:solidFill>
              <a:latin typeface="Calibri" pitchFamily="34" charset="0"/>
              <a:cs typeface="Arial" pitchFamily="34" charset="0"/>
            </a:endParaRPr>
          </a:p>
          <a:p>
            <a:pPr algn="l" eaLnBrk="1" hangingPunct="1">
              <a:lnSpc>
                <a:spcPct val="75000"/>
              </a:lnSpc>
              <a:spcBef>
                <a:spcPct val="50000"/>
              </a:spcBef>
              <a:buFontTx/>
              <a:buChar char="•"/>
              <a:defRPr/>
            </a:pPr>
            <a:endParaRPr lang="en-US" dirty="0">
              <a:solidFill>
                <a:srgbClr val="000000"/>
              </a:solidFill>
              <a:latin typeface="Calibri" pitchFamily="34" charset="0"/>
              <a:cs typeface="Arial" pitchFamily="34" charset="0"/>
            </a:endParaRPr>
          </a:p>
        </p:txBody>
      </p:sp>
      <p:graphicFrame>
        <p:nvGraphicFramePr>
          <p:cNvPr id="13" name="Chart 12"/>
          <p:cNvGraphicFramePr>
            <a:graphicFrameLocks/>
          </p:cNvGraphicFramePr>
          <p:nvPr/>
        </p:nvGraphicFramePr>
        <p:xfrm>
          <a:off x="4973737" y="3219195"/>
          <a:ext cx="3970020" cy="3169920"/>
        </p:xfrm>
        <a:graphic>
          <a:graphicData uri="http://schemas.openxmlformats.org/drawingml/2006/chart">
            <c:chart xmlns:c="http://schemas.openxmlformats.org/drawingml/2006/chart" xmlns:r="http://schemas.openxmlformats.org/officeDocument/2006/relationships" r:id="rId3"/>
          </a:graphicData>
        </a:graphic>
      </p:graphicFrame>
      <p:sp>
        <p:nvSpPr>
          <p:cNvPr id="29702" name="Oval 4"/>
          <p:cNvSpPr>
            <a:spLocks noChangeArrowheads="1"/>
          </p:cNvSpPr>
          <p:nvPr/>
        </p:nvSpPr>
        <p:spPr bwMode="auto">
          <a:xfrm>
            <a:off x="481013" y="4645025"/>
            <a:ext cx="547687" cy="547688"/>
          </a:xfrm>
          <a:prstGeom prst="ellipse">
            <a:avLst/>
          </a:prstGeom>
          <a:noFill/>
          <a:ln w="28575" cap="sq" algn="ctr">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3" name="Freeform 9"/>
          <p:cNvSpPr>
            <a:spLocks/>
          </p:cNvSpPr>
          <p:nvPr/>
        </p:nvSpPr>
        <p:spPr bwMode="auto">
          <a:xfrm>
            <a:off x="592138" y="4803775"/>
            <a:ext cx="314325" cy="230188"/>
          </a:xfrm>
          <a:custGeom>
            <a:avLst/>
            <a:gdLst>
              <a:gd name="T0" fmla="*/ 0 w 315685"/>
              <a:gd name="T1" fmla="*/ 190111 h 229199"/>
              <a:gd name="T2" fmla="*/ 82984 w 315685"/>
              <a:gd name="T3" fmla="*/ 3876 h 229199"/>
              <a:gd name="T4" fmla="*/ 148317 w 315685"/>
              <a:gd name="T5" fmla="*/ 309645 h 229199"/>
              <a:gd name="T6" fmla="*/ 227380 w 315685"/>
              <a:gd name="T7" fmla="*/ 151101 h 2291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5685" h="229199">
                <a:moveTo>
                  <a:pt x="0" y="137051"/>
                </a:moveTo>
                <a:cubicBezTo>
                  <a:pt x="59191" y="28874"/>
                  <a:pt x="80887" y="-11568"/>
                  <a:pt x="115207" y="2795"/>
                </a:cubicBezTo>
                <a:cubicBezTo>
                  <a:pt x="149527" y="17158"/>
                  <a:pt x="172508" y="205541"/>
                  <a:pt x="205921" y="223230"/>
                </a:cubicBezTo>
                <a:cubicBezTo>
                  <a:pt x="239334" y="240919"/>
                  <a:pt x="249690" y="223911"/>
                  <a:pt x="315685" y="108931"/>
                </a:cubicBezTo>
              </a:path>
            </a:pathLst>
          </a:custGeom>
          <a:noFill/>
          <a:ln w="28575" cap="sq"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9704" name="Straight Connector 13"/>
          <p:cNvCxnSpPr>
            <a:cxnSpLocks noChangeShapeType="1"/>
            <a:stCxn id="29702" idx="6"/>
          </p:cNvCxnSpPr>
          <p:nvPr/>
        </p:nvCxnSpPr>
        <p:spPr bwMode="auto">
          <a:xfrm>
            <a:off x="1028700" y="4919663"/>
            <a:ext cx="619125" cy="0"/>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05" name="Straight Connector 15"/>
          <p:cNvCxnSpPr>
            <a:cxnSpLocks noChangeShapeType="1"/>
          </p:cNvCxnSpPr>
          <p:nvPr/>
        </p:nvCxnSpPr>
        <p:spPr bwMode="auto">
          <a:xfrm flipV="1">
            <a:off x="1647825" y="4645025"/>
            <a:ext cx="293688" cy="273050"/>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06" name="Oval 16"/>
          <p:cNvSpPr>
            <a:spLocks noChangeArrowheads="1"/>
          </p:cNvSpPr>
          <p:nvPr/>
        </p:nvSpPr>
        <p:spPr bwMode="auto">
          <a:xfrm>
            <a:off x="1824038" y="4506913"/>
            <a:ext cx="138112" cy="138112"/>
          </a:xfrm>
          <a:prstGeom prst="ellipse">
            <a:avLst/>
          </a:prstGeom>
          <a:solidFill>
            <a:schemeClr val="accent1"/>
          </a:solidFill>
          <a:ln w="28575" cap="sq"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7" name="Oval 20"/>
          <p:cNvSpPr>
            <a:spLocks noChangeArrowheads="1"/>
          </p:cNvSpPr>
          <p:nvPr/>
        </p:nvSpPr>
        <p:spPr bwMode="auto">
          <a:xfrm>
            <a:off x="1801813" y="5192713"/>
            <a:ext cx="139700" cy="138112"/>
          </a:xfrm>
          <a:prstGeom prst="ellipse">
            <a:avLst/>
          </a:prstGeom>
          <a:solidFill>
            <a:schemeClr val="accent1"/>
          </a:solidFill>
          <a:ln w="28575" cap="sq"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29708" name="Straight Arrow Connector 18"/>
          <p:cNvCxnSpPr>
            <a:cxnSpLocks noChangeShapeType="1"/>
            <a:stCxn id="29707" idx="4"/>
          </p:cNvCxnSpPr>
          <p:nvPr/>
        </p:nvCxnSpPr>
        <p:spPr bwMode="auto">
          <a:xfrm>
            <a:off x="1871663" y="5330825"/>
            <a:ext cx="0" cy="327025"/>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09" name="Straight Arrow Connector 23"/>
          <p:cNvCxnSpPr>
            <a:cxnSpLocks noChangeShapeType="1"/>
          </p:cNvCxnSpPr>
          <p:nvPr/>
        </p:nvCxnSpPr>
        <p:spPr bwMode="auto">
          <a:xfrm rot="-5400000">
            <a:off x="1871663" y="5497512"/>
            <a:ext cx="0" cy="327025"/>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0" name="Straight Arrow Connector 24"/>
          <p:cNvCxnSpPr>
            <a:cxnSpLocks noChangeShapeType="1"/>
          </p:cNvCxnSpPr>
          <p:nvPr/>
        </p:nvCxnSpPr>
        <p:spPr bwMode="auto">
          <a:xfrm>
            <a:off x="1755775" y="5748338"/>
            <a:ext cx="242888" cy="0"/>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1" name="Straight Arrow Connector 25"/>
          <p:cNvCxnSpPr>
            <a:cxnSpLocks noChangeShapeType="1"/>
          </p:cNvCxnSpPr>
          <p:nvPr/>
        </p:nvCxnSpPr>
        <p:spPr bwMode="auto">
          <a:xfrm>
            <a:off x="1824038" y="5821363"/>
            <a:ext cx="104775" cy="0"/>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12" name="Straight Connector 11264"/>
          <p:cNvCxnSpPr>
            <a:cxnSpLocks noChangeShapeType="1"/>
            <a:stCxn id="29706" idx="6"/>
            <a:endCxn id="29713" idx="1"/>
          </p:cNvCxnSpPr>
          <p:nvPr/>
        </p:nvCxnSpPr>
        <p:spPr bwMode="auto">
          <a:xfrm flipV="1">
            <a:off x="1962150" y="4575175"/>
            <a:ext cx="338138" cy="1588"/>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13" name="Rectangle 11268"/>
          <p:cNvSpPr>
            <a:spLocks noChangeArrowheads="1"/>
          </p:cNvSpPr>
          <p:nvPr/>
        </p:nvSpPr>
        <p:spPr bwMode="auto">
          <a:xfrm>
            <a:off x="2300288" y="4346575"/>
            <a:ext cx="1990725" cy="457200"/>
          </a:xfrm>
          <a:prstGeom prst="rect">
            <a:avLst/>
          </a:prstGeom>
          <a:noFill/>
          <a:ln w="28575" cap="sq" algn="ctr">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29714" name="Straight Arrow Connector 11271"/>
          <p:cNvCxnSpPr>
            <a:cxnSpLocks noChangeShapeType="1"/>
            <a:stCxn id="29713" idx="3"/>
          </p:cNvCxnSpPr>
          <p:nvPr/>
        </p:nvCxnSpPr>
        <p:spPr bwMode="auto">
          <a:xfrm>
            <a:off x="4291013" y="4575175"/>
            <a:ext cx="638175" cy="15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15" name="Rectangle 42"/>
          <p:cNvSpPr>
            <a:spLocks noChangeArrowheads="1"/>
          </p:cNvSpPr>
          <p:nvPr/>
        </p:nvSpPr>
        <p:spPr bwMode="auto">
          <a:xfrm>
            <a:off x="3995738" y="3608388"/>
            <a:ext cx="115252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latin typeface="Calibri" pitchFamily="34" charset="0"/>
                <a:cs typeface="Calibri" pitchFamily="34" charset="0"/>
              </a:rPr>
              <a:t>To high-speed oscilloscope</a:t>
            </a:r>
          </a:p>
        </p:txBody>
      </p:sp>
      <p:grpSp>
        <p:nvGrpSpPr>
          <p:cNvPr id="29716" name="Group 11285"/>
          <p:cNvGrpSpPr>
            <a:grpSpLocks/>
          </p:cNvGrpSpPr>
          <p:nvPr/>
        </p:nvGrpSpPr>
        <p:grpSpPr bwMode="auto">
          <a:xfrm>
            <a:off x="2651125" y="4346575"/>
            <a:ext cx="176213" cy="438150"/>
            <a:chOff x="2218619" y="4345796"/>
            <a:chExt cx="175955" cy="438391"/>
          </a:xfrm>
        </p:grpSpPr>
        <p:cxnSp>
          <p:nvCxnSpPr>
            <p:cNvPr id="29730" name="Straight Connector 11274"/>
            <p:cNvCxnSpPr>
              <a:cxnSpLocks noChangeShapeType="1"/>
            </p:cNvCxnSpPr>
            <p:nvPr/>
          </p:nvCxnSpPr>
          <p:spPr bwMode="auto">
            <a:xfrm>
              <a:off x="2218619" y="4345796"/>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31" name="Straight Connector 45"/>
            <p:cNvCxnSpPr>
              <a:cxnSpLocks noChangeShapeType="1"/>
            </p:cNvCxnSpPr>
            <p:nvPr/>
          </p:nvCxnSpPr>
          <p:spPr bwMode="auto">
            <a:xfrm>
              <a:off x="2305142" y="434695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32" name="Straight Connector 46"/>
            <p:cNvCxnSpPr>
              <a:cxnSpLocks noChangeShapeType="1"/>
            </p:cNvCxnSpPr>
            <p:nvPr/>
          </p:nvCxnSpPr>
          <p:spPr bwMode="auto">
            <a:xfrm>
              <a:off x="2394574" y="434792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717" name="Group 63"/>
          <p:cNvGrpSpPr>
            <a:grpSpLocks/>
          </p:cNvGrpSpPr>
          <p:nvPr/>
        </p:nvGrpSpPr>
        <p:grpSpPr bwMode="auto">
          <a:xfrm>
            <a:off x="3813175" y="4354513"/>
            <a:ext cx="174625" cy="438150"/>
            <a:chOff x="2218619" y="4345796"/>
            <a:chExt cx="175955" cy="438391"/>
          </a:xfrm>
        </p:grpSpPr>
        <p:cxnSp>
          <p:nvCxnSpPr>
            <p:cNvPr id="29727" name="Straight Connector 64"/>
            <p:cNvCxnSpPr>
              <a:cxnSpLocks noChangeShapeType="1"/>
            </p:cNvCxnSpPr>
            <p:nvPr/>
          </p:nvCxnSpPr>
          <p:spPr bwMode="auto">
            <a:xfrm>
              <a:off x="2218619" y="4345796"/>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28" name="Straight Connector 65"/>
            <p:cNvCxnSpPr>
              <a:cxnSpLocks noChangeShapeType="1"/>
            </p:cNvCxnSpPr>
            <p:nvPr/>
          </p:nvCxnSpPr>
          <p:spPr bwMode="auto">
            <a:xfrm>
              <a:off x="2305142" y="434695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729" name="Straight Connector 66"/>
            <p:cNvCxnSpPr>
              <a:cxnSpLocks noChangeShapeType="1"/>
            </p:cNvCxnSpPr>
            <p:nvPr/>
          </p:nvCxnSpPr>
          <p:spPr bwMode="auto">
            <a:xfrm>
              <a:off x="2394574" y="434792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9718" name="Rectangle 67"/>
          <p:cNvSpPr>
            <a:spLocks noChangeArrowheads="1"/>
          </p:cNvSpPr>
          <p:nvPr/>
        </p:nvSpPr>
        <p:spPr bwMode="auto">
          <a:xfrm>
            <a:off x="1239838" y="3821113"/>
            <a:ext cx="13065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latin typeface="Calibri" pitchFamily="34" charset="0"/>
                <a:cs typeface="Calibri" pitchFamily="34" charset="0"/>
              </a:rPr>
              <a:t>High-speed switch</a:t>
            </a:r>
          </a:p>
        </p:txBody>
      </p:sp>
      <p:sp>
        <p:nvSpPr>
          <p:cNvPr id="29719" name="Rectangle 68"/>
          <p:cNvSpPr>
            <a:spLocks noChangeArrowheads="1"/>
          </p:cNvSpPr>
          <p:nvPr/>
        </p:nvSpPr>
        <p:spPr bwMode="auto">
          <a:xfrm>
            <a:off x="-15875" y="3821113"/>
            <a:ext cx="15382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a:latin typeface="Calibri" pitchFamily="34" charset="0"/>
                <a:cs typeface="Calibri" pitchFamily="34" charset="0"/>
              </a:rPr>
              <a:t>Synthesizer frequency </a:t>
            </a:r>
            <a:r>
              <a:rPr lang="en-US" sz="1400" i="1">
                <a:solidFill>
                  <a:srgbClr val="000000"/>
                </a:solidFill>
                <a:latin typeface="Calibri" pitchFamily="34" charset="0"/>
                <a:cs typeface="Arial" charset="0"/>
              </a:rPr>
              <a:t>f</a:t>
            </a:r>
            <a:r>
              <a:rPr lang="en-US" sz="1400" baseline="-25000">
                <a:solidFill>
                  <a:srgbClr val="000000"/>
                </a:solidFill>
                <a:latin typeface="Calibri" pitchFamily="34" charset="0"/>
                <a:cs typeface="Arial" charset="0"/>
              </a:rPr>
              <a:t>0</a:t>
            </a:r>
            <a:r>
              <a:rPr lang="en-US" sz="1400">
                <a:solidFill>
                  <a:srgbClr val="000000"/>
                </a:solidFill>
                <a:latin typeface="Calibri" pitchFamily="34" charset="0"/>
                <a:cs typeface="Arial" charset="0"/>
              </a:rPr>
              <a:t> with </a:t>
            </a:r>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Cho</a:t>
            </a:r>
            <a:r>
              <a:rPr lang="en-US" sz="1400">
                <a:solidFill>
                  <a:srgbClr val="000000"/>
                </a:solidFill>
                <a:latin typeface="Symbol" pitchFamily="18" charset="2"/>
                <a:cs typeface="Arial" charset="0"/>
              </a:rPr>
              <a:t>&gt;&gt;{</a:t>
            </a:r>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a:t>
            </a:r>
            <a:r>
              <a:rPr lang="en-US" sz="1400">
                <a:solidFill>
                  <a:srgbClr val="000000"/>
                </a:solidFill>
                <a:latin typeface="Calibri" pitchFamily="34" charset="0"/>
                <a:cs typeface="Arial" charset="0"/>
              </a:rPr>
              <a:t>, </a:t>
            </a:r>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 }</a:t>
            </a:r>
            <a:endParaRPr lang="en-US" sz="1400">
              <a:latin typeface="Calibri" pitchFamily="34" charset="0"/>
              <a:cs typeface="Calibri" pitchFamily="34" charset="0"/>
            </a:endParaRPr>
          </a:p>
        </p:txBody>
      </p:sp>
      <p:sp>
        <p:nvSpPr>
          <p:cNvPr id="29720" name="Rectangle 11286"/>
          <p:cNvSpPr>
            <a:spLocks noChangeArrowheads="1"/>
          </p:cNvSpPr>
          <p:nvPr/>
        </p:nvSpPr>
        <p:spPr bwMode="auto">
          <a:xfrm>
            <a:off x="1587500" y="4346575"/>
            <a:ext cx="552450" cy="1147763"/>
          </a:xfrm>
          <a:prstGeom prst="rect">
            <a:avLst/>
          </a:prstGeom>
          <a:noFill/>
          <a:ln w="28575" cap="sq" algn="ctr">
            <a:solidFill>
              <a:schemeClr val="tx1"/>
            </a:solidFill>
            <a:prstDash val="sys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1" name="Rectangle 70"/>
          <p:cNvSpPr>
            <a:spLocks noChangeArrowheads="1"/>
          </p:cNvSpPr>
          <p:nvPr/>
        </p:nvSpPr>
        <p:spPr bwMode="auto">
          <a:xfrm>
            <a:off x="2473325" y="3821113"/>
            <a:ext cx="16970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400">
                <a:latin typeface="Calibri" pitchFamily="34" charset="0"/>
                <a:cs typeface="Calibri" pitchFamily="34" charset="0"/>
              </a:rPr>
              <a:t>Waveguide Fabry-Perot resonator</a:t>
            </a:r>
          </a:p>
        </p:txBody>
      </p:sp>
      <p:sp>
        <p:nvSpPr>
          <p:cNvPr id="29722" name="Rectangle 71"/>
          <p:cNvSpPr>
            <a:spLocks noChangeArrowheads="1"/>
          </p:cNvSpPr>
          <p:nvPr/>
        </p:nvSpPr>
        <p:spPr bwMode="auto">
          <a:xfrm>
            <a:off x="3641725" y="4918075"/>
            <a:ext cx="528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a:latin typeface="Calibri" pitchFamily="34" charset="0"/>
                <a:cs typeface="Calibri" pitchFamily="34" charset="0"/>
              </a:rPr>
              <a:t>DBR</a:t>
            </a:r>
          </a:p>
        </p:txBody>
      </p:sp>
      <p:sp>
        <p:nvSpPr>
          <p:cNvPr id="29723" name="Rectangle 72"/>
          <p:cNvSpPr>
            <a:spLocks noChangeArrowheads="1"/>
          </p:cNvSpPr>
          <p:nvPr/>
        </p:nvSpPr>
        <p:spPr bwMode="auto">
          <a:xfrm>
            <a:off x="2473325" y="4918075"/>
            <a:ext cx="5286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a:latin typeface="Calibri" pitchFamily="34" charset="0"/>
                <a:cs typeface="Calibri" pitchFamily="34" charset="0"/>
              </a:rPr>
              <a:t>DBR</a:t>
            </a:r>
          </a:p>
        </p:txBody>
      </p:sp>
      <p:sp>
        <p:nvSpPr>
          <p:cNvPr id="29724" name="Rectangle 75"/>
          <p:cNvSpPr>
            <a:spLocks noChangeArrowheads="1"/>
          </p:cNvSpPr>
          <p:nvPr/>
        </p:nvSpPr>
        <p:spPr bwMode="auto">
          <a:xfrm>
            <a:off x="2974975" y="4410075"/>
            <a:ext cx="838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a:t>
            </a:r>
            <a:r>
              <a:rPr lang="en-US" sz="1400">
                <a:solidFill>
                  <a:srgbClr val="000000"/>
                </a:solidFill>
                <a:latin typeface="Calibri" pitchFamily="34" charset="0"/>
                <a:cs typeface="Arial" charset="0"/>
              </a:rPr>
              <a:t>, </a:t>
            </a:r>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 </a:t>
            </a:r>
            <a:endParaRPr lang="en-US" sz="1400">
              <a:latin typeface="Calibri" pitchFamily="34" charset="0"/>
              <a:cs typeface="Calibri" pitchFamily="34" charset="0"/>
            </a:endParaRPr>
          </a:p>
        </p:txBody>
      </p:sp>
      <p:sp>
        <p:nvSpPr>
          <p:cNvPr id="29725" name="TextBox 2"/>
          <p:cNvSpPr txBox="1">
            <a:spLocks noChangeArrowheads="1"/>
          </p:cNvSpPr>
          <p:nvPr/>
        </p:nvSpPr>
        <p:spPr bwMode="auto">
          <a:xfrm>
            <a:off x="7667625" y="6103938"/>
            <a:ext cx="10668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000">
                <a:latin typeface="Calibri" pitchFamily="34" charset="0"/>
                <a:cs typeface="Calibri" pitchFamily="34" charset="0"/>
              </a:rPr>
              <a:t>fileC2.1.xlm</a:t>
            </a:r>
          </a:p>
        </p:txBody>
      </p:sp>
      <p:sp>
        <p:nvSpPr>
          <p:cNvPr id="2" name="Rectangle 1"/>
          <p:cNvSpPr/>
          <p:nvPr/>
        </p:nvSpPr>
        <p:spPr>
          <a:xfrm>
            <a:off x="9525" y="5661025"/>
            <a:ext cx="1512888" cy="1200150"/>
          </a:xfrm>
          <a:prstGeom prst="rect">
            <a:avLst/>
          </a:prstGeom>
        </p:spPr>
        <p:txBody>
          <a:bodyPr>
            <a:spAutoFit/>
          </a:bodyPr>
          <a:lstStyle/>
          <a:p>
            <a:pPr algn="l">
              <a:defRPr/>
            </a:pPr>
            <a:r>
              <a:rPr lang="en-US" sz="1200" i="1" dirty="0">
                <a:solidFill>
                  <a:srgbClr val="000000"/>
                </a:solidFill>
                <a:latin typeface="+mn-lt"/>
                <a:cs typeface="Arial" charset="0"/>
              </a:rPr>
              <a:t>f</a:t>
            </a:r>
            <a:r>
              <a:rPr lang="en-US" sz="1200" baseline="-25000" dirty="0">
                <a:solidFill>
                  <a:srgbClr val="000000"/>
                </a:solidFill>
                <a:latin typeface="+mn-lt"/>
                <a:cs typeface="Arial" charset="0"/>
              </a:rPr>
              <a:t>0</a:t>
            </a:r>
            <a:r>
              <a:rPr lang="en-US" sz="1200" i="1" dirty="0">
                <a:solidFill>
                  <a:srgbClr val="000000"/>
                </a:solidFill>
                <a:latin typeface="+mn-lt"/>
                <a:cs typeface="Arial" charset="0"/>
              </a:rPr>
              <a:t>     </a:t>
            </a:r>
            <a:r>
              <a:rPr lang="en-US" sz="1200" dirty="0">
                <a:solidFill>
                  <a:srgbClr val="000000"/>
                </a:solidFill>
                <a:latin typeface="+mn-lt"/>
                <a:cs typeface="Arial" charset="0"/>
              </a:rPr>
              <a:t>= 8      GHz</a:t>
            </a:r>
          </a:p>
          <a:p>
            <a:pPr algn="l">
              <a:defRPr/>
            </a:pP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Coh</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       s</a:t>
            </a:r>
            <a:endParaRPr lang="en-US" sz="1200" dirty="0">
              <a:solidFill>
                <a:srgbClr val="000000"/>
              </a:solidFill>
              <a:latin typeface="+mn-lt"/>
              <a:cs typeface="Arial" charset="0"/>
            </a:endParaRPr>
          </a:p>
          <a:p>
            <a:pPr algn="l">
              <a:defRPr/>
            </a:pPr>
            <a:r>
              <a:rPr lang="en-US" sz="1200" i="1" dirty="0">
                <a:solidFill>
                  <a:srgbClr val="000000"/>
                </a:solidFill>
                <a:latin typeface="Symbol" pitchFamily="18" charset="2"/>
                <a:cs typeface="Arial" charset="0"/>
              </a:rPr>
              <a:t>t</a:t>
            </a:r>
            <a:r>
              <a:rPr lang="en-US" sz="1200" baseline="-25000" dirty="0">
                <a:solidFill>
                  <a:srgbClr val="000000"/>
                </a:solidFill>
                <a:latin typeface="Calibri" pitchFamily="34" charset="0"/>
                <a:cs typeface="Arial" charset="0"/>
              </a:rPr>
              <a:t>0        </a:t>
            </a:r>
            <a:r>
              <a:rPr lang="en-US" sz="1200" dirty="0">
                <a:solidFill>
                  <a:srgbClr val="000000"/>
                </a:solidFill>
                <a:latin typeface="Calibri" pitchFamily="34" charset="0"/>
                <a:cs typeface="Arial" charset="0"/>
              </a:rPr>
              <a:t>= 125  </a:t>
            </a:r>
            <a:r>
              <a:rPr lang="en-US" sz="1200" dirty="0" err="1">
                <a:solidFill>
                  <a:srgbClr val="000000"/>
                </a:solidFill>
                <a:latin typeface="Calibri" pitchFamily="34" charset="0"/>
                <a:cs typeface="Arial" charset="0"/>
              </a:rPr>
              <a:t>ps</a:t>
            </a:r>
            <a:endParaRPr lang="en-US" sz="1200" dirty="0">
              <a:solidFill>
                <a:srgbClr val="000000"/>
              </a:solidFill>
              <a:latin typeface="Calibri" pitchFamily="34" charset="0"/>
              <a:cs typeface="Arial" charset="0"/>
            </a:endParaRPr>
          </a:p>
          <a:p>
            <a:pPr algn="l">
              <a:defRPr/>
            </a:pP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p</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7       ns</a:t>
            </a:r>
          </a:p>
          <a:p>
            <a:pPr algn="l">
              <a:defRPr/>
            </a:pP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RT</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3.7 ns</a:t>
            </a:r>
          </a:p>
          <a:p>
            <a:pPr algn="l">
              <a:defRPr/>
            </a:pP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Q</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2.5 ns</a:t>
            </a:r>
          </a:p>
        </p:txBody>
      </p:sp>
      <p:sp>
        <p:nvSpPr>
          <p:cNvPr id="38"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7</a:t>
            </a:fld>
            <a:endParaRPr lang="en-US" dirty="0"/>
          </a:p>
        </p:txBody>
      </p:sp>
    </p:spTree>
    <p:extLst>
      <p:ext uri="{BB962C8B-B14F-4D97-AF65-F5344CB8AC3E}">
        <p14:creationId xmlns:p14="http://schemas.microsoft.com/office/powerpoint/2010/main" val="3192527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609915"/>
            <a:ext cx="4495801" cy="5210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0" name="Title 3"/>
          <p:cNvSpPr>
            <a:spLocks noGrp="1"/>
          </p:cNvSpPr>
          <p:nvPr>
            <p:ph type="title" idx="4294967295"/>
          </p:nvPr>
        </p:nvSpPr>
        <p:spPr>
          <a:xfrm>
            <a:off x="457200" y="0"/>
            <a:ext cx="8229600" cy="685800"/>
          </a:xfrm>
        </p:spPr>
        <p:txBody>
          <a:bodyPr>
            <a:normAutofit/>
          </a:bodyPr>
          <a:lstStyle/>
          <a:p>
            <a:r>
              <a:rPr lang="en-US" sz="2400" dirty="0">
                <a:cs typeface="Times New Roman" pitchFamily="18" charset="0"/>
              </a:rPr>
              <a:t>Coherent control of </a:t>
            </a:r>
            <a:r>
              <a:rPr lang="en-US" sz="2400" i="1" dirty="0">
                <a:cs typeface="Times New Roman" pitchFamily="18" charset="0"/>
              </a:rPr>
              <a:t>transient dynamics</a:t>
            </a:r>
          </a:p>
        </p:txBody>
      </p:sp>
      <p:sp>
        <p:nvSpPr>
          <p:cNvPr id="7171" name="Content Placeholder 4"/>
          <p:cNvSpPr>
            <a:spLocks/>
          </p:cNvSpPr>
          <p:nvPr/>
        </p:nvSpPr>
        <p:spPr bwMode="auto">
          <a:xfrm>
            <a:off x="0" y="863853"/>
            <a:ext cx="9144000" cy="112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31775" indent="-231775">
              <a:spcBef>
                <a:spcPct val="20000"/>
              </a:spcBef>
              <a:buFontTx/>
              <a:buChar char="•"/>
            </a:pPr>
            <a:r>
              <a:rPr lang="en-US" sz="2000" dirty="0">
                <a:latin typeface="Calibri" pitchFamily="34" charset="0"/>
                <a:cs typeface="Times New Roman" pitchFamily="18" charset="0"/>
              </a:rPr>
              <a:t>Zero-energy ground-state is a </a:t>
            </a:r>
            <a:r>
              <a:rPr lang="en-US" sz="2000" i="1" dirty="0">
                <a:latin typeface="Calibri" pitchFamily="34" charset="0"/>
                <a:cs typeface="Times New Roman" pitchFamily="18" charset="0"/>
              </a:rPr>
              <a:t>guaranteed</a:t>
            </a:r>
            <a:r>
              <a:rPr lang="en-US" sz="2000" dirty="0">
                <a:latin typeface="Calibri" pitchFamily="34" charset="0"/>
                <a:cs typeface="Times New Roman" pitchFamily="18" charset="0"/>
              </a:rPr>
              <a:t> control point</a:t>
            </a:r>
          </a:p>
          <a:p>
            <a:pPr marL="231775" indent="-231775">
              <a:spcBef>
                <a:spcPct val="20000"/>
              </a:spcBef>
              <a:buFontTx/>
              <a:buChar char="•"/>
            </a:pPr>
            <a:r>
              <a:rPr lang="en-US" sz="2000" dirty="0">
                <a:latin typeface="Calibri" pitchFamily="34" charset="0"/>
                <a:cs typeface="Times New Roman" pitchFamily="18" charset="0"/>
              </a:rPr>
              <a:t>Question: How do you </a:t>
            </a:r>
            <a:r>
              <a:rPr lang="en-US" sz="2000" i="1" dirty="0">
                <a:latin typeface="Calibri" pitchFamily="34" charset="0"/>
                <a:cs typeface="Times New Roman" pitchFamily="18" charset="0"/>
              </a:rPr>
              <a:t>stop</a:t>
            </a:r>
            <a:r>
              <a:rPr lang="en-US" sz="2000" dirty="0">
                <a:latin typeface="Calibri" pitchFamily="34" charset="0"/>
                <a:cs typeface="Times New Roman" pitchFamily="18" charset="0"/>
              </a:rPr>
              <a:t> a bell ringing ?</a:t>
            </a:r>
          </a:p>
          <a:p>
            <a:pPr lvl="1" indent="-228600">
              <a:spcBef>
                <a:spcPct val="20000"/>
              </a:spcBef>
              <a:buFontTx/>
              <a:buChar char="•"/>
            </a:pPr>
            <a:r>
              <a:rPr lang="en-US" dirty="0">
                <a:latin typeface="Calibri" pitchFamily="34" charset="0"/>
                <a:cs typeface="Times New Roman" pitchFamily="18" charset="0"/>
              </a:rPr>
              <a:t>The “ringing bell” could be </a:t>
            </a:r>
            <a:r>
              <a:rPr lang="en-US" i="1" dirty="0">
                <a:latin typeface="Calibri" pitchFamily="34" charset="0"/>
                <a:cs typeface="Times New Roman" pitchFamily="18" charset="0"/>
              </a:rPr>
              <a:t>excitations</a:t>
            </a:r>
            <a:r>
              <a:rPr lang="en-US" dirty="0">
                <a:latin typeface="Calibri" pitchFamily="34" charset="0"/>
                <a:cs typeface="Times New Roman" pitchFamily="18" charset="0"/>
              </a:rPr>
              <a:t> of a molecule, a crystal, a device, …</a:t>
            </a:r>
            <a:endParaRPr lang="en-US" sz="2000" dirty="0">
              <a:latin typeface="Calibri" pitchFamily="34" charset="0"/>
              <a:cs typeface="Times New Roman" pitchFamily="18" charset="0"/>
            </a:endParaRPr>
          </a:p>
        </p:txBody>
      </p:sp>
      <p:sp>
        <p:nvSpPr>
          <p:cNvPr id="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8</a:t>
            </a:fld>
            <a:endParaRPr lang="en-US" dirty="0"/>
          </a:p>
        </p:txBody>
      </p:sp>
    </p:spTree>
    <p:extLst>
      <p:ext uri="{BB962C8B-B14F-4D97-AF65-F5344CB8AC3E}">
        <p14:creationId xmlns:p14="http://schemas.microsoft.com/office/powerpoint/2010/main" val="34371485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2171700"/>
            <a:ext cx="4356100" cy="3086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170" name="Title 3"/>
          <p:cNvSpPr>
            <a:spLocks noGrp="1"/>
          </p:cNvSpPr>
          <p:nvPr>
            <p:ph type="title" idx="4294967295"/>
          </p:nvPr>
        </p:nvSpPr>
        <p:spPr>
          <a:xfrm>
            <a:off x="457200" y="0"/>
            <a:ext cx="8229600" cy="685800"/>
          </a:xfrm>
        </p:spPr>
        <p:txBody>
          <a:bodyPr>
            <a:normAutofit/>
          </a:bodyPr>
          <a:lstStyle/>
          <a:p>
            <a:r>
              <a:rPr lang="en-US" sz="2400" dirty="0">
                <a:cs typeface="Times New Roman" pitchFamily="18" charset="0"/>
              </a:rPr>
              <a:t>Coherent control of </a:t>
            </a:r>
            <a:r>
              <a:rPr lang="en-US" sz="2400" i="1" dirty="0">
                <a:cs typeface="Times New Roman" pitchFamily="18" charset="0"/>
              </a:rPr>
              <a:t>transient dynamics</a:t>
            </a:r>
          </a:p>
        </p:txBody>
      </p:sp>
      <p:sp>
        <p:nvSpPr>
          <p:cNvPr id="7171" name="Content Placeholder 4"/>
          <p:cNvSpPr>
            <a:spLocks/>
          </p:cNvSpPr>
          <p:nvPr/>
        </p:nvSpPr>
        <p:spPr bwMode="auto">
          <a:xfrm>
            <a:off x="0" y="863853"/>
            <a:ext cx="9144000" cy="11285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31775" indent="-231775">
              <a:spcBef>
                <a:spcPct val="20000"/>
              </a:spcBef>
              <a:buFontTx/>
              <a:buChar char="•"/>
            </a:pPr>
            <a:r>
              <a:rPr lang="en-US" sz="2000" dirty="0">
                <a:latin typeface="Calibri" pitchFamily="34" charset="0"/>
                <a:cs typeface="Times New Roman" pitchFamily="18" charset="0"/>
              </a:rPr>
              <a:t>Question: How do you </a:t>
            </a:r>
            <a:r>
              <a:rPr lang="en-US" sz="2000" i="1" dirty="0">
                <a:latin typeface="Calibri" pitchFamily="34" charset="0"/>
                <a:cs typeface="Times New Roman" pitchFamily="18" charset="0"/>
              </a:rPr>
              <a:t>stop</a:t>
            </a:r>
            <a:r>
              <a:rPr lang="en-US" sz="2000" dirty="0">
                <a:latin typeface="Calibri" pitchFamily="34" charset="0"/>
                <a:cs typeface="Times New Roman" pitchFamily="18" charset="0"/>
              </a:rPr>
              <a:t> a bell ringing ?</a:t>
            </a:r>
          </a:p>
          <a:p>
            <a:pPr marL="231775" indent="-231775">
              <a:spcBef>
                <a:spcPct val="20000"/>
              </a:spcBef>
              <a:buFontTx/>
              <a:buChar char="•"/>
            </a:pPr>
            <a:r>
              <a:rPr lang="en-US" sz="2000" dirty="0">
                <a:latin typeface="Calibri" pitchFamily="34" charset="0"/>
                <a:cs typeface="Times New Roman" pitchFamily="18" charset="0"/>
              </a:rPr>
              <a:t>Answer:    You hit it ! ( … in a </a:t>
            </a:r>
            <a:r>
              <a:rPr lang="en-US" sz="2000" i="1" dirty="0">
                <a:latin typeface="Calibri" pitchFamily="34" charset="0"/>
                <a:cs typeface="Times New Roman" pitchFamily="18" charset="0"/>
              </a:rPr>
              <a:t>very</a:t>
            </a:r>
            <a:r>
              <a:rPr lang="en-US" sz="2000" dirty="0">
                <a:latin typeface="Calibri" pitchFamily="34" charset="0"/>
                <a:cs typeface="Times New Roman" pitchFamily="18" charset="0"/>
              </a:rPr>
              <a:t> controlled and precise way)</a:t>
            </a: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85800" y="2959608"/>
            <a:ext cx="3723328" cy="2298192"/>
          </a:xfrm>
          <a:prstGeom prst="rect">
            <a:avLst/>
          </a:prstGeom>
        </p:spPr>
      </p:pic>
      <p:sp>
        <p:nvSpPr>
          <p:cNvPr id="8"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19</a:t>
            </a:fld>
            <a:endParaRPr lang="en-US" dirty="0"/>
          </a:p>
        </p:txBody>
      </p:sp>
      <p:sp>
        <p:nvSpPr>
          <p:cNvPr id="3" name="TextBox 2"/>
          <p:cNvSpPr txBox="1"/>
          <p:nvPr/>
        </p:nvSpPr>
        <p:spPr>
          <a:xfrm>
            <a:off x="6400800" y="5829300"/>
            <a:ext cx="946028" cy="400110"/>
          </a:xfrm>
          <a:prstGeom prst="rect">
            <a:avLst/>
          </a:prstGeom>
          <a:noFill/>
        </p:spPr>
        <p:txBody>
          <a:bodyPr wrap="none" rtlCol="0">
            <a:spAutoFit/>
          </a:bodyPr>
          <a:lstStyle/>
          <a:p>
            <a:r>
              <a:rPr lang="en-US" sz="2000" b="1" dirty="0"/>
              <a:t>System</a:t>
            </a:r>
          </a:p>
        </p:txBody>
      </p:sp>
      <p:sp>
        <p:nvSpPr>
          <p:cNvPr id="9" name="TextBox 8"/>
          <p:cNvSpPr txBox="1"/>
          <p:nvPr/>
        </p:nvSpPr>
        <p:spPr>
          <a:xfrm>
            <a:off x="2667000" y="5829300"/>
            <a:ext cx="2602444" cy="400110"/>
          </a:xfrm>
          <a:prstGeom prst="rect">
            <a:avLst/>
          </a:prstGeom>
          <a:noFill/>
        </p:spPr>
        <p:txBody>
          <a:bodyPr wrap="none" rtlCol="0">
            <a:spAutoFit/>
          </a:bodyPr>
          <a:lstStyle/>
          <a:p>
            <a:r>
              <a:rPr lang="en-US" sz="2000" b="1" dirty="0">
                <a:solidFill>
                  <a:srgbClr val="FF0000"/>
                </a:solidFill>
              </a:rPr>
              <a:t>Control field generator</a:t>
            </a:r>
          </a:p>
        </p:txBody>
      </p:sp>
    </p:spTree>
    <p:extLst>
      <p:ext uri="{BB962C8B-B14F-4D97-AF65-F5344CB8AC3E}">
        <p14:creationId xmlns:p14="http://schemas.microsoft.com/office/powerpoint/2010/main" val="23450668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52" name="Text Box 8"/>
          <p:cNvSpPr txBox="1">
            <a:spLocks noChangeArrowheads="1"/>
          </p:cNvSpPr>
          <p:nvPr/>
        </p:nvSpPr>
        <p:spPr bwMode="auto">
          <a:xfrm>
            <a:off x="457200" y="1355377"/>
            <a:ext cx="7772400" cy="48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algn="l">
              <a:defRPr sz="2400">
                <a:solidFill>
                  <a:schemeClr val="tx1"/>
                </a:solidFill>
                <a:latin typeface="Times New Roman" pitchFamily="18" charset="0"/>
              </a:defRPr>
            </a:lvl1pPr>
            <a:lvl2pPr marL="682625" indent="-227013" algn="l">
              <a:defRPr sz="2400">
                <a:solidFill>
                  <a:schemeClr val="tx1"/>
                </a:solidFill>
                <a:latin typeface="Times New Roman" pitchFamily="18" charset="0"/>
              </a:defRPr>
            </a:lvl2pPr>
            <a:lvl3pPr marL="1258888" indent="-174625" algn="l">
              <a:defRPr sz="2400">
                <a:solidFill>
                  <a:schemeClr val="tx1"/>
                </a:solidFill>
                <a:latin typeface="Times New Roman" pitchFamily="18" charset="0"/>
              </a:defRPr>
            </a:lvl3pPr>
            <a:lvl4pPr marL="2112963" indent="-457200" algn="l">
              <a:defRPr sz="2400">
                <a:solidFill>
                  <a:schemeClr val="tx1"/>
                </a:solidFill>
                <a:latin typeface="Times New Roman" pitchFamily="18" charset="0"/>
              </a:defRPr>
            </a:lvl4pPr>
            <a:lvl5pPr marL="2684463" indent="-457200" algn="l">
              <a:defRPr sz="2400">
                <a:solidFill>
                  <a:schemeClr val="tx1"/>
                </a:solidFill>
                <a:latin typeface="Times New Roman" pitchFamily="18" charset="0"/>
              </a:defRPr>
            </a:lvl5pPr>
            <a:lvl6pPr marL="3141663" indent="-457200" fontAlgn="base">
              <a:spcBef>
                <a:spcPct val="0"/>
              </a:spcBef>
              <a:spcAft>
                <a:spcPct val="0"/>
              </a:spcAft>
              <a:defRPr sz="2400">
                <a:solidFill>
                  <a:schemeClr val="tx1"/>
                </a:solidFill>
                <a:latin typeface="Times New Roman" pitchFamily="18" charset="0"/>
              </a:defRPr>
            </a:lvl6pPr>
            <a:lvl7pPr marL="3598863" indent="-457200" fontAlgn="base">
              <a:spcBef>
                <a:spcPct val="0"/>
              </a:spcBef>
              <a:spcAft>
                <a:spcPct val="0"/>
              </a:spcAft>
              <a:defRPr sz="2400">
                <a:solidFill>
                  <a:schemeClr val="tx1"/>
                </a:solidFill>
                <a:latin typeface="Times New Roman" pitchFamily="18" charset="0"/>
              </a:defRPr>
            </a:lvl7pPr>
            <a:lvl8pPr marL="4056063" indent="-457200" fontAlgn="base">
              <a:spcBef>
                <a:spcPct val="0"/>
              </a:spcBef>
              <a:spcAft>
                <a:spcPct val="0"/>
              </a:spcAft>
              <a:defRPr sz="2400">
                <a:solidFill>
                  <a:schemeClr val="tx1"/>
                </a:solidFill>
                <a:latin typeface="Times New Roman" pitchFamily="18" charset="0"/>
              </a:defRPr>
            </a:lvl8pPr>
            <a:lvl9pPr marL="4513263" indent="-457200" fontAlgn="base">
              <a:spcBef>
                <a:spcPct val="0"/>
              </a:spcBef>
              <a:spcAft>
                <a:spcPct val="0"/>
              </a:spcAft>
              <a:defRPr sz="2400">
                <a:solidFill>
                  <a:schemeClr val="tx1"/>
                </a:solidFill>
                <a:latin typeface="Times New Roman" pitchFamily="18" charset="0"/>
              </a:defRPr>
            </a:lvl9pPr>
          </a:lstStyle>
          <a:p>
            <a:pPr>
              <a:buFontTx/>
              <a:buChar char="•"/>
              <a:defRPr/>
            </a:pPr>
            <a:r>
              <a:rPr lang="en-US" sz="2000" dirty="0">
                <a:latin typeface="Calibri" pitchFamily="34" charset="0"/>
              </a:rPr>
              <a:t>Coherent </a:t>
            </a:r>
          </a:p>
          <a:p>
            <a:pPr marL="461963" lvl="1" indent="-230188">
              <a:buFontTx/>
              <a:buChar char="•"/>
              <a:defRPr/>
            </a:pPr>
            <a:r>
              <a:rPr lang="en-US" sz="1800" dirty="0">
                <a:latin typeface="Calibri" pitchFamily="34" charset="0"/>
              </a:rPr>
              <a:t>Keep track of amplitude, phase, and maintain precise timing within a characteristic length or time scale</a:t>
            </a:r>
            <a:endParaRPr lang="en-US" sz="2000" dirty="0">
              <a:latin typeface="Calibri" pitchFamily="34" charset="0"/>
            </a:endParaRPr>
          </a:p>
          <a:p>
            <a:pPr marL="231775" lvl="1" indent="-231775">
              <a:buFontTx/>
              <a:buChar char="•"/>
              <a:defRPr/>
            </a:pPr>
            <a:r>
              <a:rPr lang="en-US" sz="2000" dirty="0">
                <a:latin typeface="Calibri" pitchFamily="34" charset="0"/>
              </a:rPr>
              <a:t>Control</a:t>
            </a:r>
          </a:p>
          <a:p>
            <a:pPr marL="461963" lvl="2" indent="-230188">
              <a:buFontTx/>
              <a:buChar char="•"/>
              <a:defRPr/>
            </a:pPr>
            <a:r>
              <a:rPr lang="en-US" sz="1800" dirty="0">
                <a:latin typeface="Calibri" pitchFamily="34" charset="0"/>
              </a:rPr>
              <a:t>Methods to modify the behavior of a system with one or more inputs</a:t>
            </a:r>
          </a:p>
          <a:p>
            <a:pPr marL="231775" lvl="1" indent="-231775">
              <a:buFontTx/>
              <a:buChar char="•"/>
              <a:defRPr/>
            </a:pPr>
            <a:r>
              <a:rPr lang="en-US" sz="2000" dirty="0">
                <a:latin typeface="Calibri" pitchFamily="34" charset="0"/>
              </a:rPr>
              <a:t>Photon</a:t>
            </a:r>
          </a:p>
          <a:p>
            <a:pPr marL="461963" lvl="2" indent="-230188">
              <a:buFontTx/>
              <a:buChar char="•"/>
              <a:defRPr/>
            </a:pPr>
            <a:r>
              <a:rPr lang="en-US" sz="1800" dirty="0">
                <a:latin typeface="Calibri" pitchFamily="34" charset="0"/>
              </a:rPr>
              <a:t>A wavelike particle of energy that produces a click on a detector</a:t>
            </a:r>
          </a:p>
          <a:p>
            <a:pPr>
              <a:buFontTx/>
              <a:buChar char="•"/>
              <a:defRPr/>
            </a:pPr>
            <a:r>
              <a:rPr lang="en-US" sz="2000" dirty="0">
                <a:latin typeface="Calibri" pitchFamily="34" charset="0"/>
              </a:rPr>
              <a:t>… and, there may be additional opportunities with </a:t>
            </a:r>
            <a:r>
              <a:rPr lang="en-US" sz="2000" i="1" dirty="0">
                <a:latin typeface="Calibri" pitchFamily="34" charset="0"/>
              </a:rPr>
              <a:t>quantum</a:t>
            </a:r>
            <a:r>
              <a:rPr lang="en-US" sz="2000" dirty="0">
                <a:latin typeface="Calibri" pitchFamily="34" charset="0"/>
              </a:rPr>
              <a:t> aspects of photons</a:t>
            </a:r>
          </a:p>
          <a:p>
            <a:pPr marL="457200" indent="-223838">
              <a:buFontTx/>
              <a:buChar char="•"/>
              <a:defRPr/>
            </a:pPr>
            <a:r>
              <a:rPr lang="en-US" sz="2000" dirty="0">
                <a:latin typeface="Calibri" pitchFamily="34" charset="0"/>
              </a:rPr>
              <a:t>Quantum </a:t>
            </a:r>
          </a:p>
          <a:p>
            <a:pPr marL="690563" lvl="1" indent="-233363">
              <a:buFontTx/>
              <a:buChar char="•"/>
              <a:defRPr/>
            </a:pPr>
            <a:r>
              <a:rPr lang="en-US" sz="1800" dirty="0">
                <a:latin typeface="Calibri" pitchFamily="34" charset="0"/>
              </a:rPr>
              <a:t>No accepted measure of “</a:t>
            </a:r>
            <a:r>
              <a:rPr lang="en-US" sz="1800" dirty="0" err="1">
                <a:latin typeface="Calibri" pitchFamily="34" charset="0"/>
              </a:rPr>
              <a:t>quantumness</a:t>
            </a:r>
            <a:r>
              <a:rPr lang="en-US" sz="1800" dirty="0">
                <a:latin typeface="Calibri" pitchFamily="34" charset="0"/>
              </a:rPr>
              <a:t>” </a:t>
            </a:r>
          </a:p>
          <a:p>
            <a:pPr marL="690563" lvl="1" indent="-233363">
              <a:buFontTx/>
              <a:buChar char="•"/>
              <a:defRPr/>
            </a:pPr>
            <a:r>
              <a:rPr lang="en-US" sz="1800" dirty="0">
                <a:latin typeface="Calibri" pitchFamily="34" charset="0"/>
              </a:rPr>
              <a:t>Classical analogies often exist (e.g. the coherent oscillator state) except for:</a:t>
            </a:r>
          </a:p>
          <a:p>
            <a:pPr marL="914400" lvl="2" indent="-223838">
              <a:buFontTx/>
              <a:buChar char="•"/>
              <a:defRPr/>
            </a:pPr>
            <a:r>
              <a:rPr lang="en-US" sz="1600" dirty="0">
                <a:latin typeface="Calibri" pitchFamily="34" charset="0"/>
              </a:rPr>
              <a:t>Wave-particle duality</a:t>
            </a:r>
          </a:p>
          <a:p>
            <a:pPr marL="914400" lvl="2" indent="-223838">
              <a:buFontTx/>
              <a:buChar char="•"/>
              <a:defRPr/>
            </a:pPr>
            <a:r>
              <a:rPr lang="en-US" sz="1600" dirty="0">
                <a:latin typeface="Calibri" pitchFamily="34" charset="0"/>
              </a:rPr>
              <a:t>Identical indistinguishable particles</a:t>
            </a:r>
          </a:p>
          <a:p>
            <a:pPr marL="914400" lvl="2" indent="-223838">
              <a:buFontTx/>
              <a:buChar char="•"/>
              <a:defRPr/>
            </a:pPr>
            <a:r>
              <a:rPr lang="en-US" sz="1600" dirty="0">
                <a:latin typeface="Calibri" pitchFamily="34" charset="0"/>
              </a:rPr>
              <a:t>Linearity</a:t>
            </a:r>
          </a:p>
          <a:p>
            <a:pPr marL="914400" lvl="2" indent="-223838">
              <a:buFontTx/>
              <a:buChar char="•"/>
              <a:defRPr/>
            </a:pPr>
            <a:r>
              <a:rPr lang="en-US" sz="1600" dirty="0">
                <a:latin typeface="Calibri" pitchFamily="34" charset="0"/>
              </a:rPr>
              <a:t>Entanglement</a:t>
            </a:r>
          </a:p>
        </p:txBody>
      </p:sp>
      <p:sp>
        <p:nvSpPr>
          <p:cNvPr id="4099" name="Text Box 50"/>
          <p:cNvSpPr txBox="1">
            <a:spLocks noChangeArrowheads="1"/>
          </p:cNvSpPr>
          <p:nvPr/>
        </p:nvSpPr>
        <p:spPr bwMode="auto">
          <a:xfrm>
            <a:off x="0" y="190500"/>
            <a:ext cx="91281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dirty="0">
                <a:latin typeface="+mj-lt"/>
                <a:cs typeface="Calibri" pitchFamily="34" charset="0"/>
              </a:rPr>
              <a:t>“Coherent control of photons”</a:t>
            </a:r>
          </a:p>
        </p:txBody>
      </p:sp>
      <p:sp>
        <p:nvSpPr>
          <p:cNvPr id="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a:t>
            </a:fld>
            <a:endParaRPr lang="en-US" dirty="0"/>
          </a:p>
        </p:txBody>
      </p:sp>
    </p:spTree>
    <p:extLst>
      <p:ext uri="{BB962C8B-B14F-4D97-AF65-F5344CB8AC3E}">
        <p14:creationId xmlns:p14="http://schemas.microsoft.com/office/powerpoint/2010/main" val="13095629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0" name="Straight Connector 37"/>
          <p:cNvCxnSpPr>
            <a:cxnSpLocks noChangeShapeType="1"/>
          </p:cNvCxnSpPr>
          <p:nvPr/>
        </p:nvCxnSpPr>
        <p:spPr bwMode="auto">
          <a:xfrm flipV="1">
            <a:off x="7069932" y="3548857"/>
            <a:ext cx="871538" cy="488950"/>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170" name="Title 3"/>
          <p:cNvSpPr>
            <a:spLocks noGrp="1"/>
          </p:cNvSpPr>
          <p:nvPr>
            <p:ph type="title" idx="4294967295"/>
          </p:nvPr>
        </p:nvSpPr>
        <p:spPr>
          <a:xfrm>
            <a:off x="-2" y="0"/>
            <a:ext cx="9144002" cy="685800"/>
          </a:xfrm>
        </p:spPr>
        <p:txBody>
          <a:bodyPr>
            <a:normAutofit/>
          </a:bodyPr>
          <a:lstStyle/>
          <a:p>
            <a:r>
              <a:rPr lang="en-US" sz="2400" i="1" dirty="0">
                <a:cs typeface="Times New Roman" pitchFamily="18" charset="0"/>
              </a:rPr>
              <a:t>Controlled</a:t>
            </a:r>
            <a:r>
              <a:rPr lang="en-US" sz="2400" dirty="0">
                <a:cs typeface="Times New Roman" pitchFamily="18" charset="0"/>
              </a:rPr>
              <a:t> single-photon zero cavity ring-down</a:t>
            </a:r>
          </a:p>
        </p:txBody>
      </p:sp>
      <p:sp>
        <p:nvSpPr>
          <p:cNvPr id="7"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8" name="TextBox 6"/>
          <p:cNvSpPr txBox="1">
            <a:spLocks noChangeArrowheads="1"/>
          </p:cNvSpPr>
          <p:nvPr/>
        </p:nvSpPr>
        <p:spPr bwMode="auto">
          <a:xfrm rot="16200000" flipH="1">
            <a:off x="5834858" y="2311937"/>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9"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5"/>
          <p:cNvCxnSpPr>
            <a:cxnSpLocks noChangeShapeType="1"/>
          </p:cNvCxnSpPr>
          <p:nvPr/>
        </p:nvCxnSpPr>
        <p:spPr bwMode="auto">
          <a:xfrm rot="16200000">
            <a:off x="5691188" y="1515012"/>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Rectangle 1"/>
          <p:cNvSpPr>
            <a:spLocks noChangeArrowheads="1"/>
          </p:cNvSpPr>
          <p:nvPr/>
        </p:nvSpPr>
        <p:spPr bwMode="auto">
          <a:xfrm>
            <a:off x="5404329" y="5842794"/>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sp>
        <p:nvSpPr>
          <p:cNvPr id="13" name="Picture 2"/>
          <p:cNvSpPr>
            <a:spLocks noChangeAspect="1"/>
          </p:cNvSpPr>
          <p:nvPr/>
        </p:nvSpPr>
        <p:spPr bwMode="auto">
          <a:xfrm>
            <a:off x="4350544" y="1597819"/>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14" name="Straight Arrow Connector 5"/>
          <p:cNvCxnSpPr>
            <a:cxnSpLocks noChangeShapeType="1"/>
          </p:cNvCxnSpPr>
          <p:nvPr/>
        </p:nvCxnSpPr>
        <p:spPr bwMode="auto">
          <a:xfrm flipH="1" flipV="1">
            <a:off x="6485732" y="4832350"/>
            <a:ext cx="446087" cy="37703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4"/>
          <p:cNvCxnSpPr>
            <a:cxnSpLocks noChangeShapeType="1"/>
          </p:cNvCxnSpPr>
          <p:nvPr/>
        </p:nvCxnSpPr>
        <p:spPr bwMode="auto">
          <a:xfrm flipV="1">
            <a:off x="6200775" y="5304633"/>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5"/>
          <p:cNvSpPr txBox="1">
            <a:spLocks noChangeArrowheads="1"/>
          </p:cNvSpPr>
          <p:nvPr/>
        </p:nvSpPr>
        <p:spPr bwMode="auto">
          <a:xfrm>
            <a:off x="5879307" y="5609432"/>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19" name="Straight Connector 28"/>
          <p:cNvCxnSpPr>
            <a:cxnSpLocks noChangeShapeType="1"/>
          </p:cNvCxnSpPr>
          <p:nvPr/>
        </p:nvCxnSpPr>
        <p:spPr bwMode="auto">
          <a:xfrm flipV="1">
            <a:off x="7022307" y="4756944"/>
            <a:ext cx="873125"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Box 30"/>
          <p:cNvSpPr txBox="1">
            <a:spLocks noChangeArrowheads="1"/>
          </p:cNvSpPr>
          <p:nvPr/>
        </p:nvSpPr>
        <p:spPr bwMode="auto">
          <a:xfrm>
            <a:off x="7381082" y="4663282"/>
            <a:ext cx="31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cs typeface="Times New Roman" pitchFamily="18" charset="0"/>
              </a:rPr>
              <a:t>i</a:t>
            </a:r>
            <a:r>
              <a:rPr lang="en-US" sz="1600">
                <a:latin typeface="Calibri" pitchFamily="34" charset="0"/>
                <a:cs typeface="Calibri" pitchFamily="34" charset="0"/>
              </a:rPr>
              <a:t>t</a:t>
            </a:r>
          </a:p>
        </p:txBody>
      </p:sp>
      <p:sp>
        <p:nvSpPr>
          <p:cNvPr id="21" name="TextBox 33"/>
          <p:cNvSpPr txBox="1">
            <a:spLocks noChangeArrowheads="1"/>
          </p:cNvSpPr>
          <p:nvPr/>
        </p:nvSpPr>
        <p:spPr bwMode="auto">
          <a:xfrm>
            <a:off x="6627019" y="4756944"/>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r</a:t>
            </a:r>
          </a:p>
        </p:txBody>
      </p:sp>
      <p:cxnSp>
        <p:nvCxnSpPr>
          <p:cNvPr id="22" name="Straight Arrow Connector 5"/>
          <p:cNvCxnSpPr>
            <a:cxnSpLocks noChangeShapeType="1"/>
          </p:cNvCxnSpPr>
          <p:nvPr/>
        </p:nvCxnSpPr>
        <p:spPr bwMode="auto">
          <a:xfrm flipH="1" flipV="1">
            <a:off x="7022307" y="4064794"/>
            <a:ext cx="889000" cy="6873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5"/>
          <p:cNvSpPr txBox="1">
            <a:spLocks noChangeArrowheads="1"/>
          </p:cNvSpPr>
          <p:nvPr/>
        </p:nvSpPr>
        <p:spPr bwMode="auto">
          <a:xfrm>
            <a:off x="7277894" y="4071144"/>
            <a:ext cx="446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a:t>
            </a:r>
            <a:r>
              <a:rPr lang="en-US" sz="1600" i="1">
                <a:cs typeface="Times New Roman" pitchFamily="18" charset="0"/>
              </a:rPr>
              <a:t>i</a:t>
            </a:r>
            <a:r>
              <a:rPr lang="en-US" sz="1600">
                <a:latin typeface="Calibri" pitchFamily="34" charset="0"/>
                <a:cs typeface="Calibri" pitchFamily="34" charset="0"/>
              </a:rPr>
              <a:t>tr</a:t>
            </a:r>
          </a:p>
        </p:txBody>
      </p:sp>
      <p:sp>
        <p:nvSpPr>
          <p:cNvPr id="27" name="TextBox 40"/>
          <p:cNvSpPr txBox="1">
            <a:spLocks noChangeArrowheads="1"/>
          </p:cNvSpPr>
          <p:nvPr/>
        </p:nvSpPr>
        <p:spPr bwMode="auto">
          <a:xfrm>
            <a:off x="7987192" y="3312318"/>
            <a:ext cx="98937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cs typeface="Times New Roman" pitchFamily="18" charset="0"/>
              </a:rPr>
              <a:t>i</a:t>
            </a:r>
            <a:r>
              <a:rPr lang="en-US" sz="1600" dirty="0">
                <a:latin typeface="Calibri" pitchFamily="34" charset="0"/>
                <a:cs typeface="Calibri" pitchFamily="34" charset="0"/>
              </a:rPr>
              <a:t>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a:t>
            </a:r>
            <a:r>
              <a:rPr lang="en-US" sz="1600" i="1" dirty="0">
                <a:cs typeface="Times New Roman" pitchFamily="18" charset="0"/>
              </a:rPr>
              <a:t>i</a:t>
            </a:r>
            <a:r>
              <a:rPr lang="en-US" sz="1600" dirty="0">
                <a:latin typeface="Calibri" pitchFamily="34" charset="0"/>
                <a:cs typeface="Calibri" pitchFamily="34" charset="0"/>
              </a:rPr>
              <a:t>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0</a:t>
            </a:r>
            <a:endParaRPr lang="en-US" sz="1600" baseline="30000" dirty="0">
              <a:latin typeface="Calibri" pitchFamily="34" charset="0"/>
              <a:cs typeface="Calibri" pitchFamily="34" charset="0"/>
            </a:endParaRPr>
          </a:p>
        </p:txBody>
      </p:sp>
      <p:cxnSp>
        <p:nvCxnSpPr>
          <p:cNvPr id="30" name="Straight Arrow Connector 5"/>
          <p:cNvCxnSpPr>
            <a:cxnSpLocks noChangeShapeType="1"/>
          </p:cNvCxnSpPr>
          <p:nvPr/>
        </p:nvCxnSpPr>
        <p:spPr bwMode="auto">
          <a:xfrm flipH="1" flipV="1">
            <a:off x="6426994" y="3650456"/>
            <a:ext cx="522289" cy="393701"/>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61"/>
          <p:cNvSpPr txBox="1">
            <a:spLocks noChangeArrowheads="1"/>
          </p:cNvSpPr>
          <p:nvPr/>
        </p:nvSpPr>
        <p:spPr bwMode="auto">
          <a:xfrm>
            <a:off x="8041482" y="4198144"/>
            <a:ext cx="385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t</a:t>
            </a:r>
            <a:r>
              <a:rPr lang="en-US" sz="1600" baseline="30000">
                <a:latin typeface="Calibri" pitchFamily="34" charset="0"/>
                <a:cs typeface="Calibri" pitchFamily="34" charset="0"/>
              </a:rPr>
              <a:t>2</a:t>
            </a:r>
          </a:p>
        </p:txBody>
      </p:sp>
      <p:sp>
        <p:nvSpPr>
          <p:cNvPr id="41" name="Rectangle 1"/>
          <p:cNvSpPr>
            <a:spLocks noChangeArrowheads="1"/>
          </p:cNvSpPr>
          <p:nvPr/>
        </p:nvSpPr>
        <p:spPr bwMode="auto">
          <a:xfrm>
            <a:off x="-2" y="4838701"/>
            <a:ext cx="5486403"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28600" indent="-228600">
              <a:buFont typeface="Arial" pitchFamily="34" charset="0"/>
              <a:buChar char="•"/>
            </a:pPr>
            <a:r>
              <a:rPr lang="en-US" sz="1800" dirty="0">
                <a:latin typeface="Calibri" pitchFamily="34" charset="0"/>
                <a:cs typeface="Calibri" pitchFamily="34" charset="0"/>
              </a:rPr>
              <a:t>Identical lossless dielectric mirrors </a:t>
            </a:r>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r>
              <a:rPr lang="en-US" sz="1800" dirty="0">
                <a:latin typeface="Calibri" pitchFamily="34" charset="0"/>
                <a:cs typeface="Calibri" pitchFamily="34" charset="0"/>
              </a:rPr>
              <a:t> with field reflectivity r and field transmission t</a:t>
            </a:r>
          </a:p>
          <a:p>
            <a:pPr marL="228600" indent="-228600">
              <a:buFont typeface="Arial" pitchFamily="34" charset="0"/>
              <a:buChar char="•"/>
            </a:pPr>
            <a:r>
              <a:rPr lang="en-US" sz="1800" b="1" dirty="0">
                <a:solidFill>
                  <a:srgbClr val="FF0000"/>
                </a:solidFill>
                <a:latin typeface="Calibri" pitchFamily="34" charset="0"/>
                <a:cs typeface="Calibri" pitchFamily="34" charset="0"/>
              </a:rPr>
              <a:t>Control </a:t>
            </a:r>
            <a:r>
              <a:rPr lang="en-US" sz="1800" dirty="0">
                <a:latin typeface="Calibri" pitchFamily="34" charset="0"/>
                <a:cs typeface="Calibri" pitchFamily="34" charset="0"/>
              </a:rPr>
              <a:t>pulse with optimal amplitude and phase shift to eliminate photon energy density in resonator</a:t>
            </a:r>
          </a:p>
          <a:p>
            <a:pPr marL="228600" indent="-228600">
              <a:buFont typeface="Arial" pitchFamily="34" charset="0"/>
              <a:buChar char="•"/>
            </a:pPr>
            <a:r>
              <a:rPr lang="en-US" sz="1800" dirty="0">
                <a:latin typeface="Calibri" pitchFamily="34" charset="0"/>
                <a:cs typeface="Calibri" pitchFamily="34" charset="0"/>
              </a:rPr>
              <a:t>Formal control methods replaced by </a:t>
            </a:r>
            <a:r>
              <a:rPr lang="en-US" sz="1800" i="1" dirty="0">
                <a:latin typeface="Calibri" pitchFamily="34" charset="0"/>
                <a:cs typeface="Calibri" pitchFamily="34" charset="0"/>
              </a:rPr>
              <a:t>intuitive</a:t>
            </a:r>
            <a:r>
              <a:rPr lang="en-US" sz="1800" dirty="0">
                <a:latin typeface="Calibri" pitchFamily="34" charset="0"/>
                <a:cs typeface="Calibri" pitchFamily="34" charset="0"/>
              </a:rPr>
              <a:t> ray-tracing of </a:t>
            </a:r>
            <a:r>
              <a:rPr lang="en-US" sz="1800" i="1" dirty="0">
                <a:latin typeface="Calibri" pitchFamily="34" charset="0"/>
                <a:cs typeface="Calibri" pitchFamily="34" charset="0"/>
              </a:rPr>
              <a:t>resonant</a:t>
            </a:r>
            <a:r>
              <a:rPr lang="en-US" sz="1800" dirty="0">
                <a:latin typeface="Calibri" pitchFamily="34" charset="0"/>
                <a:cs typeface="Calibri" pitchFamily="34" charset="0"/>
              </a:rPr>
              <a:t> part of photon field</a:t>
            </a:r>
          </a:p>
        </p:txBody>
      </p:sp>
      <p:cxnSp>
        <p:nvCxnSpPr>
          <p:cNvPr id="44"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2"/>
          <p:cNvSpPr txBox="1">
            <a:spLocks noChangeArrowheads="1"/>
          </p:cNvSpPr>
          <p:nvPr/>
        </p:nvSpPr>
        <p:spPr bwMode="auto">
          <a:xfrm>
            <a:off x="8081169" y="4775994"/>
            <a:ext cx="10080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endParaRPr lang="en-US" sz="1400" dirty="0">
              <a:latin typeface="Calibri" pitchFamily="34" charset="0"/>
              <a:cs typeface="Calibri" pitchFamily="34" charset="0"/>
            </a:endParaRPr>
          </a:p>
        </p:txBody>
      </p:sp>
      <p:sp>
        <p:nvSpPr>
          <p:cNvPr id="48"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4" name="TextBox 3"/>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50" name="TextBox 49"/>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58" name="Straight Connector 47"/>
          <p:cNvCxnSpPr>
            <a:cxnSpLocks noChangeShapeType="1"/>
          </p:cNvCxnSpPr>
          <p:nvPr/>
        </p:nvCxnSpPr>
        <p:spPr bwMode="auto">
          <a:xfrm flipV="1">
            <a:off x="7977982" y="4409282"/>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Box 6"/>
          <p:cNvSpPr txBox="1">
            <a:spLocks noChangeArrowheads="1"/>
          </p:cNvSpPr>
          <p:nvPr/>
        </p:nvSpPr>
        <p:spPr bwMode="auto">
          <a:xfrm rot="16200000" flipH="1">
            <a:off x="-952993" y="2660352"/>
            <a:ext cx="2612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latin typeface="Calibri" pitchFamily="34" charset="0"/>
                <a:cs typeface="Calibri" pitchFamily="34" charset="0"/>
              </a:rPr>
              <a:t>Photon energy density, |</a:t>
            </a:r>
            <a:r>
              <a:rPr lang="en-US" sz="1400" b="1" dirty="0">
                <a:latin typeface="Symbol" pitchFamily="18" charset="2"/>
                <a:cs typeface="Calibri" pitchFamily="34" charset="0"/>
              </a:rPr>
              <a:t>Y</a:t>
            </a:r>
            <a:r>
              <a:rPr lang="en-US" sz="1400" b="1" dirty="0">
                <a:latin typeface="Calibri" pitchFamily="34" charset="0"/>
                <a:cs typeface="Calibri" pitchFamily="34" charset="0"/>
              </a:rPr>
              <a:t>(</a:t>
            </a:r>
            <a:r>
              <a:rPr lang="en-US" sz="1400" b="1" i="1" dirty="0" err="1">
                <a:latin typeface="Calibri" pitchFamily="34" charset="0"/>
                <a:cs typeface="Calibri" pitchFamily="34" charset="0"/>
              </a:rPr>
              <a:t>x</a:t>
            </a:r>
            <a:r>
              <a:rPr lang="en-US" sz="1400" b="1" dirty="0" err="1">
                <a:latin typeface="Calibri" pitchFamily="34" charset="0"/>
                <a:cs typeface="Calibri" pitchFamily="34" charset="0"/>
              </a:rPr>
              <a:t>,</a:t>
            </a:r>
            <a:r>
              <a:rPr lang="en-US" sz="1400" b="1" i="1" dirty="0" err="1">
                <a:latin typeface="Calibri" pitchFamily="34" charset="0"/>
                <a:cs typeface="Calibri" pitchFamily="34" charset="0"/>
              </a:rPr>
              <a:t>t</a:t>
            </a:r>
            <a:r>
              <a:rPr lang="en-US" sz="1400" b="1" dirty="0">
                <a:latin typeface="Calibri" pitchFamily="34" charset="0"/>
                <a:cs typeface="Calibri" pitchFamily="34" charset="0"/>
              </a:rPr>
              <a:t>)|</a:t>
            </a:r>
            <a:r>
              <a:rPr lang="en-US" sz="1400" b="1" baseline="30000" dirty="0">
                <a:latin typeface="Calibri" pitchFamily="34" charset="0"/>
                <a:cs typeface="Calibri" pitchFamily="34" charset="0"/>
              </a:rPr>
              <a:t>2</a:t>
            </a:r>
          </a:p>
        </p:txBody>
      </p:sp>
      <p:grpSp>
        <p:nvGrpSpPr>
          <p:cNvPr id="7177" name="Group 7176"/>
          <p:cNvGrpSpPr/>
          <p:nvPr/>
        </p:nvGrpSpPr>
        <p:grpSpPr>
          <a:xfrm>
            <a:off x="519347" y="4434682"/>
            <a:ext cx="4967054" cy="487561"/>
            <a:chOff x="757472" y="4434682"/>
            <a:chExt cx="4967054" cy="487561"/>
          </a:xfrm>
        </p:grpSpPr>
        <p:sp>
          <p:nvSpPr>
            <p:cNvPr id="59" name="TextBox 2"/>
            <p:cNvSpPr txBox="1">
              <a:spLocks noChangeArrowheads="1"/>
            </p:cNvSpPr>
            <p:nvPr/>
          </p:nvSpPr>
          <p:spPr bwMode="auto">
            <a:xfrm>
              <a:off x="2420938" y="4614466"/>
              <a:ext cx="13631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latin typeface="Calibri" pitchFamily="34" charset="0"/>
                  <a:cs typeface="Calibri" pitchFamily="34" charset="0"/>
                </a:rPr>
                <a:t>Position, </a:t>
              </a:r>
              <a:r>
                <a:rPr lang="en-US" sz="1400" b="1" i="1" dirty="0">
                  <a:latin typeface="Calibri" pitchFamily="34" charset="0"/>
                  <a:cs typeface="Calibri" pitchFamily="34" charset="0"/>
                </a:rPr>
                <a:t>x</a:t>
              </a:r>
              <a:r>
                <a:rPr lang="en-US" sz="1400" b="1" dirty="0">
                  <a:latin typeface="Calibri" pitchFamily="34" charset="0"/>
                  <a:cs typeface="Calibri" pitchFamily="34" charset="0"/>
                </a:rPr>
                <a:t>(</a:t>
              </a:r>
              <a:r>
                <a:rPr lang="en-US" sz="1400" b="1" dirty="0">
                  <a:latin typeface="Symbol" pitchFamily="18" charset="2"/>
                  <a:cs typeface="Calibri" pitchFamily="34" charset="0"/>
                </a:rPr>
                <a:t>m</a:t>
              </a:r>
              <a:r>
                <a:rPr lang="en-US" sz="1400" b="1" dirty="0">
                  <a:latin typeface="Calibri" pitchFamily="34" charset="0"/>
                  <a:cs typeface="Calibri" pitchFamily="34" charset="0"/>
                </a:rPr>
                <a:t>m)</a:t>
              </a:r>
            </a:p>
          </p:txBody>
        </p:sp>
        <p:grpSp>
          <p:nvGrpSpPr>
            <p:cNvPr id="61" name="Group 3"/>
            <p:cNvGrpSpPr>
              <a:grpSpLocks/>
            </p:cNvGrpSpPr>
            <p:nvPr/>
          </p:nvGrpSpPr>
          <p:grpSpPr bwMode="auto">
            <a:xfrm>
              <a:off x="757472" y="4434682"/>
              <a:ext cx="4967054" cy="282575"/>
              <a:chOff x="1208598" y="5938272"/>
              <a:chExt cx="7334728" cy="281942"/>
            </a:xfrm>
          </p:grpSpPr>
          <p:sp>
            <p:nvSpPr>
              <p:cNvPr id="62" name="TextBox 35"/>
              <p:cNvSpPr txBox="1">
                <a:spLocks noChangeArrowheads="1"/>
              </p:cNvSpPr>
              <p:nvPr/>
            </p:nvSpPr>
            <p:spPr bwMode="auto">
              <a:xfrm>
                <a:off x="2146852" y="59419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dirty="0">
                    <a:solidFill>
                      <a:srgbClr val="000000"/>
                    </a:solidFill>
                    <a:latin typeface="Calibri" pitchFamily="34" charset="0"/>
                    <a:cs typeface="Calibri" pitchFamily="34" charset="0"/>
                  </a:rPr>
                  <a:t>200</a:t>
                </a:r>
              </a:p>
            </p:txBody>
          </p:sp>
          <p:sp>
            <p:nvSpPr>
              <p:cNvPr id="63" name="TextBox 35"/>
              <p:cNvSpPr txBox="1">
                <a:spLocks noChangeArrowheads="1"/>
              </p:cNvSpPr>
              <p:nvPr/>
            </p:nvSpPr>
            <p:spPr bwMode="auto">
              <a:xfrm>
                <a:off x="3237506" y="593976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400</a:t>
                </a:r>
              </a:p>
            </p:txBody>
          </p:sp>
          <p:sp>
            <p:nvSpPr>
              <p:cNvPr id="64" name="TextBox 35"/>
              <p:cNvSpPr txBox="1">
                <a:spLocks noChangeArrowheads="1"/>
              </p:cNvSpPr>
              <p:nvPr/>
            </p:nvSpPr>
            <p:spPr bwMode="auto">
              <a:xfrm>
                <a:off x="4302083" y="5938275"/>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600</a:t>
                </a:r>
              </a:p>
            </p:txBody>
          </p:sp>
          <p:sp>
            <p:nvSpPr>
              <p:cNvPr id="65" name="TextBox 35"/>
              <p:cNvSpPr txBox="1">
                <a:spLocks noChangeArrowheads="1"/>
              </p:cNvSpPr>
              <p:nvPr/>
            </p:nvSpPr>
            <p:spPr bwMode="auto">
              <a:xfrm>
                <a:off x="5367558" y="593827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800</a:t>
                </a:r>
              </a:p>
            </p:txBody>
          </p:sp>
          <p:sp>
            <p:nvSpPr>
              <p:cNvPr id="66" name="TextBox 35"/>
              <p:cNvSpPr txBox="1">
                <a:spLocks noChangeArrowheads="1"/>
              </p:cNvSpPr>
              <p:nvPr/>
            </p:nvSpPr>
            <p:spPr bwMode="auto">
              <a:xfrm>
                <a:off x="6387546" y="5938273"/>
                <a:ext cx="109728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dirty="0">
                    <a:solidFill>
                      <a:srgbClr val="000000"/>
                    </a:solidFill>
                    <a:latin typeface="Calibri" pitchFamily="34" charset="0"/>
                    <a:cs typeface="Calibri" pitchFamily="34" charset="0"/>
                  </a:rPr>
                  <a:t>1000</a:t>
                </a:r>
              </a:p>
            </p:txBody>
          </p:sp>
          <p:sp>
            <p:nvSpPr>
              <p:cNvPr id="67" name="TextBox 35"/>
              <p:cNvSpPr txBox="1">
                <a:spLocks noChangeArrowheads="1"/>
              </p:cNvSpPr>
              <p:nvPr/>
            </p:nvSpPr>
            <p:spPr bwMode="auto">
              <a:xfrm>
                <a:off x="7484826" y="5938272"/>
                <a:ext cx="105850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1200</a:t>
                </a:r>
              </a:p>
            </p:txBody>
          </p:sp>
          <p:sp>
            <p:nvSpPr>
              <p:cNvPr id="68" name="TextBox 35"/>
              <p:cNvSpPr txBox="1">
                <a:spLocks noChangeArrowheads="1"/>
              </p:cNvSpPr>
              <p:nvPr/>
            </p:nvSpPr>
            <p:spPr bwMode="auto">
              <a:xfrm>
                <a:off x="1208598" y="59432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200" b="1">
                    <a:solidFill>
                      <a:srgbClr val="000000"/>
                    </a:solidFill>
                    <a:latin typeface="Calibri" pitchFamily="34" charset="0"/>
                    <a:cs typeface="Calibri" pitchFamily="34" charset="0"/>
                  </a:rPr>
                  <a:t>0</a:t>
                </a:r>
              </a:p>
            </p:txBody>
          </p:sp>
        </p:grpSp>
      </p:grpSp>
      <p:sp>
        <p:nvSpPr>
          <p:cNvPr id="84" name="TextBox 54"/>
          <p:cNvSpPr txBox="1">
            <a:spLocks noChangeArrowheads="1"/>
          </p:cNvSpPr>
          <p:nvPr/>
        </p:nvSpPr>
        <p:spPr bwMode="auto">
          <a:xfrm>
            <a:off x="5970273" y="3069932"/>
            <a:ext cx="13557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r</a:t>
            </a:r>
            <a:r>
              <a:rPr lang="en-US" sz="1600" baseline="30000" dirty="0">
                <a:latin typeface="Calibri" pitchFamily="34" charset="0"/>
                <a:cs typeface="Calibri" pitchFamily="34" charset="0"/>
              </a:rPr>
              <a:t>3</a:t>
            </a:r>
            <a:r>
              <a:rPr lang="en-US" sz="1600" dirty="0">
                <a:latin typeface="Calibri" pitchFamily="34" charset="0"/>
                <a:cs typeface="Calibri" pitchFamily="34" charset="0"/>
              </a:rPr>
              <a:t> = (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r</a:t>
            </a:r>
          </a:p>
        </p:txBody>
      </p:sp>
      <p:cxnSp>
        <p:nvCxnSpPr>
          <p:cNvPr id="88" name="Straight Connector 45"/>
          <p:cNvCxnSpPr>
            <a:cxnSpLocks noChangeShapeType="1"/>
          </p:cNvCxnSpPr>
          <p:nvPr/>
        </p:nvCxnSpPr>
        <p:spPr bwMode="auto">
          <a:xfrm flipV="1">
            <a:off x="6200775" y="4071145"/>
            <a:ext cx="815182" cy="465137"/>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9" name="TextBox 49"/>
          <p:cNvSpPr txBox="1">
            <a:spLocks noChangeArrowheads="1"/>
          </p:cNvSpPr>
          <p:nvPr/>
        </p:nvSpPr>
        <p:spPr bwMode="auto">
          <a:xfrm>
            <a:off x="6351428" y="4000501"/>
            <a:ext cx="3889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p>
        </p:txBody>
      </p:sp>
      <p:sp>
        <p:nvSpPr>
          <p:cNvPr id="90" name="Arc 89"/>
          <p:cNvSpPr/>
          <p:nvPr/>
        </p:nvSpPr>
        <p:spPr bwMode="auto">
          <a:xfrm flipH="1">
            <a:off x="7233444" y="2885658"/>
            <a:ext cx="759451" cy="1360588"/>
          </a:xfrm>
          <a:prstGeom prst="arc">
            <a:avLst>
              <a:gd name="adj1" fmla="val 17351062"/>
              <a:gd name="adj2" fmla="val 0"/>
            </a:avLst>
          </a:prstGeom>
          <a:noFill/>
          <a:ln w="28575" cap="sq" cmpd="sng" algn="ctr">
            <a:solidFill>
              <a:srgbClr val="FF0000"/>
            </a:solidFill>
            <a:prstDash val="solid"/>
            <a:round/>
            <a:headEnd type="none" w="med" len="med"/>
            <a:tailEnd type="arrow" w="med" len="med"/>
          </a:ln>
          <a:effectLst/>
          <a:extLst/>
        </p:spPr>
        <p:txBody>
          <a:bodyPr/>
          <a:lstStyle/>
          <a:p>
            <a:pPr>
              <a:defRPr/>
            </a:pPr>
            <a:endParaRPr lang="en-US"/>
          </a:p>
        </p:txBody>
      </p:sp>
      <p:sp>
        <p:nvSpPr>
          <p:cNvPr id="91" name="TextBox 2"/>
          <p:cNvSpPr txBox="1">
            <a:spLocks noChangeArrowheads="1"/>
          </p:cNvSpPr>
          <p:nvPr/>
        </p:nvSpPr>
        <p:spPr bwMode="auto">
          <a:xfrm>
            <a:off x="7047706" y="1738721"/>
            <a:ext cx="2096294" cy="1477328"/>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dirty="0">
                <a:solidFill>
                  <a:srgbClr val="FF0000"/>
                </a:solidFill>
                <a:latin typeface="Calibri" pitchFamily="34" charset="0"/>
                <a:cs typeface="Calibri" pitchFamily="34" charset="0"/>
              </a:rPr>
              <a:t>Control</a:t>
            </a:r>
            <a:r>
              <a:rPr lang="en-US" sz="1800" dirty="0">
                <a:solidFill>
                  <a:srgbClr val="FF0000"/>
                </a:solidFill>
                <a:latin typeface="Calibri" pitchFamily="34" charset="0"/>
                <a:cs typeface="Calibri" pitchFamily="34" charset="0"/>
              </a:rPr>
              <a:t> </a:t>
            </a:r>
            <a:r>
              <a:rPr lang="en-US" sz="1800" dirty="0">
                <a:latin typeface="Calibri" pitchFamily="34" charset="0"/>
                <a:cs typeface="Calibri" pitchFamily="34" charset="0"/>
              </a:rPr>
              <a:t>pulse can result in exact </a:t>
            </a:r>
            <a:r>
              <a:rPr lang="en-US" sz="1800" i="1" dirty="0">
                <a:latin typeface="Calibri" pitchFamily="34" charset="0"/>
                <a:cs typeface="Calibri" pitchFamily="34" charset="0"/>
              </a:rPr>
              <a:t>cancellation</a:t>
            </a:r>
            <a:r>
              <a:rPr lang="en-US" sz="1800" dirty="0">
                <a:latin typeface="Calibri" pitchFamily="34" charset="0"/>
                <a:cs typeface="Calibri" pitchFamily="34" charset="0"/>
              </a:rPr>
              <a:t> of energy density in resonator</a:t>
            </a:r>
            <a:endParaRPr lang="en-US" sz="1800" dirty="0"/>
          </a:p>
        </p:txBody>
      </p:sp>
      <p:sp>
        <p:nvSpPr>
          <p:cNvPr id="4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0</a:t>
            </a:fld>
            <a:endParaRPr lang="en-US" dirty="0"/>
          </a:p>
        </p:txBody>
      </p:sp>
      <p:pic>
        <p:nvPicPr>
          <p:cNvPr id="2" name="SinglePhoton2_short_pulse_and_control_puls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37886" y="692956"/>
            <a:ext cx="4725259" cy="3716326"/>
          </a:xfrm>
          <a:prstGeom prst="rect">
            <a:avLst/>
          </a:prstGeom>
        </p:spPr>
      </p:pic>
    </p:spTree>
    <p:extLst>
      <p:ext uri="{BB962C8B-B14F-4D97-AF65-F5344CB8AC3E}">
        <p14:creationId xmlns:p14="http://schemas.microsoft.com/office/powerpoint/2010/main" val="240082935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4"/>
          <p:cNvGrpSpPr>
            <a:grpSpLocks/>
          </p:cNvGrpSpPr>
          <p:nvPr/>
        </p:nvGrpSpPr>
        <p:grpSpPr bwMode="auto">
          <a:xfrm>
            <a:off x="1533455" y="457502"/>
            <a:ext cx="5854123" cy="6043899"/>
            <a:chOff x="5503334" y="1021445"/>
            <a:chExt cx="2446205" cy="2526243"/>
          </a:xfrm>
        </p:grpSpPr>
        <p:pic>
          <p:nvPicPr>
            <p:cNvPr id="28" name="Picture 2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3334" y="1055643"/>
              <a:ext cx="2446205" cy="2492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
            <p:cNvSpPr txBox="1">
              <a:spLocks noChangeArrowheads="1"/>
            </p:cNvSpPr>
            <p:nvPr/>
          </p:nvSpPr>
          <p:spPr bwMode="auto">
            <a:xfrm>
              <a:off x="6527196" y="2916273"/>
              <a:ext cx="1325762" cy="273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a:t>
              </a:r>
            </a:p>
          </p:txBody>
        </p:sp>
        <p:cxnSp>
          <p:nvCxnSpPr>
            <p:cNvPr id="30" name="Straight Arrow Connector 5"/>
            <p:cNvCxnSpPr>
              <a:cxnSpLocks noChangeShapeType="1"/>
            </p:cNvCxnSpPr>
            <p:nvPr/>
          </p:nvCxnSpPr>
          <p:spPr bwMode="auto">
            <a:xfrm flipV="1">
              <a:off x="5519341" y="3100939"/>
              <a:ext cx="134607" cy="69851"/>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5"/>
            <p:cNvCxnSpPr>
              <a:cxnSpLocks noChangeShapeType="1"/>
            </p:cNvCxnSpPr>
            <p:nvPr/>
          </p:nvCxnSpPr>
          <p:spPr bwMode="auto">
            <a:xfrm flipV="1">
              <a:off x="7763272" y="1791978"/>
              <a:ext cx="139700" cy="84402"/>
            </a:xfrm>
            <a:prstGeom prst="straightConnector1">
              <a:avLst/>
            </a:prstGeom>
            <a:noFill/>
            <a:ln w="57150"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5"/>
            <p:cNvCxnSpPr>
              <a:cxnSpLocks noChangeShapeType="1"/>
            </p:cNvCxnSpPr>
            <p:nvPr/>
          </p:nvCxnSpPr>
          <p:spPr bwMode="auto">
            <a:xfrm flipH="1" flipV="1">
              <a:off x="5504080" y="1181553"/>
              <a:ext cx="133860" cy="104014"/>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Picture 2"/>
            <p:cNvSpPr>
              <a:spLocks noChangeAspect="1"/>
            </p:cNvSpPr>
            <p:nvPr/>
          </p:nvSpPr>
          <p:spPr bwMode="auto">
            <a:xfrm>
              <a:off x="5519341" y="1021445"/>
              <a:ext cx="2425832" cy="242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a:p>
          </p:txBody>
        </p:sp>
        <p:cxnSp>
          <p:nvCxnSpPr>
            <p:cNvPr id="34" name="Straight Arrow Connector 5"/>
            <p:cNvCxnSpPr>
              <a:cxnSpLocks noChangeShapeType="1"/>
            </p:cNvCxnSpPr>
            <p:nvPr/>
          </p:nvCxnSpPr>
          <p:spPr bwMode="auto">
            <a:xfrm flipH="1" flipV="1">
              <a:off x="5503334" y="1704502"/>
              <a:ext cx="134606" cy="8675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Straight Arrow Connector 5"/>
            <p:cNvCxnSpPr>
              <a:cxnSpLocks noChangeShapeType="1"/>
            </p:cNvCxnSpPr>
            <p:nvPr/>
          </p:nvCxnSpPr>
          <p:spPr bwMode="auto">
            <a:xfrm flipV="1">
              <a:off x="5519341" y="2606629"/>
              <a:ext cx="134607" cy="81228"/>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Right Brace 8"/>
            <p:cNvSpPr>
              <a:spLocks/>
            </p:cNvSpPr>
            <p:nvPr/>
          </p:nvSpPr>
          <p:spPr bwMode="auto">
            <a:xfrm rot="5400000">
              <a:off x="6917433" y="2527223"/>
              <a:ext cx="133879" cy="411096"/>
            </a:xfrm>
            <a:prstGeom prst="rightBrace">
              <a:avLst>
                <a:gd name="adj1" fmla="val 19803"/>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grpSp>
      <p:sp>
        <p:nvSpPr>
          <p:cNvPr id="2057" name="Rectangle 14"/>
          <p:cNvSpPr>
            <a:spLocks noChangeArrowheads="1"/>
          </p:cNvSpPr>
          <p:nvPr/>
        </p:nvSpPr>
        <p:spPr bwMode="auto">
          <a:xfrm>
            <a:off x="-2981" y="-4582"/>
            <a:ext cx="9123363"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n-US" sz="2400" i="1" dirty="0">
                <a:latin typeface="+mj-lt"/>
                <a:cs typeface="Calibri" pitchFamily="34" charset="0"/>
              </a:rPr>
              <a:t>Controlled</a:t>
            </a:r>
            <a:r>
              <a:rPr lang="en-US" sz="2400" dirty="0">
                <a:latin typeface="+mj-lt"/>
                <a:cs typeface="Calibri" pitchFamily="34" charset="0"/>
              </a:rPr>
              <a:t> single-photon zero cavity ring-down</a:t>
            </a:r>
          </a:p>
        </p:txBody>
      </p:sp>
      <p:sp>
        <p:nvSpPr>
          <p:cNvPr id="8205" name="Rectangle 15"/>
          <p:cNvSpPr>
            <a:spLocks noChangeArrowheads="1"/>
          </p:cNvSpPr>
          <p:nvPr/>
        </p:nvSpPr>
        <p:spPr bwMode="auto">
          <a:xfrm>
            <a:off x="7600943" y="806236"/>
            <a:ext cx="14126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400" dirty="0">
                <a:latin typeface="Calibri" pitchFamily="34" charset="0"/>
                <a:cs typeface="Calibri" pitchFamily="34" charset="0"/>
              </a:rPr>
              <a:t>Transmitted single-photon pulse energy density (cancellation of ring-down)</a:t>
            </a:r>
          </a:p>
        </p:txBody>
      </p:sp>
      <p:sp>
        <p:nvSpPr>
          <p:cNvPr id="8206" name="Rectangle 2"/>
          <p:cNvSpPr>
            <a:spLocks noChangeArrowheads="1"/>
          </p:cNvSpPr>
          <p:nvPr/>
        </p:nvSpPr>
        <p:spPr bwMode="auto">
          <a:xfrm>
            <a:off x="1474253" y="5436201"/>
            <a:ext cx="3807105" cy="889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8208" name="TextBox 2"/>
          <p:cNvSpPr txBox="1">
            <a:spLocks noChangeArrowheads="1"/>
          </p:cNvSpPr>
          <p:nvPr/>
        </p:nvSpPr>
        <p:spPr bwMode="auto">
          <a:xfrm>
            <a:off x="4114018" y="6412614"/>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sp>
        <p:nvSpPr>
          <p:cNvPr id="8209"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8210"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1"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2" name="TextBox 2"/>
          <p:cNvSpPr txBox="1">
            <a:spLocks noChangeArrowheads="1"/>
          </p:cNvSpPr>
          <p:nvPr/>
        </p:nvSpPr>
        <p:spPr bwMode="auto">
          <a:xfrm>
            <a:off x="-2981" y="781522"/>
            <a:ext cx="13231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sz="1400" dirty="0">
                <a:latin typeface="Calibri" pitchFamily="34" charset="0"/>
                <a:cs typeface="Calibri" pitchFamily="34" charset="0"/>
              </a:rPr>
              <a:t>Dual reflected photon pulse energy density</a:t>
            </a:r>
          </a:p>
          <a:p>
            <a:pPr algn="r" eaLnBrk="1" hangingPunct="1"/>
            <a:r>
              <a:rPr lang="en-US" sz="1400" dirty="0">
                <a:latin typeface="Calibri" pitchFamily="34" charset="0"/>
                <a:cs typeface="Calibri" pitchFamily="34" charset="0"/>
              </a:rPr>
              <a:t> </a:t>
            </a:r>
          </a:p>
        </p:txBody>
      </p:sp>
      <p:sp>
        <p:nvSpPr>
          <p:cNvPr id="8213" name="Rectangle 1"/>
          <p:cNvSpPr>
            <a:spLocks noChangeArrowheads="1"/>
          </p:cNvSpPr>
          <p:nvPr/>
        </p:nvSpPr>
        <p:spPr bwMode="auto">
          <a:xfrm>
            <a:off x="-2981" y="4770350"/>
            <a:ext cx="135715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400" dirty="0">
                <a:latin typeface="Calibri" pitchFamily="34" charset="0"/>
                <a:cs typeface="Calibri" pitchFamily="34" charset="0"/>
              </a:rPr>
              <a:t>Incident </a:t>
            </a:r>
            <a:r>
              <a:rPr lang="en-US" sz="1400" dirty="0">
                <a:solidFill>
                  <a:srgbClr val="FF0000"/>
                </a:solidFill>
                <a:latin typeface="Calibri" pitchFamily="34" charset="0"/>
                <a:cs typeface="Calibri" pitchFamily="34" charset="0"/>
              </a:rPr>
              <a:t>control</a:t>
            </a:r>
            <a:r>
              <a:rPr lang="en-US" sz="1400" dirty="0">
                <a:latin typeface="Calibri" pitchFamily="34" charset="0"/>
                <a:cs typeface="Calibri" pitchFamily="34" charset="0"/>
              </a:rPr>
              <a:t> photon pulse and lead pulse energy density</a:t>
            </a:r>
          </a:p>
        </p:txBody>
      </p:sp>
      <p:sp>
        <p:nvSpPr>
          <p:cNvPr id="35" name="Picture 2"/>
          <p:cNvSpPr>
            <a:spLocks noChangeAspect="1"/>
          </p:cNvSpPr>
          <p:nvPr/>
        </p:nvSpPr>
        <p:spPr bwMode="auto">
          <a:xfrm>
            <a:off x="2080218" y="697193"/>
            <a:ext cx="5377535" cy="5239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sz="1050"/>
          </a:p>
        </p:txBody>
      </p:sp>
      <p:sp>
        <p:nvSpPr>
          <p:cNvPr id="8215" name="TextBox 2"/>
          <p:cNvSpPr txBox="1">
            <a:spLocks noChangeArrowheads="1"/>
          </p:cNvSpPr>
          <p:nvPr/>
        </p:nvSpPr>
        <p:spPr bwMode="auto">
          <a:xfrm>
            <a:off x="7600999" y="4683326"/>
            <a:ext cx="140540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24"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1</a:t>
            </a:fld>
            <a:endParaRPr lang="en-US" dirty="0"/>
          </a:p>
        </p:txBody>
      </p:sp>
    </p:spTree>
    <p:extLst>
      <p:ext uri="{BB962C8B-B14F-4D97-AF65-F5344CB8AC3E}">
        <p14:creationId xmlns:p14="http://schemas.microsoft.com/office/powerpoint/2010/main" val="1418034846"/>
      </p:ext>
    </p:extLst>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14" name="Group 1"/>
          <p:cNvGrpSpPr>
            <a:grpSpLocks/>
          </p:cNvGrpSpPr>
          <p:nvPr/>
        </p:nvGrpSpPr>
        <p:grpSpPr bwMode="auto">
          <a:xfrm>
            <a:off x="5454650" y="2282825"/>
            <a:ext cx="3973513" cy="2965450"/>
            <a:chOff x="5454650" y="2082800"/>
            <a:chExt cx="3973513" cy="2965450"/>
          </a:xfrm>
        </p:grpSpPr>
        <p:pic>
          <p:nvPicPr>
            <p:cNvPr id="38928"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54650" y="2082800"/>
              <a:ext cx="39735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9" name="Rectangle 1"/>
            <p:cNvSpPr>
              <a:spLocks noChangeArrowheads="1"/>
            </p:cNvSpPr>
            <p:nvPr/>
          </p:nvSpPr>
          <p:spPr bwMode="auto">
            <a:xfrm>
              <a:off x="6505575" y="2454275"/>
              <a:ext cx="227647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i="1">
                  <a:latin typeface="Calibri" pitchFamily="34" charset="0"/>
                  <a:cs typeface="Calibri" pitchFamily="34" charset="0"/>
                </a:rPr>
                <a:t>Optimal</a:t>
              </a:r>
              <a:r>
                <a:rPr lang="en-US" sz="1400">
                  <a:latin typeface="Calibri" pitchFamily="34" charset="0"/>
                  <a:cs typeface="Calibri" pitchFamily="34" charset="0"/>
                </a:rPr>
                <a:t> single-pulse output with no ring-down signal at </a:t>
              </a:r>
              <a:r>
                <a:rPr lang="en-US" sz="1400" i="1">
                  <a:latin typeface="Calibri" pitchFamily="34" charset="0"/>
                  <a:cs typeface="Calibri" pitchFamily="34" charset="0"/>
                </a:rPr>
                <a:t>t</a:t>
              </a:r>
              <a:r>
                <a:rPr lang="en-US" sz="1400">
                  <a:latin typeface="Calibri" pitchFamily="34" charset="0"/>
                  <a:cs typeface="Calibri" pitchFamily="34" charset="0"/>
                </a:rPr>
                <a:t>=</a:t>
              </a:r>
              <a:r>
                <a:rPr lang="en-US" sz="1400" i="1">
                  <a:latin typeface="Symbol" pitchFamily="18" charset="2"/>
                  <a:cs typeface="Calibri" pitchFamily="34" charset="0"/>
                </a:rPr>
                <a:t>t</a:t>
              </a:r>
              <a:r>
                <a:rPr lang="en-US" sz="1400" baseline="-25000">
                  <a:latin typeface="Calibri" pitchFamily="34" charset="0"/>
                  <a:cs typeface="Calibri" pitchFamily="34" charset="0"/>
                </a:rPr>
                <a:t>RT</a:t>
              </a:r>
              <a:r>
                <a:rPr lang="en-US" sz="1400">
                  <a:latin typeface="Calibri" pitchFamily="34" charset="0"/>
                  <a:cs typeface="Calibri" pitchFamily="34" charset="0"/>
                </a:rPr>
                <a:t> </a:t>
              </a:r>
              <a:r>
                <a:rPr lang="en-US" sz="1400" i="1">
                  <a:latin typeface="Calibri" pitchFamily="34" charset="0"/>
                  <a:cs typeface="Calibri" pitchFamily="34" charset="0"/>
                </a:rPr>
                <a:t>only </a:t>
              </a:r>
              <a:r>
                <a:rPr lang="en-US" sz="1400">
                  <a:latin typeface="Calibri" pitchFamily="34" charset="0"/>
                  <a:cs typeface="Calibri" pitchFamily="34" charset="0"/>
                </a:rPr>
                <a:t>when control energy density relative to lead pulse has this value</a:t>
              </a:r>
            </a:p>
          </p:txBody>
        </p:sp>
        <p:cxnSp>
          <p:nvCxnSpPr>
            <p:cNvPr id="38930" name="Straight Arrow Connector 6"/>
            <p:cNvCxnSpPr>
              <a:cxnSpLocks noChangeShapeType="1"/>
            </p:cNvCxnSpPr>
            <p:nvPr/>
          </p:nvCxnSpPr>
          <p:spPr bwMode="auto">
            <a:xfrm>
              <a:off x="7632700" y="3921125"/>
              <a:ext cx="0" cy="6794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31" name="TextBox 2"/>
            <p:cNvSpPr txBox="1">
              <a:spLocks noChangeArrowheads="1"/>
            </p:cNvSpPr>
            <p:nvPr/>
          </p:nvSpPr>
          <p:spPr bwMode="auto">
            <a:xfrm>
              <a:off x="5875335" y="2143125"/>
              <a:ext cx="2830513"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800">
                  <a:latin typeface="Calibri" pitchFamily="34" charset="0"/>
                  <a:cs typeface="Calibri" pitchFamily="34" charset="0"/>
                </a:rPr>
                <a:t>single_photon_lead_plus_control_amp_var2.m</a:t>
              </a:r>
            </a:p>
          </p:txBody>
        </p:sp>
      </p:grpSp>
      <p:sp>
        <p:nvSpPr>
          <p:cNvPr id="38916"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Resonator energy density output as function of control pulse energy density</a:t>
            </a:r>
          </a:p>
        </p:txBody>
      </p:sp>
      <p:sp>
        <p:nvSpPr>
          <p:cNvPr id="38917"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8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grpSp>
        <p:nvGrpSpPr>
          <p:cNvPr id="38919" name="Group 7"/>
          <p:cNvGrpSpPr>
            <a:grpSpLocks/>
          </p:cNvGrpSpPr>
          <p:nvPr/>
        </p:nvGrpSpPr>
        <p:grpSpPr bwMode="auto">
          <a:xfrm>
            <a:off x="76200" y="952500"/>
            <a:ext cx="5543550" cy="5959475"/>
            <a:chOff x="123888" y="904875"/>
            <a:chExt cx="5543550" cy="5959279"/>
          </a:xfrm>
        </p:grpSpPr>
        <p:pic>
          <p:nvPicPr>
            <p:cNvPr id="38921"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88" y="904875"/>
              <a:ext cx="5543550" cy="5439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2" name="TextBox 2"/>
            <p:cNvSpPr txBox="1">
              <a:spLocks noChangeArrowheads="1"/>
            </p:cNvSpPr>
            <p:nvPr/>
          </p:nvSpPr>
          <p:spPr bwMode="auto">
            <a:xfrm>
              <a:off x="3351569" y="3143109"/>
              <a:ext cx="2193634" cy="320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chemeClr val="bg1"/>
                  </a:solidFill>
                  <a:latin typeface="Calibri" pitchFamily="34" charset="0"/>
                  <a:cs typeface="Calibri" pitchFamily="34" charset="0"/>
                </a:rPr>
                <a:t>No ring-down on this line</a:t>
              </a:r>
              <a:endParaRPr lang="en-US" sz="1400" baseline="-25000">
                <a:solidFill>
                  <a:schemeClr val="bg1"/>
                </a:solidFill>
                <a:latin typeface="Calibri" pitchFamily="34" charset="0"/>
                <a:cs typeface="Calibri" pitchFamily="34" charset="0"/>
              </a:endParaRPr>
            </a:p>
          </p:txBody>
        </p:sp>
        <p:cxnSp>
          <p:nvCxnSpPr>
            <p:cNvPr id="38923" name="Straight Arrow Connector 5"/>
            <p:cNvCxnSpPr>
              <a:cxnSpLocks noChangeShapeType="1"/>
            </p:cNvCxnSpPr>
            <p:nvPr/>
          </p:nvCxnSpPr>
          <p:spPr bwMode="auto">
            <a:xfrm flipH="1">
              <a:off x="586403" y="3404098"/>
              <a:ext cx="320453" cy="0"/>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24" name="Right Brace 8"/>
            <p:cNvSpPr>
              <a:spLocks/>
            </p:cNvSpPr>
            <p:nvPr/>
          </p:nvSpPr>
          <p:spPr bwMode="auto">
            <a:xfrm rot="5400000">
              <a:off x="4162616" y="5193034"/>
              <a:ext cx="239519" cy="2525651"/>
            </a:xfrm>
            <a:prstGeom prst="rightBrace">
              <a:avLst>
                <a:gd name="adj1" fmla="val 19820"/>
                <a:gd name="adj2" fmla="val 48958"/>
              </a:avLst>
            </a:prstGeom>
            <a:noFill/>
            <a:ln w="28575" cap="sq"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5" name="Rectangle 1"/>
            <p:cNvSpPr>
              <a:spLocks noChangeArrowheads="1"/>
            </p:cNvSpPr>
            <p:nvPr/>
          </p:nvSpPr>
          <p:spPr bwMode="auto">
            <a:xfrm>
              <a:off x="586401" y="3437135"/>
              <a:ext cx="1775720" cy="121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400">
                  <a:solidFill>
                    <a:schemeClr val="bg1"/>
                  </a:solidFill>
                  <a:latin typeface="Calibri" pitchFamily="34" charset="0"/>
                  <a:cs typeface="Calibri" pitchFamily="34" charset="0"/>
                </a:rPr>
                <a:t>Single pulse output with no ring-down only when control energy density has this value</a:t>
              </a:r>
            </a:p>
          </p:txBody>
        </p:sp>
        <p:sp>
          <p:nvSpPr>
            <p:cNvPr id="38926" name="Rectangle 1"/>
            <p:cNvSpPr>
              <a:spLocks noChangeArrowheads="1"/>
            </p:cNvSpPr>
            <p:nvPr/>
          </p:nvSpPr>
          <p:spPr bwMode="auto">
            <a:xfrm>
              <a:off x="3607270" y="6512314"/>
              <a:ext cx="1407361" cy="351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latin typeface="Calibri" pitchFamily="34" charset="0"/>
                  <a:cs typeface="Calibri" pitchFamily="34" charset="0"/>
                </a:rPr>
                <a:t>Ring-down</a:t>
              </a:r>
            </a:p>
          </p:txBody>
        </p:sp>
        <p:cxnSp>
          <p:nvCxnSpPr>
            <p:cNvPr id="38927" name="Straight Connector 6"/>
            <p:cNvCxnSpPr>
              <a:cxnSpLocks noChangeShapeType="1"/>
            </p:cNvCxnSpPr>
            <p:nvPr/>
          </p:nvCxnSpPr>
          <p:spPr bwMode="auto">
            <a:xfrm flipV="1">
              <a:off x="3019551" y="3437135"/>
              <a:ext cx="2525651" cy="1651"/>
            </a:xfrm>
            <a:prstGeom prst="line">
              <a:avLst/>
            </a:prstGeom>
            <a:noFill/>
            <a:ln w="28575" cap="sq" algn="ctr">
              <a:solidFill>
                <a:schemeClr val="bg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8920" name="Title 1"/>
          <p:cNvSpPr>
            <a:spLocks/>
          </p:cNvSpPr>
          <p:nvPr/>
        </p:nvSpPr>
        <p:spPr bwMode="auto">
          <a:xfrm>
            <a:off x="5829300" y="1008063"/>
            <a:ext cx="3314700"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eaLnBrk="0" hangingPunct="0"/>
            <a:r>
              <a:rPr lang="en-US" sz="2000" i="1" dirty="0">
                <a:solidFill>
                  <a:srgbClr val="000000"/>
                </a:solidFill>
                <a:latin typeface="Calibri" pitchFamily="34" charset="0"/>
                <a:ea typeface="MS PGothic" pitchFamily="34" charset="-128"/>
              </a:rPr>
              <a:t>Locally convex </a:t>
            </a:r>
            <a:r>
              <a:rPr lang="en-US" sz="2000" dirty="0">
                <a:solidFill>
                  <a:srgbClr val="000000"/>
                </a:solidFill>
                <a:latin typeface="Calibri" pitchFamily="34" charset="0"/>
                <a:ea typeface="MS PGothic" pitchFamily="34" charset="-128"/>
              </a:rPr>
              <a:t>resonator energy density output as function of control pulse energy density</a:t>
            </a:r>
          </a:p>
        </p:txBody>
      </p:sp>
      <p:sp>
        <p:nvSpPr>
          <p:cNvPr id="1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2</a:t>
            </a:fld>
            <a:endParaRPr lang="en-US" dirty="0"/>
          </a:p>
        </p:txBody>
      </p:sp>
    </p:spTree>
    <p:extLst>
      <p:ext uri="{BB962C8B-B14F-4D97-AF65-F5344CB8AC3E}">
        <p14:creationId xmlns:p14="http://schemas.microsoft.com/office/powerpoint/2010/main" val="22230327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Title 1"/>
          <p:cNvSpPr>
            <a:spLocks/>
          </p:cNvSpPr>
          <p:nvPr/>
        </p:nvSpPr>
        <p:spPr bwMode="auto">
          <a:xfrm>
            <a:off x="0" y="0"/>
            <a:ext cx="91440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Coherent control of single-photon resonator output pulse using control pulse</a:t>
            </a:r>
          </a:p>
        </p:txBody>
      </p:sp>
      <p:sp>
        <p:nvSpPr>
          <p:cNvPr id="39940"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8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solidFill>
                <a:srgbClr val="000000"/>
              </a:solidFill>
              <a:latin typeface="Calibri" pitchFamily="34" charset="0"/>
              <a:cs typeface="Calibri" pitchFamily="34" charset="0"/>
            </a:endParaRPr>
          </a:p>
        </p:txBody>
      </p:sp>
      <p:sp>
        <p:nvSpPr>
          <p:cNvPr id="39942" name="Title 1"/>
          <p:cNvSpPr>
            <a:spLocks/>
          </p:cNvSpPr>
          <p:nvPr/>
        </p:nvSpPr>
        <p:spPr bwMode="auto">
          <a:xfrm>
            <a:off x="134938" y="1008063"/>
            <a:ext cx="9009062" cy="1144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342900" indent="-342900" algn="l" eaLnBrk="0" hangingPunct="0">
              <a:buSzPct val="125000"/>
              <a:buFont typeface="Arial" charset="0"/>
              <a:buChar char="•"/>
            </a:pPr>
            <a:r>
              <a:rPr lang="en-US" sz="2000" dirty="0">
                <a:solidFill>
                  <a:srgbClr val="000000"/>
                </a:solidFill>
                <a:latin typeface="Calibri" pitchFamily="34" charset="0"/>
                <a:ea typeface="MS PGothic" pitchFamily="34" charset="-128"/>
              </a:rPr>
              <a:t>Better than 1:10</a:t>
            </a:r>
            <a:r>
              <a:rPr lang="en-US" sz="2000" baseline="30000" dirty="0">
                <a:solidFill>
                  <a:srgbClr val="000000"/>
                </a:solidFill>
                <a:latin typeface="Calibri" pitchFamily="34" charset="0"/>
                <a:ea typeface="MS PGothic" pitchFamily="34" charset="-128"/>
              </a:rPr>
              <a:t>4</a:t>
            </a:r>
            <a:r>
              <a:rPr lang="en-US" sz="2000" dirty="0">
                <a:solidFill>
                  <a:srgbClr val="000000"/>
                </a:solidFill>
                <a:latin typeface="Calibri" pitchFamily="34" charset="0"/>
                <a:ea typeface="MS PGothic" pitchFamily="34" charset="-128"/>
              </a:rPr>
              <a:t> cancellation using simple control pulse protocol</a:t>
            </a:r>
          </a:p>
          <a:p>
            <a:pPr marL="342900" indent="-342900" algn="l" eaLnBrk="0" hangingPunct="0">
              <a:buSzPct val="125000"/>
              <a:buFont typeface="Arial" charset="0"/>
              <a:buChar char="•"/>
            </a:pPr>
            <a:r>
              <a:rPr lang="en-US" sz="2000" dirty="0">
                <a:solidFill>
                  <a:srgbClr val="000000"/>
                </a:solidFill>
                <a:latin typeface="Calibri" pitchFamily="34" charset="0"/>
                <a:ea typeface="MS PGothic" pitchFamily="34" charset="-128"/>
              </a:rPr>
              <a:t>Cancellation of residue requires better control pulse match to </a:t>
            </a:r>
            <a:r>
              <a:rPr lang="en-US" sz="2000" dirty="0" err="1">
                <a:solidFill>
                  <a:srgbClr val="000000"/>
                </a:solidFill>
                <a:latin typeface="Calibri" pitchFamily="34" charset="0"/>
                <a:ea typeface="MS PGothic" pitchFamily="34" charset="-128"/>
              </a:rPr>
              <a:t>Fabry</a:t>
            </a:r>
            <a:r>
              <a:rPr lang="en-US" sz="2000" dirty="0">
                <a:solidFill>
                  <a:srgbClr val="000000"/>
                </a:solidFill>
                <a:latin typeface="Calibri" pitchFamily="34" charset="0"/>
                <a:ea typeface="MS PGothic" pitchFamily="34" charset="-128"/>
              </a:rPr>
              <a:t>-Perot transfer function or slower (smaller bandwidth) operation</a:t>
            </a:r>
          </a:p>
        </p:txBody>
      </p:sp>
      <p:pic>
        <p:nvPicPr>
          <p:cNvPr id="39943"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19263" y="2152650"/>
            <a:ext cx="5705475" cy="437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Rectangle 1"/>
          <p:cNvSpPr>
            <a:spLocks noChangeArrowheads="1"/>
          </p:cNvSpPr>
          <p:nvPr/>
        </p:nvSpPr>
        <p:spPr bwMode="auto">
          <a:xfrm>
            <a:off x="-3175" y="5448300"/>
            <a:ext cx="171608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600" dirty="0">
                <a:latin typeface="Calibri" pitchFamily="34" charset="0"/>
                <a:cs typeface="Calibri" pitchFamily="34" charset="0"/>
              </a:rPr>
              <a:t>Incident lead photon pulse and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 energy density</a:t>
            </a:r>
          </a:p>
        </p:txBody>
      </p:sp>
      <p:cxnSp>
        <p:nvCxnSpPr>
          <p:cNvPr id="39945" name="Straight Arrow Connector 5"/>
          <p:cNvCxnSpPr>
            <a:cxnSpLocks noChangeShapeType="1"/>
          </p:cNvCxnSpPr>
          <p:nvPr/>
        </p:nvCxnSpPr>
        <p:spPr bwMode="auto">
          <a:xfrm flipV="1">
            <a:off x="2489200" y="6207125"/>
            <a:ext cx="296863" cy="30797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6" name="Straight Arrow Connector 5"/>
          <p:cNvCxnSpPr>
            <a:cxnSpLocks noChangeShapeType="1"/>
          </p:cNvCxnSpPr>
          <p:nvPr/>
        </p:nvCxnSpPr>
        <p:spPr bwMode="auto">
          <a:xfrm flipV="1">
            <a:off x="2295525" y="6261100"/>
            <a:ext cx="276225" cy="254000"/>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47" name="TextBox 2"/>
          <p:cNvSpPr txBox="1">
            <a:spLocks noChangeArrowheads="1"/>
          </p:cNvSpPr>
          <p:nvPr/>
        </p:nvSpPr>
        <p:spPr bwMode="auto">
          <a:xfrm>
            <a:off x="3175" y="2379663"/>
            <a:ext cx="171608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a:latin typeface="Calibri" pitchFamily="34" charset="0"/>
                <a:cs typeface="Calibri" pitchFamily="34" charset="0"/>
              </a:rPr>
              <a:t>Dual reflected photon pulse energy density</a:t>
            </a:r>
          </a:p>
        </p:txBody>
      </p:sp>
      <p:cxnSp>
        <p:nvCxnSpPr>
          <p:cNvPr id="39948" name="Straight Arrow Connector 5"/>
          <p:cNvCxnSpPr>
            <a:cxnSpLocks noChangeShapeType="1"/>
          </p:cNvCxnSpPr>
          <p:nvPr/>
        </p:nvCxnSpPr>
        <p:spPr bwMode="auto">
          <a:xfrm flipH="1" flipV="1">
            <a:off x="2638425" y="2436813"/>
            <a:ext cx="188913" cy="1920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949" name="Straight Arrow Connector 5"/>
          <p:cNvCxnSpPr>
            <a:cxnSpLocks noChangeShapeType="1"/>
          </p:cNvCxnSpPr>
          <p:nvPr/>
        </p:nvCxnSpPr>
        <p:spPr bwMode="auto">
          <a:xfrm flipH="1" flipV="1">
            <a:off x="2628900" y="2600325"/>
            <a:ext cx="188913" cy="19367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950" name="Rectangle 15"/>
          <p:cNvSpPr>
            <a:spLocks noChangeArrowheads="1"/>
          </p:cNvSpPr>
          <p:nvPr/>
        </p:nvSpPr>
        <p:spPr bwMode="auto">
          <a:xfrm>
            <a:off x="7424738" y="2032000"/>
            <a:ext cx="1719262"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a:latin typeface="Calibri" pitchFamily="34" charset="0"/>
                <a:cs typeface="Calibri" pitchFamily="34" charset="0"/>
              </a:rPr>
              <a:t>Single transmitted photon energy density pulse amplitude t</a:t>
            </a:r>
            <a:r>
              <a:rPr lang="en-US" sz="1600" baseline="30000">
                <a:latin typeface="Calibri" pitchFamily="34" charset="0"/>
                <a:cs typeface="Calibri" pitchFamily="34" charset="0"/>
              </a:rPr>
              <a:t>2</a:t>
            </a:r>
          </a:p>
        </p:txBody>
      </p:sp>
      <p:cxnSp>
        <p:nvCxnSpPr>
          <p:cNvPr id="39951" name="Straight Arrow Connector 5"/>
          <p:cNvCxnSpPr>
            <a:cxnSpLocks noChangeShapeType="1"/>
          </p:cNvCxnSpPr>
          <p:nvPr/>
        </p:nvCxnSpPr>
        <p:spPr bwMode="auto">
          <a:xfrm flipV="1">
            <a:off x="6228678" y="2259013"/>
            <a:ext cx="227013" cy="2413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Arc 2"/>
          <p:cNvSpPr/>
          <p:nvPr/>
        </p:nvSpPr>
        <p:spPr bwMode="auto">
          <a:xfrm>
            <a:off x="4481513" y="3965575"/>
            <a:ext cx="747712" cy="747713"/>
          </a:xfrm>
          <a:prstGeom prst="arc">
            <a:avLst>
              <a:gd name="adj1" fmla="val 12587855"/>
              <a:gd name="adj2" fmla="val 356269"/>
            </a:avLst>
          </a:prstGeom>
          <a:noFill/>
          <a:ln w="28575" cap="sq" cmpd="sng" algn="ctr">
            <a:solidFill>
              <a:schemeClr val="tx1"/>
            </a:solidFill>
            <a:prstDash val="solid"/>
            <a:round/>
            <a:headEnd type="arrow" w="med" len="med"/>
            <a:tailEnd type="none" w="lg" len="lg"/>
          </a:ln>
          <a:effectLst>
            <a:outerShdw dist="25400" dir="7800000" algn="ctr" rotWithShape="0">
              <a:schemeClr val="bg1"/>
            </a:outerShdw>
          </a:effectLst>
          <a:extLst/>
        </p:spPr>
        <p:txBody>
          <a:bodyPr/>
          <a:lstStyle/>
          <a:p>
            <a:pPr>
              <a:defRPr/>
            </a:pPr>
            <a:endParaRPr lang="en-US"/>
          </a:p>
        </p:txBody>
      </p:sp>
      <p:sp>
        <p:nvSpPr>
          <p:cNvPr id="39953" name="TextBox 2"/>
          <p:cNvSpPr txBox="1">
            <a:spLocks noChangeArrowheads="1"/>
          </p:cNvSpPr>
          <p:nvPr/>
        </p:nvSpPr>
        <p:spPr bwMode="auto">
          <a:xfrm>
            <a:off x="4461417" y="4412056"/>
            <a:ext cx="20970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dirty="0">
                <a:solidFill>
                  <a:schemeClr val="bg1"/>
                </a:solidFill>
                <a:latin typeface="Calibri" pitchFamily="34" charset="0"/>
                <a:cs typeface="Calibri" pitchFamily="34" charset="0"/>
              </a:rPr>
              <a:t>Log</a:t>
            </a:r>
            <a:r>
              <a:rPr lang="en-US" sz="1600" baseline="-25000" dirty="0">
                <a:solidFill>
                  <a:schemeClr val="bg1"/>
                </a:solidFill>
                <a:latin typeface="Calibri" pitchFamily="34" charset="0"/>
                <a:cs typeface="Calibri" pitchFamily="34" charset="0"/>
              </a:rPr>
              <a:t>10</a:t>
            </a:r>
            <a:r>
              <a:rPr lang="en-US" sz="1600" dirty="0">
                <a:solidFill>
                  <a:schemeClr val="bg1"/>
                </a:solidFill>
                <a:latin typeface="Calibri" pitchFamily="34" charset="0"/>
                <a:cs typeface="Calibri" pitchFamily="34" charset="0"/>
              </a:rPr>
              <a:t> color scale shows photon energy density 10</a:t>
            </a:r>
            <a:r>
              <a:rPr lang="en-US" sz="1600" baseline="30000" dirty="0">
                <a:solidFill>
                  <a:schemeClr val="bg1"/>
                </a:solidFill>
                <a:latin typeface="Calibri" pitchFamily="34" charset="0"/>
                <a:cs typeface="Calibri" pitchFamily="34" charset="0"/>
              </a:rPr>
              <a:t>-4</a:t>
            </a:r>
            <a:r>
              <a:rPr lang="en-US" sz="1600" dirty="0">
                <a:solidFill>
                  <a:schemeClr val="bg1"/>
                </a:solidFill>
                <a:latin typeface="Calibri" pitchFamily="34" charset="0"/>
                <a:cs typeface="Calibri" pitchFamily="34" charset="0"/>
              </a:rPr>
              <a:t> smaller than lead pulse. Formal optimization methods can reduce this to 10</a:t>
            </a:r>
            <a:r>
              <a:rPr lang="en-US" sz="1600" baseline="30000" dirty="0">
                <a:solidFill>
                  <a:schemeClr val="bg1"/>
                </a:solidFill>
                <a:latin typeface="Calibri" pitchFamily="34" charset="0"/>
                <a:cs typeface="Calibri" pitchFamily="34" charset="0"/>
              </a:rPr>
              <a:t>-25</a:t>
            </a:r>
          </a:p>
        </p:txBody>
      </p:sp>
      <p:sp>
        <p:nvSpPr>
          <p:cNvPr id="1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3</a:t>
            </a:fld>
            <a:endParaRPr lang="en-US" dirty="0"/>
          </a:p>
        </p:txBody>
      </p:sp>
    </p:spTree>
    <p:extLst>
      <p:ext uri="{BB962C8B-B14F-4D97-AF65-F5344CB8AC3E}">
        <p14:creationId xmlns:p14="http://schemas.microsoft.com/office/powerpoint/2010/main" val="12609405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Calibri" pitchFamily="34" charset="0"/>
                <a:ea typeface="MS PGothic" pitchFamily="34" charset="-128"/>
              </a:rPr>
              <a:t>Experimental validation using </a:t>
            </a:r>
            <a:r>
              <a:rPr lang="en-US" sz="2400" dirty="0" err="1">
                <a:latin typeface="Calibri" pitchFamily="34" charset="0"/>
                <a:ea typeface="MS PGothic" pitchFamily="34" charset="-128"/>
              </a:rPr>
              <a:t>Fabry</a:t>
            </a:r>
            <a:r>
              <a:rPr lang="en-US" sz="2400" dirty="0">
                <a:latin typeface="Calibri" pitchFamily="34" charset="0"/>
                <a:ea typeface="MS PGothic" pitchFamily="34" charset="-128"/>
              </a:rPr>
              <a:t>-Perot resonator in </a:t>
            </a:r>
            <a:r>
              <a:rPr lang="en-US" sz="2400" dirty="0">
                <a:solidFill>
                  <a:srgbClr val="000000"/>
                </a:solidFill>
                <a:latin typeface="Calibri" pitchFamily="34" charset="0"/>
                <a:ea typeface="MS PGothic" pitchFamily="34" charset="-128"/>
              </a:rPr>
              <a:t>waveguide</a:t>
            </a:r>
          </a:p>
        </p:txBody>
      </p:sp>
      <p:sp>
        <p:nvSpPr>
          <p:cNvPr id="12292" name="Text Box 7"/>
          <p:cNvSpPr txBox="1">
            <a:spLocks noChangeArrowheads="1"/>
          </p:cNvSpPr>
          <p:nvPr/>
        </p:nvSpPr>
        <p:spPr bwMode="auto">
          <a:xfrm>
            <a:off x="-30163" y="3917950"/>
            <a:ext cx="5716588" cy="2786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Coherent control of resonator </a:t>
            </a:r>
            <a:r>
              <a:rPr lang="en-US" i="1" dirty="0">
                <a:solidFill>
                  <a:srgbClr val="000000"/>
                </a:solidFill>
                <a:latin typeface="Calibri" pitchFamily="34" charset="0"/>
                <a:cs typeface="Arial" pitchFamily="34" charset="0"/>
              </a:rPr>
              <a:t>short</a:t>
            </a:r>
            <a:r>
              <a:rPr lang="en-US" dirty="0">
                <a:solidFill>
                  <a:srgbClr val="000000"/>
                </a:solidFill>
                <a:latin typeface="Calibri" pitchFamily="34" charset="0"/>
                <a:cs typeface="Arial" pitchFamily="34" charset="0"/>
              </a:rPr>
              <a:t> output pulse using single </a:t>
            </a:r>
            <a:r>
              <a:rPr lang="en-US" i="1" dirty="0">
                <a:solidFill>
                  <a:srgbClr val="000000"/>
                </a:solidFill>
                <a:latin typeface="Calibri" pitchFamily="34" charset="0"/>
                <a:cs typeface="Arial" pitchFamily="34" charset="0"/>
              </a:rPr>
              <a:t>short</a:t>
            </a:r>
            <a:r>
              <a:rPr lang="en-US" dirty="0">
                <a:solidFill>
                  <a:srgbClr val="000000"/>
                </a:solidFill>
                <a:latin typeface="Calibri" pitchFamily="34" charset="0"/>
                <a:cs typeface="Arial" pitchFamily="34" charset="0"/>
              </a:rPr>
              <a:t> control pulse</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Short electromagnetic pulse of width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p</a:t>
            </a:r>
            <a:r>
              <a:rPr lang="en-US" dirty="0">
                <a:solidFill>
                  <a:srgbClr val="000000"/>
                </a:solidFill>
                <a:latin typeface="Calibri" pitchFamily="34" charset="0"/>
                <a:cs typeface="Arial" pitchFamily="34" charset="0"/>
              </a:rPr>
              <a:t>=10 ns &l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a:t>
            </a:r>
            <a:r>
              <a:rPr lang="en-US" baseline="-25000" dirty="0">
                <a:solidFill>
                  <a:srgbClr val="000000"/>
                </a:solidFill>
                <a:latin typeface="Calibri" pitchFamily="34" charset="0"/>
                <a:cs typeface="Arial" pitchFamily="34" charset="0"/>
              </a:rPr>
              <a:t>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endParaRPr lang="en-US" dirty="0">
              <a:solidFill>
                <a:srgbClr val="000000"/>
              </a:solidFill>
              <a:latin typeface="Calibri" pitchFamily="34" charset="0"/>
              <a:cs typeface="Arial" pitchFamily="34" charset="0"/>
            </a:endParaRP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Round-trip time in resonator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RT</a:t>
            </a:r>
            <a:r>
              <a:rPr lang="en-US" dirty="0">
                <a:solidFill>
                  <a:srgbClr val="000000"/>
                </a:solidFill>
                <a:latin typeface="Calibri" pitchFamily="34" charset="0"/>
                <a:cs typeface="Arial" pitchFamily="34" charset="0"/>
              </a:rPr>
              <a:t>=13.7 ns</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Resonator </a:t>
            </a:r>
            <a:r>
              <a:rPr lang="en-US" i="1" dirty="0">
                <a:solidFill>
                  <a:srgbClr val="000000"/>
                </a:solidFill>
                <a:latin typeface="+mn-lt"/>
                <a:cs typeface="Arial" pitchFamily="34" charset="0"/>
              </a:rPr>
              <a:t>Q</a:t>
            </a:r>
            <a:r>
              <a:rPr lang="en-US" dirty="0">
                <a:solidFill>
                  <a:srgbClr val="000000"/>
                </a:solidFill>
                <a:latin typeface="Calibri" pitchFamily="34" charset="0"/>
                <a:cs typeface="Calibri" pitchFamily="34" charset="0"/>
              </a:rPr>
              <a:t>=633</a:t>
            </a:r>
            <a:r>
              <a:rPr lang="en-US" dirty="0">
                <a:solidFill>
                  <a:srgbClr val="000000"/>
                </a:solidFill>
                <a:latin typeface="Calibri" pitchFamily="34" charset="0"/>
                <a:cs typeface="Arial" pitchFamily="34" charset="0"/>
              </a:rPr>
              <a:t> corresponds to </a:t>
            </a:r>
            <a:r>
              <a:rPr lang="en-US" i="1" dirty="0" err="1">
                <a:solidFill>
                  <a:srgbClr val="000000"/>
                </a:solidFill>
                <a:latin typeface="Symbol" pitchFamily="18" charset="2"/>
                <a:cs typeface="Arial" pitchFamily="34" charset="0"/>
              </a:rPr>
              <a:t>t</a:t>
            </a:r>
            <a:r>
              <a:rPr lang="en-US" baseline="-25000" dirty="0" err="1">
                <a:solidFill>
                  <a:srgbClr val="000000"/>
                </a:solidFill>
                <a:latin typeface="Calibri" pitchFamily="34" charset="0"/>
                <a:cs typeface="Arial" pitchFamily="34" charset="0"/>
              </a:rPr>
              <a:t>Q</a:t>
            </a:r>
            <a:r>
              <a:rPr lang="en-US" dirty="0">
                <a:solidFill>
                  <a:srgbClr val="000000"/>
                </a:solidFill>
                <a:latin typeface="Calibri" pitchFamily="34" charset="0"/>
                <a:cs typeface="Arial" pitchFamily="34" charset="0"/>
              </a:rPr>
              <a:t>=12.5 ns (red curve)</a:t>
            </a:r>
          </a:p>
          <a:p>
            <a:pPr algn="l" eaLnBrk="1" hangingPunct="1">
              <a:lnSpc>
                <a:spcPct val="75000"/>
              </a:lnSpc>
              <a:spcBef>
                <a:spcPct val="50000"/>
              </a:spcBef>
              <a:buFontTx/>
              <a:buChar char="•"/>
              <a:defRPr/>
            </a:pPr>
            <a:r>
              <a:rPr lang="en-US" dirty="0">
                <a:solidFill>
                  <a:srgbClr val="000000"/>
                </a:solidFill>
                <a:latin typeface="Calibri" pitchFamily="34" charset="0"/>
                <a:cs typeface="Arial" pitchFamily="34" charset="0"/>
              </a:rPr>
              <a:t>Measured transmitted electromagnetic signal in time-domain |mV| into 50 </a:t>
            </a:r>
            <a:r>
              <a:rPr lang="en-US" dirty="0">
                <a:solidFill>
                  <a:srgbClr val="000000"/>
                </a:solidFill>
                <a:latin typeface="Symbol" pitchFamily="18" charset="2"/>
                <a:cs typeface="Arial" pitchFamily="34" charset="0"/>
              </a:rPr>
              <a:t>W</a:t>
            </a:r>
            <a:endParaRPr lang="en-US" baseline="30000" dirty="0">
              <a:solidFill>
                <a:srgbClr val="000000"/>
              </a:solidFill>
              <a:latin typeface="Calibri" pitchFamily="34" charset="0"/>
              <a:cs typeface="Arial" pitchFamily="34" charset="0"/>
            </a:endParaRPr>
          </a:p>
        </p:txBody>
      </p:sp>
      <p:grpSp>
        <p:nvGrpSpPr>
          <p:cNvPr id="40965" name="Group 1"/>
          <p:cNvGrpSpPr>
            <a:grpSpLocks/>
          </p:cNvGrpSpPr>
          <p:nvPr/>
        </p:nvGrpSpPr>
        <p:grpSpPr bwMode="auto">
          <a:xfrm>
            <a:off x="96838" y="1366838"/>
            <a:ext cx="5097462" cy="1903412"/>
            <a:chOff x="96838" y="998538"/>
            <a:chExt cx="6410325" cy="2393718"/>
          </a:xfrm>
        </p:grpSpPr>
        <p:sp>
          <p:nvSpPr>
            <p:cNvPr id="40973" name="Oval 4"/>
            <p:cNvSpPr>
              <a:spLocks noChangeArrowheads="1"/>
            </p:cNvSpPr>
            <p:nvPr/>
          </p:nvSpPr>
          <p:spPr bwMode="auto">
            <a:xfrm>
              <a:off x="398463" y="2209800"/>
              <a:ext cx="431800" cy="430213"/>
            </a:xfrm>
            <a:prstGeom prst="ellipse">
              <a:avLst/>
            </a:prstGeom>
            <a:noFill/>
            <a:ln w="28575" cap="sq" algn="ctr">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40974" name="Freeform 9"/>
            <p:cNvSpPr>
              <a:spLocks/>
            </p:cNvSpPr>
            <p:nvPr/>
          </p:nvSpPr>
          <p:spPr bwMode="auto">
            <a:xfrm>
              <a:off x="485775" y="2335213"/>
              <a:ext cx="247650" cy="180975"/>
            </a:xfrm>
            <a:custGeom>
              <a:avLst/>
              <a:gdLst>
                <a:gd name="T0" fmla="*/ 0 w 315685"/>
                <a:gd name="T1" fmla="*/ 2 h 229199"/>
                <a:gd name="T2" fmla="*/ 2 w 315685"/>
                <a:gd name="T3" fmla="*/ 2 h 229199"/>
                <a:gd name="T4" fmla="*/ 2 w 315685"/>
                <a:gd name="T5" fmla="*/ 2 h 229199"/>
                <a:gd name="T6" fmla="*/ 2 w 315685"/>
                <a:gd name="T7" fmla="*/ 2 h 22919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15685" h="229199">
                  <a:moveTo>
                    <a:pt x="0" y="137051"/>
                  </a:moveTo>
                  <a:cubicBezTo>
                    <a:pt x="59191" y="28874"/>
                    <a:pt x="80887" y="-11568"/>
                    <a:pt x="115207" y="2795"/>
                  </a:cubicBezTo>
                  <a:cubicBezTo>
                    <a:pt x="149527" y="17158"/>
                    <a:pt x="172508" y="205541"/>
                    <a:pt x="205921" y="223230"/>
                  </a:cubicBezTo>
                  <a:cubicBezTo>
                    <a:pt x="239334" y="240919"/>
                    <a:pt x="249690" y="223911"/>
                    <a:pt x="315685" y="108931"/>
                  </a:cubicBezTo>
                </a:path>
              </a:pathLst>
            </a:custGeom>
            <a:noFill/>
            <a:ln w="28575" cap="sq"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0975" name="Straight Connector 13"/>
            <p:cNvCxnSpPr>
              <a:cxnSpLocks noChangeShapeType="1"/>
              <a:stCxn id="40973" idx="6"/>
            </p:cNvCxnSpPr>
            <p:nvPr/>
          </p:nvCxnSpPr>
          <p:spPr bwMode="auto">
            <a:xfrm flipV="1">
              <a:off x="830263" y="2425700"/>
              <a:ext cx="341312" cy="0"/>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76" name="Straight Connector 15"/>
            <p:cNvCxnSpPr>
              <a:cxnSpLocks noChangeShapeType="1"/>
            </p:cNvCxnSpPr>
            <p:nvPr/>
          </p:nvCxnSpPr>
          <p:spPr bwMode="auto">
            <a:xfrm flipV="1">
              <a:off x="1171575" y="2209800"/>
              <a:ext cx="230188" cy="214313"/>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77" name="Oval 16"/>
            <p:cNvSpPr>
              <a:spLocks noChangeArrowheads="1"/>
            </p:cNvSpPr>
            <p:nvPr/>
          </p:nvSpPr>
          <p:spPr bwMode="auto">
            <a:xfrm>
              <a:off x="1309688" y="2100263"/>
              <a:ext cx="107950" cy="109537"/>
            </a:xfrm>
            <a:prstGeom prst="ellipse">
              <a:avLst/>
            </a:prstGeom>
            <a:solidFill>
              <a:schemeClr val="accent1"/>
            </a:solidFill>
            <a:ln w="28575" cap="sq"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00"/>
            </a:p>
          </p:txBody>
        </p:sp>
        <p:sp>
          <p:nvSpPr>
            <p:cNvPr id="40978" name="Oval 20"/>
            <p:cNvSpPr>
              <a:spLocks noChangeArrowheads="1"/>
            </p:cNvSpPr>
            <p:nvPr/>
          </p:nvSpPr>
          <p:spPr bwMode="auto">
            <a:xfrm>
              <a:off x="1292225" y="2640013"/>
              <a:ext cx="109538" cy="109537"/>
            </a:xfrm>
            <a:prstGeom prst="ellipse">
              <a:avLst/>
            </a:prstGeom>
            <a:solidFill>
              <a:schemeClr val="accent1"/>
            </a:solidFill>
            <a:ln w="28575" cap="sq" algn="ctr">
              <a:solidFill>
                <a:schemeClr val="tx1"/>
              </a:solidFill>
              <a:round/>
              <a:headEn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000"/>
            </a:p>
          </p:txBody>
        </p:sp>
        <p:cxnSp>
          <p:nvCxnSpPr>
            <p:cNvPr id="40979" name="Straight Arrow Connector 18"/>
            <p:cNvCxnSpPr>
              <a:cxnSpLocks noChangeShapeType="1"/>
              <a:stCxn id="40978" idx="4"/>
            </p:cNvCxnSpPr>
            <p:nvPr/>
          </p:nvCxnSpPr>
          <p:spPr bwMode="auto">
            <a:xfrm>
              <a:off x="1347788" y="2749550"/>
              <a:ext cx="0" cy="257175"/>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0" name="Straight Arrow Connector 23"/>
            <p:cNvCxnSpPr>
              <a:cxnSpLocks noChangeShapeType="1"/>
            </p:cNvCxnSpPr>
            <p:nvPr/>
          </p:nvCxnSpPr>
          <p:spPr bwMode="auto">
            <a:xfrm rot="-5400000">
              <a:off x="1347788" y="2879725"/>
              <a:ext cx="0" cy="257175"/>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1" name="Straight Arrow Connector 24"/>
            <p:cNvCxnSpPr>
              <a:cxnSpLocks noChangeShapeType="1"/>
            </p:cNvCxnSpPr>
            <p:nvPr/>
          </p:nvCxnSpPr>
          <p:spPr bwMode="auto">
            <a:xfrm>
              <a:off x="1255713" y="3078163"/>
              <a:ext cx="192087" cy="0"/>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2" name="Straight Arrow Connector 25"/>
            <p:cNvCxnSpPr>
              <a:cxnSpLocks noChangeShapeType="1"/>
            </p:cNvCxnSpPr>
            <p:nvPr/>
          </p:nvCxnSpPr>
          <p:spPr bwMode="auto">
            <a:xfrm>
              <a:off x="1309688" y="3135313"/>
              <a:ext cx="82550" cy="0"/>
            </a:xfrm>
            <a:prstGeom prst="straightConnector1">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83" name="Straight Connector 11264"/>
            <p:cNvCxnSpPr>
              <a:cxnSpLocks noChangeShapeType="1"/>
              <a:stCxn id="40977" idx="6"/>
              <a:endCxn id="40987" idx="1"/>
            </p:cNvCxnSpPr>
            <p:nvPr/>
          </p:nvCxnSpPr>
          <p:spPr bwMode="auto">
            <a:xfrm flipV="1">
              <a:off x="1417638" y="2132013"/>
              <a:ext cx="2720975" cy="2381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84" name="Rectangle 67"/>
            <p:cNvSpPr>
              <a:spLocks noChangeArrowheads="1"/>
            </p:cNvSpPr>
            <p:nvPr/>
          </p:nvSpPr>
          <p:spPr bwMode="auto">
            <a:xfrm>
              <a:off x="849313" y="1465263"/>
              <a:ext cx="1028700" cy="503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latin typeface="Calibri" pitchFamily="34" charset="0"/>
                  <a:cs typeface="Calibri" pitchFamily="34" charset="0"/>
                </a:rPr>
                <a:t>High-speed switch</a:t>
              </a:r>
            </a:p>
          </p:txBody>
        </p:sp>
        <p:sp>
          <p:nvSpPr>
            <p:cNvPr id="40985" name="Rectangle 68"/>
            <p:cNvSpPr>
              <a:spLocks noChangeArrowheads="1"/>
            </p:cNvSpPr>
            <p:nvPr/>
          </p:nvSpPr>
          <p:spPr bwMode="auto">
            <a:xfrm>
              <a:off x="96838" y="2695575"/>
              <a:ext cx="1027112" cy="69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latin typeface="Calibri" pitchFamily="34" charset="0"/>
                  <a:cs typeface="Calibri" pitchFamily="34" charset="0"/>
                </a:rPr>
                <a:t>Synthesizer frequency </a:t>
              </a:r>
              <a:r>
                <a:rPr lang="en-US" sz="1000" i="1">
                  <a:solidFill>
                    <a:srgbClr val="000000"/>
                  </a:solidFill>
                  <a:latin typeface="Calibri" pitchFamily="34" charset="0"/>
                  <a:cs typeface="Arial" charset="0"/>
                </a:rPr>
                <a:t>f</a:t>
              </a:r>
              <a:r>
                <a:rPr lang="en-US" sz="1000" baseline="-25000">
                  <a:solidFill>
                    <a:srgbClr val="000000"/>
                  </a:solidFill>
                  <a:latin typeface="Calibri" pitchFamily="34" charset="0"/>
                  <a:cs typeface="Arial" charset="0"/>
                </a:rPr>
                <a:t>0</a:t>
              </a:r>
            </a:p>
            <a:p>
              <a:endParaRPr lang="en-US" sz="1000">
                <a:latin typeface="Calibri" pitchFamily="34" charset="0"/>
                <a:cs typeface="Calibri" pitchFamily="34" charset="0"/>
              </a:endParaRPr>
            </a:p>
          </p:txBody>
        </p:sp>
        <p:sp>
          <p:nvSpPr>
            <p:cNvPr id="40986" name="Rectangle 11286"/>
            <p:cNvSpPr>
              <a:spLocks noChangeArrowheads="1"/>
            </p:cNvSpPr>
            <p:nvPr/>
          </p:nvSpPr>
          <p:spPr bwMode="auto">
            <a:xfrm>
              <a:off x="1123950" y="1974850"/>
              <a:ext cx="434975" cy="903288"/>
            </a:xfrm>
            <a:prstGeom prst="rect">
              <a:avLst/>
            </a:prstGeom>
            <a:noFill/>
            <a:ln w="28575" cap="sq" algn="ctr">
              <a:solidFill>
                <a:schemeClr val="tx1"/>
              </a:solidFill>
              <a:prstDash val="sys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40987" name="Rectangle 11268"/>
            <p:cNvSpPr>
              <a:spLocks noChangeArrowheads="1"/>
            </p:cNvSpPr>
            <p:nvPr/>
          </p:nvSpPr>
          <p:spPr bwMode="auto">
            <a:xfrm>
              <a:off x="4138613" y="1952625"/>
              <a:ext cx="1566862" cy="358775"/>
            </a:xfrm>
            <a:prstGeom prst="rect">
              <a:avLst/>
            </a:prstGeom>
            <a:noFill/>
            <a:ln w="28575" cap="sq" algn="ctr">
              <a:solidFill>
                <a:schemeClr val="tx1"/>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sz="1000"/>
            </a:p>
          </p:txBody>
        </p:sp>
        <p:cxnSp>
          <p:nvCxnSpPr>
            <p:cNvPr id="40988" name="Straight Arrow Connector 11271"/>
            <p:cNvCxnSpPr>
              <a:cxnSpLocks noChangeShapeType="1"/>
            </p:cNvCxnSpPr>
            <p:nvPr/>
          </p:nvCxnSpPr>
          <p:spPr bwMode="auto">
            <a:xfrm>
              <a:off x="5705475" y="2132013"/>
              <a:ext cx="395288" cy="15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89" name="Rectangle 42"/>
            <p:cNvSpPr>
              <a:spLocks noChangeArrowheads="1"/>
            </p:cNvSpPr>
            <p:nvPr/>
          </p:nvSpPr>
          <p:spPr bwMode="auto">
            <a:xfrm>
              <a:off x="5381625" y="1131888"/>
              <a:ext cx="1125538" cy="696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latin typeface="Calibri" pitchFamily="34" charset="0"/>
                  <a:cs typeface="Calibri" pitchFamily="34" charset="0"/>
                </a:rPr>
                <a:t>To high-speed oscilloscope</a:t>
              </a:r>
            </a:p>
          </p:txBody>
        </p:sp>
        <p:grpSp>
          <p:nvGrpSpPr>
            <p:cNvPr id="40990" name="Group 11285"/>
            <p:cNvGrpSpPr>
              <a:grpSpLocks/>
            </p:cNvGrpSpPr>
            <p:nvPr/>
          </p:nvGrpSpPr>
          <p:grpSpPr bwMode="auto">
            <a:xfrm>
              <a:off x="4414838" y="1952625"/>
              <a:ext cx="138112" cy="344488"/>
              <a:chOff x="2218619" y="4345796"/>
              <a:chExt cx="175955" cy="438391"/>
            </a:xfrm>
          </p:grpSpPr>
          <p:cxnSp>
            <p:nvCxnSpPr>
              <p:cNvPr id="41007" name="Straight Connector 11274"/>
              <p:cNvCxnSpPr>
                <a:cxnSpLocks noChangeShapeType="1"/>
              </p:cNvCxnSpPr>
              <p:nvPr/>
            </p:nvCxnSpPr>
            <p:spPr bwMode="auto">
              <a:xfrm>
                <a:off x="2218619" y="4345796"/>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08" name="Straight Connector 45"/>
              <p:cNvCxnSpPr>
                <a:cxnSpLocks noChangeShapeType="1"/>
              </p:cNvCxnSpPr>
              <p:nvPr/>
            </p:nvCxnSpPr>
            <p:spPr bwMode="auto">
              <a:xfrm>
                <a:off x="2305142" y="434695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09" name="Straight Connector 46"/>
              <p:cNvCxnSpPr>
                <a:cxnSpLocks noChangeShapeType="1"/>
              </p:cNvCxnSpPr>
              <p:nvPr/>
            </p:nvCxnSpPr>
            <p:spPr bwMode="auto">
              <a:xfrm>
                <a:off x="2394574" y="434792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0991" name="Group 63"/>
            <p:cNvGrpSpPr>
              <a:grpSpLocks/>
            </p:cNvGrpSpPr>
            <p:nvPr/>
          </p:nvGrpSpPr>
          <p:grpSpPr bwMode="auto">
            <a:xfrm>
              <a:off x="5329238" y="1958975"/>
              <a:ext cx="136525" cy="344488"/>
              <a:chOff x="2218619" y="4345796"/>
              <a:chExt cx="175955" cy="438391"/>
            </a:xfrm>
          </p:grpSpPr>
          <p:cxnSp>
            <p:nvCxnSpPr>
              <p:cNvPr id="41004" name="Straight Connector 64"/>
              <p:cNvCxnSpPr>
                <a:cxnSpLocks noChangeShapeType="1"/>
              </p:cNvCxnSpPr>
              <p:nvPr/>
            </p:nvCxnSpPr>
            <p:spPr bwMode="auto">
              <a:xfrm>
                <a:off x="2218619" y="4345796"/>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05" name="Straight Connector 65"/>
              <p:cNvCxnSpPr>
                <a:cxnSpLocks noChangeShapeType="1"/>
              </p:cNvCxnSpPr>
              <p:nvPr/>
            </p:nvCxnSpPr>
            <p:spPr bwMode="auto">
              <a:xfrm>
                <a:off x="2305142" y="434695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006" name="Straight Connector 66"/>
              <p:cNvCxnSpPr>
                <a:cxnSpLocks noChangeShapeType="1"/>
              </p:cNvCxnSpPr>
              <p:nvPr/>
            </p:nvCxnSpPr>
            <p:spPr bwMode="auto">
              <a:xfrm>
                <a:off x="2394574" y="4347925"/>
                <a:ext cx="0" cy="436262"/>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0992" name="Rectangle 70"/>
            <p:cNvSpPr>
              <a:spLocks noChangeArrowheads="1"/>
            </p:cNvSpPr>
            <p:nvPr/>
          </p:nvSpPr>
          <p:spPr bwMode="auto">
            <a:xfrm>
              <a:off x="4275138" y="1135063"/>
              <a:ext cx="1335087" cy="890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latin typeface="Calibri" pitchFamily="34" charset="0"/>
                  <a:cs typeface="Calibri" pitchFamily="34" charset="0"/>
                </a:rPr>
                <a:t>Waveguide Fabry-Perot resonator</a:t>
              </a:r>
            </a:p>
            <a:p>
              <a:endParaRPr lang="en-US" sz="1000">
                <a:latin typeface="Calibri" pitchFamily="34" charset="0"/>
                <a:cs typeface="Calibri" pitchFamily="34" charset="0"/>
              </a:endParaRPr>
            </a:p>
          </p:txBody>
        </p:sp>
        <p:sp>
          <p:nvSpPr>
            <p:cNvPr id="40993" name="Rectangle 71"/>
            <p:cNvSpPr>
              <a:spLocks noChangeArrowheads="1"/>
            </p:cNvSpPr>
            <p:nvPr/>
          </p:nvSpPr>
          <p:spPr bwMode="auto">
            <a:xfrm>
              <a:off x="5194300" y="2401888"/>
              <a:ext cx="6143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000">
                  <a:latin typeface="Calibri" pitchFamily="34" charset="0"/>
                  <a:cs typeface="Calibri" pitchFamily="34" charset="0"/>
                </a:rPr>
                <a:t>DBR</a:t>
              </a:r>
            </a:p>
          </p:txBody>
        </p:sp>
        <p:sp>
          <p:nvSpPr>
            <p:cNvPr id="40994" name="Rectangle 72"/>
            <p:cNvSpPr>
              <a:spLocks noChangeArrowheads="1"/>
            </p:cNvSpPr>
            <p:nvPr/>
          </p:nvSpPr>
          <p:spPr bwMode="auto">
            <a:xfrm>
              <a:off x="4275138" y="2401888"/>
              <a:ext cx="646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000">
                  <a:latin typeface="Calibri" pitchFamily="34" charset="0"/>
                  <a:cs typeface="Calibri" pitchFamily="34" charset="0"/>
                </a:rPr>
                <a:t>DBR</a:t>
              </a:r>
            </a:p>
          </p:txBody>
        </p:sp>
        <p:sp>
          <p:nvSpPr>
            <p:cNvPr id="40995" name="Rectangle 75"/>
            <p:cNvSpPr>
              <a:spLocks noChangeArrowheads="1"/>
            </p:cNvSpPr>
            <p:nvPr/>
          </p:nvSpPr>
          <p:spPr bwMode="auto">
            <a:xfrm>
              <a:off x="4613275" y="1947863"/>
              <a:ext cx="658813" cy="30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000" i="1">
                  <a:solidFill>
                    <a:srgbClr val="000000"/>
                  </a:solidFill>
                  <a:latin typeface="Symbol" pitchFamily="18" charset="2"/>
                  <a:cs typeface="Arial" charset="0"/>
                </a:rPr>
                <a:t>t</a:t>
              </a:r>
              <a:r>
                <a:rPr lang="en-US" sz="1000" baseline="-25000">
                  <a:solidFill>
                    <a:srgbClr val="000000"/>
                  </a:solidFill>
                  <a:latin typeface="Calibri" pitchFamily="34" charset="0"/>
                  <a:cs typeface="Arial" charset="0"/>
                </a:rPr>
                <a:t>Q</a:t>
              </a:r>
              <a:r>
                <a:rPr lang="en-US" sz="1000">
                  <a:solidFill>
                    <a:srgbClr val="000000"/>
                  </a:solidFill>
                  <a:latin typeface="Calibri" pitchFamily="34" charset="0"/>
                  <a:cs typeface="Arial" charset="0"/>
                </a:rPr>
                <a:t>, </a:t>
              </a:r>
              <a:r>
                <a:rPr lang="en-US" sz="1000" i="1">
                  <a:solidFill>
                    <a:srgbClr val="000000"/>
                  </a:solidFill>
                  <a:latin typeface="Symbol" pitchFamily="18" charset="2"/>
                  <a:cs typeface="Arial" charset="0"/>
                </a:rPr>
                <a:t>t</a:t>
              </a:r>
              <a:r>
                <a:rPr lang="en-US" sz="1000" baseline="-25000">
                  <a:solidFill>
                    <a:srgbClr val="000000"/>
                  </a:solidFill>
                  <a:latin typeface="Calibri" pitchFamily="34" charset="0"/>
                  <a:cs typeface="Arial" charset="0"/>
                </a:rPr>
                <a:t>RT</a:t>
              </a:r>
              <a:r>
                <a:rPr lang="en-US" sz="1000">
                  <a:solidFill>
                    <a:srgbClr val="000000"/>
                  </a:solidFill>
                  <a:latin typeface="Calibri" pitchFamily="34" charset="0"/>
                  <a:cs typeface="Arial" charset="0"/>
                </a:rPr>
                <a:t> </a:t>
              </a:r>
              <a:endParaRPr lang="en-US" sz="1000">
                <a:latin typeface="Calibri" pitchFamily="34" charset="0"/>
                <a:cs typeface="Calibri" pitchFamily="34" charset="0"/>
              </a:endParaRPr>
            </a:p>
          </p:txBody>
        </p:sp>
        <p:cxnSp>
          <p:nvCxnSpPr>
            <p:cNvPr id="40996" name="Elbow Connector 3"/>
            <p:cNvCxnSpPr>
              <a:cxnSpLocks noChangeShapeType="1"/>
            </p:cNvCxnSpPr>
            <p:nvPr/>
          </p:nvCxnSpPr>
          <p:spPr bwMode="auto">
            <a:xfrm flipV="1">
              <a:off x="1717675" y="1619250"/>
              <a:ext cx="1289050" cy="501650"/>
            </a:xfrm>
            <a:prstGeom prst="bentConnector3">
              <a:avLst>
                <a:gd name="adj1" fmla="val 22218"/>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0997" name="Elbow Connector 39"/>
            <p:cNvCxnSpPr>
              <a:cxnSpLocks noChangeShapeType="1"/>
            </p:cNvCxnSpPr>
            <p:nvPr/>
          </p:nvCxnSpPr>
          <p:spPr bwMode="auto">
            <a:xfrm flipH="1" flipV="1">
              <a:off x="3449638" y="1598613"/>
              <a:ext cx="546100" cy="503237"/>
            </a:xfrm>
            <a:prstGeom prst="bentConnector3">
              <a:avLst>
                <a:gd name="adj1" fmla="val 50000"/>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998" name="Rectangle 6"/>
            <p:cNvSpPr>
              <a:spLocks noChangeArrowheads="1"/>
            </p:cNvSpPr>
            <p:nvPr/>
          </p:nvSpPr>
          <p:spPr bwMode="auto">
            <a:xfrm>
              <a:off x="2678113" y="1465263"/>
              <a:ext cx="769937" cy="309562"/>
            </a:xfrm>
            <a:prstGeom prst="rect">
              <a:avLst/>
            </a:prstGeom>
            <a:solidFill>
              <a:schemeClr val="bg1"/>
            </a:solidFill>
            <a:ln w="28575" cap="sq" algn="ctr">
              <a:solidFill>
                <a:schemeClr val="tx1"/>
              </a:solidFill>
              <a:round/>
              <a:headEnd/>
              <a:tailEnd type="triangle" w="med" len="med"/>
            </a:ln>
          </p:spPr>
          <p:txBody>
            <a:bodyPr/>
            <a:lstStyle/>
            <a:p>
              <a:endParaRPr lang="en-US" sz="1000"/>
            </a:p>
          </p:txBody>
        </p:sp>
        <p:sp>
          <p:nvSpPr>
            <p:cNvPr id="40999" name="Oval 14"/>
            <p:cNvSpPr>
              <a:spLocks noChangeArrowheads="1"/>
            </p:cNvSpPr>
            <p:nvPr/>
          </p:nvSpPr>
          <p:spPr bwMode="auto">
            <a:xfrm>
              <a:off x="1917700" y="998538"/>
              <a:ext cx="685800" cy="600075"/>
            </a:xfrm>
            <a:prstGeom prst="ellipse">
              <a:avLst/>
            </a:prstGeom>
            <a:solidFill>
              <a:schemeClr val="bg1"/>
            </a:solidFill>
            <a:ln w="28575" cap="sq" algn="ctr">
              <a:solidFill>
                <a:schemeClr val="tx1"/>
              </a:solidFill>
              <a:round/>
              <a:headEnd/>
              <a:tailEnd type="triangle" w="med" len="med"/>
            </a:ln>
          </p:spPr>
          <p:txBody>
            <a:bodyPr anchor="ctr"/>
            <a:lstStyle/>
            <a:p>
              <a:r>
                <a:rPr lang="en-US" sz="1000">
                  <a:latin typeface="Symbol" pitchFamily="18" charset="2"/>
                </a:rPr>
                <a:t>t</a:t>
              </a:r>
              <a:r>
                <a:rPr lang="en-US" sz="1000" baseline="-25000"/>
                <a:t>RT</a:t>
              </a:r>
              <a:r>
                <a:rPr lang="en-US" sz="1000"/>
                <a:t>+</a:t>
              </a:r>
              <a:r>
                <a:rPr lang="en-US" sz="1000">
                  <a:latin typeface="Symbol" pitchFamily="18" charset="2"/>
                </a:rPr>
                <a:t>t</a:t>
              </a:r>
              <a:r>
                <a:rPr lang="en-US" sz="1000" baseline="-25000">
                  <a:latin typeface="Symbol" pitchFamily="18" charset="2"/>
                </a:rPr>
                <a:t>p</a:t>
              </a:r>
            </a:p>
          </p:txBody>
        </p:sp>
        <p:sp>
          <p:nvSpPr>
            <p:cNvPr id="41000" name="Rectangle 67"/>
            <p:cNvSpPr>
              <a:spLocks noChangeArrowheads="1"/>
            </p:cNvSpPr>
            <p:nvPr/>
          </p:nvSpPr>
          <p:spPr bwMode="auto">
            <a:xfrm>
              <a:off x="1216025" y="1071563"/>
              <a:ext cx="679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000">
                  <a:latin typeface="Calibri" pitchFamily="34" charset="0"/>
                  <a:cs typeface="Calibri" pitchFamily="34" charset="0"/>
                </a:rPr>
                <a:t>Delay</a:t>
              </a:r>
            </a:p>
          </p:txBody>
        </p:sp>
        <p:sp>
          <p:nvSpPr>
            <p:cNvPr id="41001" name="Rectangle 67"/>
            <p:cNvSpPr>
              <a:spLocks noChangeArrowheads="1"/>
            </p:cNvSpPr>
            <p:nvPr/>
          </p:nvSpPr>
          <p:spPr bwMode="auto">
            <a:xfrm>
              <a:off x="1573213" y="2414588"/>
              <a:ext cx="895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a:latin typeface="Calibri" pitchFamily="34" charset="0"/>
                  <a:cs typeface="Calibri" pitchFamily="34" charset="0"/>
                </a:rPr>
                <a:t>splitter</a:t>
              </a:r>
            </a:p>
          </p:txBody>
        </p:sp>
        <p:sp>
          <p:nvSpPr>
            <p:cNvPr id="41002" name="Rectangle 67"/>
            <p:cNvSpPr>
              <a:spLocks noChangeArrowheads="1"/>
            </p:cNvSpPr>
            <p:nvPr/>
          </p:nvSpPr>
          <p:spPr bwMode="auto">
            <a:xfrm>
              <a:off x="3448050" y="2414588"/>
              <a:ext cx="893763" cy="3096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000">
                  <a:latin typeface="Calibri" pitchFamily="34" charset="0"/>
                  <a:cs typeface="Calibri" pitchFamily="34" charset="0"/>
                </a:rPr>
                <a:t>combiner</a:t>
              </a:r>
            </a:p>
          </p:txBody>
        </p:sp>
        <p:sp>
          <p:nvSpPr>
            <p:cNvPr id="41003" name="Rectangle 67"/>
            <p:cNvSpPr>
              <a:spLocks noChangeArrowheads="1"/>
            </p:cNvSpPr>
            <p:nvPr/>
          </p:nvSpPr>
          <p:spPr bwMode="auto">
            <a:xfrm>
              <a:off x="2625725" y="1071563"/>
              <a:ext cx="1162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000">
                  <a:latin typeface="Calibri" pitchFamily="34" charset="0"/>
                  <a:cs typeface="Calibri" pitchFamily="34" charset="0"/>
                </a:rPr>
                <a:t>Attenuator</a:t>
              </a:r>
            </a:p>
          </p:txBody>
        </p:sp>
      </p:grpSp>
      <p:sp>
        <p:nvSpPr>
          <p:cNvPr id="40966" name="TextBox 4"/>
          <p:cNvSpPr txBox="1">
            <a:spLocks noChangeArrowheads="1"/>
          </p:cNvSpPr>
          <p:nvPr/>
        </p:nvSpPr>
        <p:spPr bwMode="auto">
          <a:xfrm>
            <a:off x="6678613" y="890588"/>
            <a:ext cx="1728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800" i="1">
                <a:latin typeface="Calibri" pitchFamily="34" charset="0"/>
                <a:cs typeface="Calibri" pitchFamily="34" charset="0"/>
              </a:rPr>
              <a:t>No</a:t>
            </a:r>
            <a:r>
              <a:rPr lang="en-US" sz="1800">
                <a:latin typeface="Calibri" pitchFamily="34" charset="0"/>
                <a:cs typeface="Calibri" pitchFamily="34" charset="0"/>
              </a:rPr>
              <a:t> control pulse</a:t>
            </a:r>
          </a:p>
        </p:txBody>
      </p:sp>
      <p:sp>
        <p:nvSpPr>
          <p:cNvPr id="40967" name="TextBox 47"/>
          <p:cNvSpPr txBox="1">
            <a:spLocks noChangeArrowheads="1"/>
          </p:cNvSpPr>
          <p:nvPr/>
        </p:nvSpPr>
        <p:spPr bwMode="auto">
          <a:xfrm>
            <a:off x="6342063" y="366395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800" i="1">
                <a:latin typeface="Calibri" pitchFamily="34" charset="0"/>
                <a:cs typeface="Calibri" pitchFamily="34" charset="0"/>
              </a:rPr>
              <a:t>With</a:t>
            </a:r>
            <a:r>
              <a:rPr lang="en-US" sz="1800">
                <a:latin typeface="Calibri" pitchFamily="34" charset="0"/>
                <a:cs typeface="Calibri" pitchFamily="34" charset="0"/>
              </a:rPr>
              <a:t> single control pulse</a:t>
            </a:r>
          </a:p>
        </p:txBody>
      </p:sp>
      <p:graphicFrame>
        <p:nvGraphicFramePr>
          <p:cNvPr id="48" name="Chart 47"/>
          <p:cNvGraphicFramePr>
            <a:graphicFrameLocks/>
          </p:cNvGraphicFramePr>
          <p:nvPr/>
        </p:nvGraphicFramePr>
        <p:xfrm>
          <a:off x="5572124" y="3962459"/>
          <a:ext cx="3571876" cy="2266839"/>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40969" name="Chart 49"/>
          <p:cNvGraphicFramePr>
            <a:graphicFrameLocks/>
          </p:cNvGraphicFramePr>
          <p:nvPr/>
        </p:nvGraphicFramePr>
        <p:xfrm>
          <a:off x="5499100" y="1208088"/>
          <a:ext cx="3644900" cy="2246312"/>
        </p:xfrm>
        <a:graphic>
          <a:graphicData uri="http://schemas.openxmlformats.org/presentationml/2006/ole">
            <mc:AlternateContent xmlns:mc="http://schemas.openxmlformats.org/markup-compatibility/2006">
              <mc:Choice xmlns:v="urn:schemas-microsoft-com:vml" Requires="v">
                <p:oleObj spid="_x0000_s5181" r:id="rId5" imgW="3645724" imgH="2243522" progId="Excel.Chart.8">
                  <p:embed/>
                </p:oleObj>
              </mc:Choice>
              <mc:Fallback>
                <p:oleObj r:id="rId5" imgW="3645724" imgH="2243522" progId="Excel.Chart.8">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9100" y="1208088"/>
                        <a:ext cx="3644900" cy="224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0" name="TextBox 2"/>
          <p:cNvSpPr txBox="1">
            <a:spLocks noChangeArrowheads="1"/>
          </p:cNvSpPr>
          <p:nvPr/>
        </p:nvSpPr>
        <p:spPr bwMode="auto">
          <a:xfrm>
            <a:off x="7967663" y="6015038"/>
            <a:ext cx="10668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000">
                <a:latin typeface="Calibri" pitchFamily="34" charset="0"/>
                <a:cs typeface="Calibri" pitchFamily="34" charset="0"/>
              </a:rPr>
              <a:t>fileD5.xlm</a:t>
            </a:r>
          </a:p>
        </p:txBody>
      </p:sp>
      <p:sp>
        <p:nvSpPr>
          <p:cNvPr id="40971" name="TextBox 2"/>
          <p:cNvSpPr txBox="1">
            <a:spLocks noChangeArrowheads="1"/>
          </p:cNvSpPr>
          <p:nvPr/>
        </p:nvSpPr>
        <p:spPr bwMode="auto">
          <a:xfrm>
            <a:off x="7912100" y="3182938"/>
            <a:ext cx="10668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000">
                <a:latin typeface="Calibri" pitchFamily="34" charset="0"/>
                <a:cs typeface="Calibri" pitchFamily="34" charset="0"/>
              </a:rPr>
              <a:t>fileD7.xlm</a:t>
            </a:r>
          </a:p>
        </p:txBody>
      </p:sp>
      <p:sp>
        <p:nvSpPr>
          <p:cNvPr id="49" name="Rectangle 48"/>
          <p:cNvSpPr/>
          <p:nvPr/>
        </p:nvSpPr>
        <p:spPr>
          <a:xfrm>
            <a:off x="123825" y="3259138"/>
            <a:ext cx="4746625" cy="276225"/>
          </a:xfrm>
          <a:prstGeom prst="rect">
            <a:avLst/>
          </a:prstGeom>
        </p:spPr>
        <p:txBody>
          <a:bodyPr>
            <a:spAutoFit/>
          </a:bodyPr>
          <a:lstStyle/>
          <a:p>
            <a:pPr algn="l">
              <a:defRPr/>
            </a:pPr>
            <a:r>
              <a:rPr lang="en-US" sz="1200" i="1" dirty="0">
                <a:solidFill>
                  <a:srgbClr val="000000"/>
                </a:solidFill>
                <a:latin typeface="+mn-lt"/>
                <a:cs typeface="Arial" charset="0"/>
              </a:rPr>
              <a:t>f</a:t>
            </a:r>
            <a:r>
              <a:rPr lang="en-US" sz="1200" baseline="-25000" dirty="0">
                <a:solidFill>
                  <a:srgbClr val="000000"/>
                </a:solidFill>
                <a:latin typeface="+mn-lt"/>
                <a:cs typeface="Arial" charset="0"/>
              </a:rPr>
              <a:t>0</a:t>
            </a:r>
            <a:r>
              <a:rPr lang="en-US" sz="1200" i="1" dirty="0">
                <a:solidFill>
                  <a:srgbClr val="000000"/>
                </a:solidFill>
                <a:latin typeface="+mn-lt"/>
                <a:cs typeface="Arial" charset="0"/>
              </a:rPr>
              <a:t>  </a:t>
            </a:r>
            <a:r>
              <a:rPr lang="en-US" sz="1200" dirty="0">
                <a:solidFill>
                  <a:srgbClr val="000000"/>
                </a:solidFill>
                <a:latin typeface="Calibri" pitchFamily="34" charset="0"/>
                <a:cs typeface="Calibri" pitchFamily="34" charset="0"/>
              </a:rPr>
              <a:t>= 8 GHz, </a:t>
            </a: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Coh</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 s</a:t>
            </a:r>
            <a:r>
              <a:rPr lang="en-US" sz="1200" dirty="0">
                <a:solidFill>
                  <a:srgbClr val="000000"/>
                </a:solidFill>
                <a:latin typeface="+mn-lt"/>
                <a:cs typeface="Arial" charset="0"/>
              </a:rPr>
              <a:t>, </a:t>
            </a:r>
            <a:r>
              <a:rPr lang="en-US" sz="1200" i="1" dirty="0">
                <a:solidFill>
                  <a:srgbClr val="000000"/>
                </a:solidFill>
                <a:latin typeface="Symbol" pitchFamily="18" charset="2"/>
                <a:cs typeface="Arial" charset="0"/>
              </a:rPr>
              <a:t>t</a:t>
            </a:r>
            <a:r>
              <a:rPr lang="en-US" sz="1200" baseline="-25000" dirty="0">
                <a:solidFill>
                  <a:srgbClr val="000000"/>
                </a:solidFill>
                <a:latin typeface="Calibri" pitchFamily="34" charset="0"/>
                <a:cs typeface="Arial" charset="0"/>
              </a:rPr>
              <a:t>0  </a:t>
            </a:r>
            <a:r>
              <a:rPr lang="en-US" sz="1200" dirty="0">
                <a:solidFill>
                  <a:srgbClr val="000000"/>
                </a:solidFill>
                <a:latin typeface="Calibri" pitchFamily="34" charset="0"/>
                <a:cs typeface="Arial" charset="0"/>
              </a:rPr>
              <a:t>= 125 </a:t>
            </a:r>
            <a:r>
              <a:rPr lang="en-US" sz="1200" dirty="0" err="1">
                <a:solidFill>
                  <a:srgbClr val="000000"/>
                </a:solidFill>
                <a:latin typeface="Calibri" pitchFamily="34" charset="0"/>
                <a:cs typeface="Arial" charset="0"/>
              </a:rPr>
              <a:t>ps</a:t>
            </a:r>
            <a:r>
              <a:rPr lang="en-US" sz="1200" dirty="0">
                <a:solidFill>
                  <a:srgbClr val="000000"/>
                </a:solidFill>
                <a:latin typeface="Calibri" pitchFamily="34" charset="0"/>
                <a:cs typeface="Arial" charset="0"/>
              </a:rPr>
              <a:t>, </a:t>
            </a: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p</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7 ns, </a:t>
            </a: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RT</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3.7 ns, </a:t>
            </a:r>
            <a:r>
              <a:rPr lang="en-US" sz="1200" i="1" dirty="0" err="1">
                <a:solidFill>
                  <a:srgbClr val="000000"/>
                </a:solidFill>
                <a:latin typeface="Symbol" pitchFamily="18" charset="2"/>
                <a:cs typeface="Arial" charset="0"/>
              </a:rPr>
              <a:t>t</a:t>
            </a:r>
            <a:r>
              <a:rPr lang="en-US" sz="1200" baseline="-25000" dirty="0" err="1">
                <a:solidFill>
                  <a:srgbClr val="000000"/>
                </a:solidFill>
                <a:latin typeface="Calibri" pitchFamily="34" charset="0"/>
                <a:cs typeface="Arial" charset="0"/>
              </a:rPr>
              <a:t>Q</a:t>
            </a:r>
            <a:r>
              <a:rPr lang="en-US" sz="1200" baseline="-25000" dirty="0">
                <a:solidFill>
                  <a:srgbClr val="000000"/>
                </a:solidFill>
                <a:latin typeface="Calibri" pitchFamily="34" charset="0"/>
                <a:cs typeface="Arial" charset="0"/>
              </a:rPr>
              <a:t>  </a:t>
            </a:r>
            <a:r>
              <a:rPr lang="en-US" sz="1200" dirty="0">
                <a:solidFill>
                  <a:srgbClr val="000000"/>
                </a:solidFill>
                <a:latin typeface="Calibri" pitchFamily="34" charset="0"/>
                <a:cs typeface="Arial" charset="0"/>
              </a:rPr>
              <a:t>= 12.5 ns</a:t>
            </a:r>
          </a:p>
        </p:txBody>
      </p:sp>
    </p:spTree>
    <p:extLst>
      <p:ext uri="{BB962C8B-B14F-4D97-AF65-F5344CB8AC3E}">
        <p14:creationId xmlns:p14="http://schemas.microsoft.com/office/powerpoint/2010/main" val="355465971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ingle_photon_lead_plus_one_control_and_backprop_TM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50270" y="1010652"/>
            <a:ext cx="4730179" cy="3720196"/>
          </a:xfrm>
          <a:prstGeom prst="rect">
            <a:avLst/>
          </a:prstGeom>
        </p:spPr>
      </p:pic>
      <p:sp>
        <p:nvSpPr>
          <p:cNvPr id="50180"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of single-photon resonator output pulse using one backward control pulse</a:t>
            </a:r>
          </a:p>
        </p:txBody>
      </p:sp>
      <p:sp>
        <p:nvSpPr>
          <p:cNvPr id="50181" name="Text Box 7"/>
          <p:cNvSpPr txBox="1">
            <a:spLocks noChangeArrowheads="1"/>
          </p:cNvSpPr>
          <p:nvPr/>
        </p:nvSpPr>
        <p:spPr bwMode="auto">
          <a:xfrm>
            <a:off x="1" y="5322812"/>
            <a:ext cx="5532928" cy="1508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pPr>
            <a:r>
              <a:rPr lang="en-US" sz="1800" dirty="0">
                <a:latin typeface="Calibri" pitchFamily="34" charset="0"/>
                <a:cs typeface="Arial" pitchFamily="34" charset="0"/>
              </a:rPr>
              <a:t>Lead pulse and </a:t>
            </a:r>
            <a:r>
              <a:rPr lang="en-US" sz="1800" i="1" dirty="0">
                <a:latin typeface="Calibri" pitchFamily="34" charset="0"/>
                <a:cs typeface="Arial" pitchFamily="34" charset="0"/>
              </a:rPr>
              <a:t>one</a:t>
            </a:r>
            <a:r>
              <a:rPr lang="en-US" sz="1800" dirty="0">
                <a:latin typeface="Calibri" pitchFamily="34" charset="0"/>
                <a:cs typeface="Arial" pitchFamily="34" charset="0"/>
              </a:rPr>
              <a:t> backward propagating </a:t>
            </a:r>
            <a:r>
              <a:rPr lang="en-US" sz="1800" b="1" dirty="0">
                <a:solidFill>
                  <a:srgbClr val="FF0000"/>
                </a:solidFill>
                <a:latin typeface="Calibri" pitchFamily="34" charset="0"/>
                <a:cs typeface="Arial" pitchFamily="34" charset="0"/>
              </a:rPr>
              <a:t>control</a:t>
            </a:r>
            <a:r>
              <a:rPr lang="en-US" sz="1800" dirty="0">
                <a:latin typeface="Calibri" pitchFamily="34" charset="0"/>
                <a:cs typeface="Arial" pitchFamily="34" charset="0"/>
              </a:rPr>
              <a:t> pulse incident on resonator </a:t>
            </a:r>
          </a:p>
          <a:p>
            <a:pPr algn="l" eaLnBrk="1" hangingPunct="1">
              <a:buFontTx/>
              <a:buChar char="•"/>
            </a:pPr>
            <a:r>
              <a:rPr lang="en-US" sz="1800" dirty="0">
                <a:latin typeface="Calibri" pitchFamily="34" charset="0"/>
                <a:cs typeface="Arial" pitchFamily="34" charset="0"/>
              </a:rPr>
              <a:t>Single pulse transmitted and single pulse reflected with </a:t>
            </a:r>
            <a:r>
              <a:rPr lang="en-US" sz="1800" i="1" dirty="0">
                <a:latin typeface="Calibri" pitchFamily="34" charset="0"/>
                <a:cs typeface="Arial" pitchFamily="34" charset="0"/>
              </a:rPr>
              <a:t>no</a:t>
            </a:r>
            <a:r>
              <a:rPr lang="en-US" sz="1800" dirty="0">
                <a:latin typeface="Calibri" pitchFamily="34" charset="0"/>
                <a:cs typeface="Arial" pitchFamily="34" charset="0"/>
              </a:rPr>
              <a:t> ring-down</a:t>
            </a:r>
            <a:endParaRPr lang="en-US" sz="1600" dirty="0">
              <a:latin typeface="Calibri" pitchFamily="34" charset="0"/>
              <a:cs typeface="Arial" pitchFamily="34" charset="0"/>
            </a:endParaRPr>
          </a:p>
          <a:p>
            <a:pPr algn="l" eaLnBrk="1" hangingPunct="1">
              <a:buFontTx/>
              <a:buChar char="•"/>
            </a:pPr>
            <a:endParaRPr lang="en-US" sz="1800" dirty="0">
              <a:latin typeface="Calibri" pitchFamily="34" charset="0"/>
              <a:cs typeface="Arial" pitchFamily="34" charset="0"/>
            </a:endParaRPr>
          </a:p>
        </p:txBody>
      </p:sp>
      <p:sp>
        <p:nvSpPr>
          <p:cNvPr id="17" name="TextBox 2"/>
          <p:cNvSpPr txBox="1">
            <a:spLocks noChangeArrowheads="1"/>
          </p:cNvSpPr>
          <p:nvPr/>
        </p:nvSpPr>
        <p:spPr bwMode="auto">
          <a:xfrm>
            <a:off x="2423595" y="4985595"/>
            <a:ext cx="1291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Calibri" pitchFamily="34" charset="0"/>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18" name="TextBox 6"/>
          <p:cNvSpPr txBox="1">
            <a:spLocks noChangeArrowheads="1"/>
          </p:cNvSpPr>
          <p:nvPr/>
        </p:nvSpPr>
        <p:spPr bwMode="auto">
          <a:xfrm rot="16200000" flipH="1">
            <a:off x="-1032637" y="2741363"/>
            <a:ext cx="2612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Calibri" pitchFamily="34" charset="0"/>
                <a:cs typeface="Calibri" pitchFamily="34" charset="0"/>
              </a:rPr>
              <a:t>x</a:t>
            </a:r>
            <a:r>
              <a:rPr lang="en-US" sz="1400" dirty="0" err="1">
                <a:latin typeface="Calibri" pitchFamily="34" charset="0"/>
                <a:cs typeface="Calibri" pitchFamily="34" charset="0"/>
              </a:rPr>
              <a:t>,</a:t>
            </a:r>
            <a:r>
              <a:rPr lang="en-US" sz="1400" i="1" dirty="0" err="1">
                <a:latin typeface="Calibri" pitchFamily="34" charset="0"/>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grpSp>
        <p:nvGrpSpPr>
          <p:cNvPr id="50184" name="Group 3"/>
          <p:cNvGrpSpPr>
            <a:grpSpLocks/>
          </p:cNvGrpSpPr>
          <p:nvPr/>
        </p:nvGrpSpPr>
        <p:grpSpPr bwMode="auto">
          <a:xfrm>
            <a:off x="529973" y="4733686"/>
            <a:ext cx="5002955" cy="312200"/>
            <a:chOff x="1208598" y="5938272"/>
            <a:chExt cx="7334728" cy="349410"/>
          </a:xfrm>
        </p:grpSpPr>
        <p:sp>
          <p:nvSpPr>
            <p:cNvPr id="50187" name="TextBox 35"/>
            <p:cNvSpPr txBox="1">
              <a:spLocks noChangeArrowheads="1"/>
            </p:cNvSpPr>
            <p:nvPr/>
          </p:nvSpPr>
          <p:spPr bwMode="auto">
            <a:xfrm>
              <a:off x="2171750" y="5941923"/>
              <a:ext cx="938254"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200</a:t>
              </a:r>
            </a:p>
          </p:txBody>
        </p:sp>
        <p:sp>
          <p:nvSpPr>
            <p:cNvPr id="50188" name="TextBox 35"/>
            <p:cNvSpPr txBox="1">
              <a:spLocks noChangeArrowheads="1"/>
            </p:cNvSpPr>
            <p:nvPr/>
          </p:nvSpPr>
          <p:spPr bwMode="auto">
            <a:xfrm>
              <a:off x="3237506" y="5939764"/>
              <a:ext cx="938254"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400</a:t>
              </a:r>
            </a:p>
          </p:txBody>
        </p:sp>
        <p:sp>
          <p:nvSpPr>
            <p:cNvPr id="50189" name="TextBox 35"/>
            <p:cNvSpPr txBox="1">
              <a:spLocks noChangeArrowheads="1"/>
            </p:cNvSpPr>
            <p:nvPr/>
          </p:nvSpPr>
          <p:spPr bwMode="auto">
            <a:xfrm>
              <a:off x="4339431" y="5938275"/>
              <a:ext cx="938254"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600</a:t>
              </a:r>
            </a:p>
          </p:txBody>
        </p:sp>
        <p:sp>
          <p:nvSpPr>
            <p:cNvPr id="50190" name="TextBox 35"/>
            <p:cNvSpPr txBox="1">
              <a:spLocks noChangeArrowheads="1"/>
            </p:cNvSpPr>
            <p:nvPr/>
          </p:nvSpPr>
          <p:spPr bwMode="auto">
            <a:xfrm>
              <a:off x="5404906" y="5938274"/>
              <a:ext cx="938254"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800</a:t>
              </a:r>
            </a:p>
          </p:txBody>
        </p:sp>
        <p:sp>
          <p:nvSpPr>
            <p:cNvPr id="50191" name="TextBox 35"/>
            <p:cNvSpPr txBox="1">
              <a:spLocks noChangeArrowheads="1"/>
            </p:cNvSpPr>
            <p:nvPr/>
          </p:nvSpPr>
          <p:spPr bwMode="auto">
            <a:xfrm>
              <a:off x="6424894" y="5938273"/>
              <a:ext cx="1097280"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000</a:t>
              </a:r>
            </a:p>
          </p:txBody>
        </p:sp>
        <p:sp>
          <p:nvSpPr>
            <p:cNvPr id="50192" name="TextBox 35"/>
            <p:cNvSpPr txBox="1">
              <a:spLocks noChangeArrowheads="1"/>
            </p:cNvSpPr>
            <p:nvPr/>
          </p:nvSpPr>
          <p:spPr bwMode="auto">
            <a:xfrm>
              <a:off x="7484826" y="5938272"/>
              <a:ext cx="1058500" cy="344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200</a:t>
              </a:r>
            </a:p>
          </p:txBody>
        </p:sp>
        <p:sp>
          <p:nvSpPr>
            <p:cNvPr id="50193" name="TextBox 35"/>
            <p:cNvSpPr txBox="1">
              <a:spLocks noChangeArrowheads="1"/>
            </p:cNvSpPr>
            <p:nvPr/>
          </p:nvSpPr>
          <p:spPr bwMode="auto">
            <a:xfrm>
              <a:off x="1208598" y="5943223"/>
              <a:ext cx="938254" cy="344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0</a:t>
              </a:r>
            </a:p>
          </p:txBody>
        </p:sp>
      </p:grpSp>
      <p:sp>
        <p:nvSpPr>
          <p:cNvPr id="21"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2" name="TextBox 6"/>
          <p:cNvSpPr txBox="1">
            <a:spLocks noChangeArrowheads="1"/>
          </p:cNvSpPr>
          <p:nvPr/>
        </p:nvSpPr>
        <p:spPr bwMode="auto">
          <a:xfrm rot="16200000" flipH="1">
            <a:off x="5834858" y="2311937"/>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3"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Arrow Connector 5"/>
          <p:cNvCxnSpPr>
            <a:cxnSpLocks noChangeShapeType="1"/>
          </p:cNvCxnSpPr>
          <p:nvPr/>
        </p:nvCxnSpPr>
        <p:spPr bwMode="auto">
          <a:xfrm rot="16200000">
            <a:off x="5691188" y="1515012"/>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Rectangle 1"/>
          <p:cNvSpPr>
            <a:spLocks noChangeArrowheads="1"/>
          </p:cNvSpPr>
          <p:nvPr/>
        </p:nvSpPr>
        <p:spPr bwMode="auto">
          <a:xfrm>
            <a:off x="5229225" y="5842794"/>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cxnSp>
        <p:nvCxnSpPr>
          <p:cNvPr id="27" name="Straight Arrow Connector 5"/>
          <p:cNvCxnSpPr>
            <a:cxnSpLocks noChangeShapeType="1"/>
          </p:cNvCxnSpPr>
          <p:nvPr/>
        </p:nvCxnSpPr>
        <p:spPr bwMode="auto">
          <a:xfrm flipH="1" flipV="1">
            <a:off x="6485732" y="4832350"/>
            <a:ext cx="446087" cy="37703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4"/>
          <p:cNvCxnSpPr>
            <a:cxnSpLocks noChangeShapeType="1"/>
          </p:cNvCxnSpPr>
          <p:nvPr/>
        </p:nvCxnSpPr>
        <p:spPr bwMode="auto">
          <a:xfrm flipV="1">
            <a:off x="6200775" y="5304633"/>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5"/>
          <p:cNvSpPr txBox="1">
            <a:spLocks noChangeArrowheads="1"/>
          </p:cNvSpPr>
          <p:nvPr/>
        </p:nvSpPr>
        <p:spPr bwMode="auto">
          <a:xfrm>
            <a:off x="5879307" y="5609432"/>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32" name="Straight Connector 28"/>
          <p:cNvCxnSpPr>
            <a:cxnSpLocks noChangeShapeType="1"/>
          </p:cNvCxnSpPr>
          <p:nvPr/>
        </p:nvCxnSpPr>
        <p:spPr bwMode="auto">
          <a:xfrm flipV="1">
            <a:off x="7022307" y="4756944"/>
            <a:ext cx="873125"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30"/>
          <p:cNvSpPr txBox="1">
            <a:spLocks noChangeArrowheads="1"/>
          </p:cNvSpPr>
          <p:nvPr/>
        </p:nvSpPr>
        <p:spPr bwMode="auto">
          <a:xfrm>
            <a:off x="7381082" y="4663282"/>
            <a:ext cx="31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cs typeface="Times New Roman" pitchFamily="18" charset="0"/>
              </a:rPr>
              <a:t>i</a:t>
            </a:r>
            <a:r>
              <a:rPr lang="en-US" sz="1600">
                <a:latin typeface="Calibri" pitchFamily="34" charset="0"/>
                <a:cs typeface="Calibri" pitchFamily="34" charset="0"/>
              </a:rPr>
              <a:t>t</a:t>
            </a:r>
          </a:p>
        </p:txBody>
      </p:sp>
      <p:sp>
        <p:nvSpPr>
          <p:cNvPr id="34" name="TextBox 33"/>
          <p:cNvSpPr txBox="1">
            <a:spLocks noChangeArrowheads="1"/>
          </p:cNvSpPr>
          <p:nvPr/>
        </p:nvSpPr>
        <p:spPr bwMode="auto">
          <a:xfrm>
            <a:off x="6627019" y="4756944"/>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r</a:t>
            </a:r>
          </a:p>
        </p:txBody>
      </p:sp>
      <p:cxnSp>
        <p:nvCxnSpPr>
          <p:cNvPr id="35" name="Straight Arrow Connector 5"/>
          <p:cNvCxnSpPr>
            <a:cxnSpLocks noChangeShapeType="1"/>
          </p:cNvCxnSpPr>
          <p:nvPr/>
        </p:nvCxnSpPr>
        <p:spPr bwMode="auto">
          <a:xfrm flipH="1" flipV="1">
            <a:off x="7022307" y="4064794"/>
            <a:ext cx="889000" cy="687388"/>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TextBox 35"/>
          <p:cNvSpPr txBox="1">
            <a:spLocks noChangeArrowheads="1"/>
          </p:cNvSpPr>
          <p:nvPr/>
        </p:nvSpPr>
        <p:spPr bwMode="auto">
          <a:xfrm>
            <a:off x="7110319" y="3565952"/>
            <a:ext cx="7872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r>
              <a:rPr lang="en-US" sz="1600" i="1" dirty="0" err="1">
                <a:cs typeface="Times New Roman" pitchFamily="18" charset="0"/>
              </a:rPr>
              <a:t>i</a:t>
            </a:r>
            <a:r>
              <a:rPr lang="en-US" sz="1600" dirty="0" err="1">
                <a:latin typeface="Calibri" pitchFamily="34" charset="0"/>
                <a:cs typeface="Calibri" pitchFamily="34" charset="0"/>
              </a:rPr>
              <a:t>tr</a:t>
            </a:r>
            <a:r>
              <a:rPr lang="en-US" sz="1600" dirty="0">
                <a:latin typeface="Calibri" pitchFamily="34" charset="0"/>
                <a:cs typeface="Calibri" pitchFamily="34" charset="0"/>
              </a:rPr>
              <a:t> = 0</a:t>
            </a:r>
          </a:p>
        </p:txBody>
      </p:sp>
      <p:cxnSp>
        <p:nvCxnSpPr>
          <p:cNvPr id="40"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1" name="TextBox 2"/>
          <p:cNvSpPr txBox="1">
            <a:spLocks noChangeArrowheads="1"/>
          </p:cNvSpPr>
          <p:nvPr/>
        </p:nvSpPr>
        <p:spPr bwMode="auto">
          <a:xfrm>
            <a:off x="8014924" y="798225"/>
            <a:ext cx="100806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algn="l"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42"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43" name="TextBox 42"/>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44" name="TextBox 43"/>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45" name="Straight Connector 47"/>
          <p:cNvCxnSpPr>
            <a:cxnSpLocks noChangeShapeType="1"/>
          </p:cNvCxnSpPr>
          <p:nvPr/>
        </p:nvCxnSpPr>
        <p:spPr bwMode="auto">
          <a:xfrm flipV="1">
            <a:off x="7977982" y="4409282"/>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5"/>
          <p:cNvCxnSpPr>
            <a:cxnSpLocks noChangeShapeType="1"/>
          </p:cNvCxnSpPr>
          <p:nvPr/>
        </p:nvCxnSpPr>
        <p:spPr bwMode="auto">
          <a:xfrm flipH="1" flipV="1">
            <a:off x="7977982" y="477107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9" name="Arc 48"/>
          <p:cNvSpPr/>
          <p:nvPr/>
        </p:nvSpPr>
        <p:spPr bwMode="auto">
          <a:xfrm flipH="1">
            <a:off x="7233444" y="2885658"/>
            <a:ext cx="759451" cy="1360588"/>
          </a:xfrm>
          <a:prstGeom prst="arc">
            <a:avLst>
              <a:gd name="adj1" fmla="val 17351062"/>
              <a:gd name="adj2" fmla="val 0"/>
            </a:avLst>
          </a:prstGeom>
          <a:noFill/>
          <a:ln w="28575" cap="sq" cmpd="sng" algn="ctr">
            <a:solidFill>
              <a:srgbClr val="FF0000"/>
            </a:solidFill>
            <a:prstDash val="solid"/>
            <a:round/>
            <a:headEnd type="none" w="med" len="med"/>
            <a:tailEnd type="arrow" w="med" len="med"/>
          </a:ln>
          <a:effectLst/>
          <a:extLst/>
        </p:spPr>
        <p:txBody>
          <a:bodyPr/>
          <a:lstStyle/>
          <a:p>
            <a:pPr>
              <a:defRPr/>
            </a:pPr>
            <a:endParaRPr lang="en-US"/>
          </a:p>
        </p:txBody>
      </p:sp>
      <p:sp>
        <p:nvSpPr>
          <p:cNvPr id="50" name="TextBox 2"/>
          <p:cNvSpPr txBox="1">
            <a:spLocks noChangeArrowheads="1"/>
          </p:cNvSpPr>
          <p:nvPr/>
        </p:nvSpPr>
        <p:spPr bwMode="auto">
          <a:xfrm>
            <a:off x="7047706" y="1759987"/>
            <a:ext cx="2096294" cy="1477328"/>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dirty="0">
                <a:solidFill>
                  <a:srgbClr val="FF0000"/>
                </a:solidFill>
                <a:latin typeface="Calibri" pitchFamily="34" charset="0"/>
                <a:cs typeface="Calibri" pitchFamily="34" charset="0"/>
              </a:rPr>
              <a:t>Control</a:t>
            </a:r>
            <a:r>
              <a:rPr lang="en-US" sz="1800" dirty="0">
                <a:solidFill>
                  <a:srgbClr val="FF0000"/>
                </a:solidFill>
                <a:latin typeface="Calibri" pitchFamily="34" charset="0"/>
                <a:cs typeface="Calibri" pitchFamily="34" charset="0"/>
              </a:rPr>
              <a:t> </a:t>
            </a:r>
            <a:r>
              <a:rPr lang="en-US" sz="1800" dirty="0">
                <a:latin typeface="Calibri" pitchFamily="34" charset="0"/>
                <a:cs typeface="Calibri" pitchFamily="34" charset="0"/>
              </a:rPr>
              <a:t>pulse can result in exact </a:t>
            </a:r>
            <a:r>
              <a:rPr lang="en-US" sz="1800" i="1" dirty="0">
                <a:latin typeface="Calibri" pitchFamily="34" charset="0"/>
                <a:cs typeface="Calibri" pitchFamily="34" charset="0"/>
              </a:rPr>
              <a:t>cancellation</a:t>
            </a:r>
            <a:r>
              <a:rPr lang="en-US" sz="1800" dirty="0">
                <a:latin typeface="Calibri" pitchFamily="34" charset="0"/>
                <a:cs typeface="Calibri" pitchFamily="34" charset="0"/>
              </a:rPr>
              <a:t> of energy density in resonator</a:t>
            </a:r>
            <a:endParaRPr lang="en-US" sz="1800" dirty="0"/>
          </a:p>
        </p:txBody>
      </p:sp>
      <p:sp>
        <p:nvSpPr>
          <p:cNvPr id="52" name="TextBox 61"/>
          <p:cNvSpPr txBox="1">
            <a:spLocks noChangeArrowheads="1"/>
          </p:cNvSpPr>
          <p:nvPr/>
        </p:nvSpPr>
        <p:spPr bwMode="auto">
          <a:xfrm>
            <a:off x="8132399" y="4000500"/>
            <a:ext cx="85792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1</a:t>
            </a:r>
            <a:endParaRPr lang="en-US" sz="1600" baseline="30000" dirty="0">
              <a:latin typeface="Calibri" pitchFamily="34" charset="0"/>
              <a:cs typeface="Calibri" pitchFamily="34" charset="0"/>
            </a:endParaRPr>
          </a:p>
        </p:txBody>
      </p:sp>
      <p:sp>
        <p:nvSpPr>
          <p:cNvPr id="53" name="TextBox 61"/>
          <p:cNvSpPr txBox="1">
            <a:spLocks noChangeArrowheads="1"/>
          </p:cNvSpPr>
          <p:nvPr/>
        </p:nvSpPr>
        <p:spPr bwMode="auto">
          <a:xfrm>
            <a:off x="8405813" y="4850377"/>
            <a:ext cx="25558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endParaRPr lang="en-US" sz="1600" baseline="30000" dirty="0">
              <a:solidFill>
                <a:srgbClr val="FF0000"/>
              </a:solidFill>
              <a:latin typeface="Calibri" pitchFamily="34" charset="0"/>
              <a:cs typeface="Calibri" pitchFamily="34" charset="0"/>
            </a:endParaRPr>
          </a:p>
        </p:txBody>
      </p:sp>
      <p:sp>
        <p:nvSpPr>
          <p:cNvPr id="46"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5</a:t>
            </a:fld>
            <a:endParaRPr lang="en-US" dirty="0"/>
          </a:p>
        </p:txBody>
      </p:sp>
    </p:spTree>
    <p:extLst>
      <p:ext uri="{BB962C8B-B14F-4D97-AF65-F5344CB8AC3E}">
        <p14:creationId xmlns:p14="http://schemas.microsoft.com/office/powerpoint/2010/main" val="338689696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8013" y="1035050"/>
            <a:ext cx="5251450" cy="542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4"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of single-photon resonator output pulse using one backward control pulse</a:t>
            </a:r>
          </a:p>
        </p:txBody>
      </p:sp>
      <p:sp>
        <p:nvSpPr>
          <p:cNvPr id="51209" name="TextBox 2"/>
          <p:cNvSpPr txBox="1">
            <a:spLocks noChangeArrowheads="1"/>
          </p:cNvSpPr>
          <p:nvPr/>
        </p:nvSpPr>
        <p:spPr bwMode="auto">
          <a:xfrm>
            <a:off x="199578" y="1258823"/>
            <a:ext cx="1584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dirty="0">
                <a:latin typeface="Calibri" pitchFamily="34" charset="0"/>
                <a:cs typeface="Calibri" pitchFamily="34" charset="0"/>
              </a:rPr>
              <a:t>Single reflected photon pulse energy density</a:t>
            </a:r>
          </a:p>
        </p:txBody>
      </p:sp>
      <p:sp>
        <p:nvSpPr>
          <p:cNvPr id="51210" name="TextBox 2"/>
          <p:cNvSpPr txBox="1">
            <a:spLocks noChangeArrowheads="1"/>
          </p:cNvSpPr>
          <p:nvPr/>
        </p:nvSpPr>
        <p:spPr bwMode="auto">
          <a:xfrm>
            <a:off x="3530010" y="5089525"/>
            <a:ext cx="225166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a:t>
            </a:r>
          </a:p>
        </p:txBody>
      </p:sp>
      <p:sp>
        <p:nvSpPr>
          <p:cNvPr id="51211" name="Rectangle 1"/>
          <p:cNvSpPr>
            <a:spLocks noChangeArrowheads="1"/>
          </p:cNvSpPr>
          <p:nvPr/>
        </p:nvSpPr>
        <p:spPr bwMode="auto">
          <a:xfrm>
            <a:off x="182562" y="6012556"/>
            <a:ext cx="159975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lead photon pulse energy density</a:t>
            </a:r>
          </a:p>
        </p:txBody>
      </p:sp>
      <p:cxnSp>
        <p:nvCxnSpPr>
          <p:cNvPr id="51212" name="Straight Arrow Connector 5"/>
          <p:cNvCxnSpPr>
            <a:cxnSpLocks noChangeShapeType="1"/>
          </p:cNvCxnSpPr>
          <p:nvPr/>
        </p:nvCxnSpPr>
        <p:spPr bwMode="auto">
          <a:xfrm flipV="1">
            <a:off x="1897063" y="6203950"/>
            <a:ext cx="258762" cy="26035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13" name="Rectangle 15"/>
          <p:cNvSpPr>
            <a:spLocks noChangeArrowheads="1"/>
          </p:cNvSpPr>
          <p:nvPr/>
        </p:nvSpPr>
        <p:spPr bwMode="auto">
          <a:xfrm>
            <a:off x="7292839" y="1046163"/>
            <a:ext cx="1735138"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a:latin typeface="Calibri" pitchFamily="34" charset="0"/>
                <a:cs typeface="Calibri" pitchFamily="34" charset="0"/>
              </a:rPr>
              <a:t>Transmitted photon energy density as single pulse</a:t>
            </a:r>
          </a:p>
        </p:txBody>
      </p:sp>
      <p:cxnSp>
        <p:nvCxnSpPr>
          <p:cNvPr id="51214" name="Straight Arrow Connector 5"/>
          <p:cNvCxnSpPr>
            <a:cxnSpLocks noChangeShapeType="1"/>
          </p:cNvCxnSpPr>
          <p:nvPr/>
        </p:nvCxnSpPr>
        <p:spPr bwMode="auto">
          <a:xfrm flipV="1">
            <a:off x="6637338" y="1035050"/>
            <a:ext cx="220662" cy="239713"/>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15" name="Picture 2"/>
          <p:cNvSpPr>
            <a:spLocks noChangeAspect="1"/>
          </p:cNvSpPr>
          <p:nvPr/>
        </p:nvSpPr>
        <p:spPr bwMode="auto">
          <a:xfrm>
            <a:off x="1914525" y="971550"/>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51216" name="Straight Arrow Connector 5"/>
          <p:cNvCxnSpPr>
            <a:cxnSpLocks noChangeShapeType="1"/>
          </p:cNvCxnSpPr>
          <p:nvPr/>
        </p:nvCxnSpPr>
        <p:spPr bwMode="auto">
          <a:xfrm flipH="1" flipV="1">
            <a:off x="1878013" y="1685925"/>
            <a:ext cx="277812" cy="28892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17" name="Right Brace 8"/>
          <p:cNvSpPr>
            <a:spLocks/>
          </p:cNvSpPr>
          <p:nvPr/>
        </p:nvSpPr>
        <p:spPr bwMode="auto">
          <a:xfrm rot="5400000">
            <a:off x="4173537" y="4687888"/>
            <a:ext cx="290513" cy="484188"/>
          </a:xfrm>
          <a:prstGeom prst="rightBrace">
            <a:avLst>
              <a:gd name="adj1" fmla="val 19946"/>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1219" name="Straight Arrow Connector 5"/>
          <p:cNvCxnSpPr>
            <a:cxnSpLocks noChangeShapeType="1"/>
          </p:cNvCxnSpPr>
          <p:nvPr/>
        </p:nvCxnSpPr>
        <p:spPr bwMode="auto">
          <a:xfrm flipH="1" flipV="1">
            <a:off x="6877050" y="6175375"/>
            <a:ext cx="255588" cy="260350"/>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220" name="Rectangle 15"/>
          <p:cNvSpPr>
            <a:spLocks noChangeArrowheads="1"/>
          </p:cNvSpPr>
          <p:nvPr/>
        </p:nvSpPr>
        <p:spPr bwMode="auto">
          <a:xfrm>
            <a:off x="7292839" y="5833269"/>
            <a:ext cx="17351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Backward propagating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a:t>
            </a:r>
          </a:p>
        </p:txBody>
      </p:sp>
      <p:sp>
        <p:nvSpPr>
          <p:cNvPr id="24"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6"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
          <p:cNvSpPr txBox="1">
            <a:spLocks noChangeArrowheads="1"/>
          </p:cNvSpPr>
          <p:nvPr/>
        </p:nvSpPr>
        <p:spPr bwMode="auto">
          <a:xfrm>
            <a:off x="4114018" y="6406688"/>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cxnSp>
        <p:nvCxnSpPr>
          <p:cNvPr id="28"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
          <p:cNvSpPr txBox="1">
            <a:spLocks noChangeArrowheads="1"/>
          </p:cNvSpPr>
          <p:nvPr/>
        </p:nvSpPr>
        <p:spPr bwMode="auto">
          <a:xfrm>
            <a:off x="7292839" y="2981488"/>
            <a:ext cx="1394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23"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6</a:t>
            </a:fld>
            <a:endParaRPr lang="en-US" dirty="0"/>
          </a:p>
        </p:txBody>
      </p:sp>
    </p:spTree>
    <p:extLst>
      <p:ext uri="{BB962C8B-B14F-4D97-AF65-F5344CB8AC3E}">
        <p14:creationId xmlns:p14="http://schemas.microsoft.com/office/powerpoint/2010/main" val="29935918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of single-photon resonator output pulse using two backward control pulses</a:t>
            </a:r>
          </a:p>
        </p:txBody>
      </p:sp>
      <p:sp>
        <p:nvSpPr>
          <p:cNvPr id="53253" name="Text Box 7"/>
          <p:cNvSpPr txBox="1">
            <a:spLocks noChangeArrowheads="1"/>
          </p:cNvSpPr>
          <p:nvPr/>
        </p:nvSpPr>
        <p:spPr bwMode="auto">
          <a:xfrm>
            <a:off x="0" y="5327083"/>
            <a:ext cx="57503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pPr>
            <a:r>
              <a:rPr lang="en-US" sz="1800" dirty="0">
                <a:latin typeface="Calibri" pitchFamily="34" charset="0"/>
                <a:cs typeface="Arial" pitchFamily="34" charset="0"/>
              </a:rPr>
              <a:t>Lead pulse and </a:t>
            </a:r>
            <a:r>
              <a:rPr lang="en-US" sz="1800" i="1" dirty="0">
                <a:latin typeface="Calibri" pitchFamily="34" charset="0"/>
                <a:cs typeface="Arial" pitchFamily="34" charset="0"/>
              </a:rPr>
              <a:t>two</a:t>
            </a:r>
            <a:r>
              <a:rPr lang="en-US" sz="1800" dirty="0">
                <a:latin typeface="Calibri" pitchFamily="34" charset="0"/>
                <a:cs typeface="Arial" pitchFamily="34" charset="0"/>
              </a:rPr>
              <a:t> backward propagating </a:t>
            </a:r>
            <a:r>
              <a:rPr lang="en-US" sz="1800" b="1" dirty="0">
                <a:solidFill>
                  <a:srgbClr val="FF0000"/>
                </a:solidFill>
                <a:latin typeface="Calibri" pitchFamily="34" charset="0"/>
                <a:cs typeface="Arial" pitchFamily="34" charset="0"/>
              </a:rPr>
              <a:t>control</a:t>
            </a:r>
            <a:r>
              <a:rPr lang="en-US" sz="1800" dirty="0">
                <a:latin typeface="Calibri" pitchFamily="34" charset="0"/>
                <a:cs typeface="Arial" pitchFamily="34" charset="0"/>
              </a:rPr>
              <a:t> pulses incident on resonator </a:t>
            </a:r>
          </a:p>
          <a:p>
            <a:pPr algn="l" eaLnBrk="1" hangingPunct="1">
              <a:buFontTx/>
              <a:buChar char="•"/>
            </a:pPr>
            <a:r>
              <a:rPr lang="en-US" sz="1800" dirty="0">
                <a:latin typeface="Calibri" pitchFamily="34" charset="0"/>
                <a:cs typeface="Arial" pitchFamily="34" charset="0"/>
              </a:rPr>
              <a:t>Dual pulse transmitted with </a:t>
            </a:r>
            <a:r>
              <a:rPr lang="en-US" sz="1800" i="1" dirty="0">
                <a:latin typeface="Calibri" pitchFamily="34" charset="0"/>
                <a:cs typeface="Arial" pitchFamily="34" charset="0"/>
              </a:rPr>
              <a:t>no</a:t>
            </a:r>
            <a:r>
              <a:rPr lang="en-US" sz="1800" dirty="0">
                <a:latin typeface="Calibri" pitchFamily="34" charset="0"/>
                <a:cs typeface="Arial" pitchFamily="34" charset="0"/>
              </a:rPr>
              <a:t> ring-down</a:t>
            </a:r>
            <a:endParaRPr lang="en-US" sz="1600" dirty="0">
              <a:latin typeface="Calibri" pitchFamily="34" charset="0"/>
              <a:cs typeface="Arial" pitchFamily="34" charset="0"/>
            </a:endParaRPr>
          </a:p>
          <a:p>
            <a:pPr algn="l" eaLnBrk="1" hangingPunct="1">
              <a:buFontTx/>
              <a:buChar char="•"/>
            </a:pPr>
            <a:endParaRPr lang="en-US" sz="1800" dirty="0">
              <a:latin typeface="Calibri" pitchFamily="34" charset="0"/>
              <a:cs typeface="Arial" pitchFamily="34" charset="0"/>
            </a:endParaRPr>
          </a:p>
        </p:txBody>
      </p:sp>
      <p:sp>
        <p:nvSpPr>
          <p:cNvPr id="17" name="TextBox 2"/>
          <p:cNvSpPr txBox="1">
            <a:spLocks noChangeArrowheads="1"/>
          </p:cNvSpPr>
          <p:nvPr/>
        </p:nvSpPr>
        <p:spPr bwMode="auto">
          <a:xfrm>
            <a:off x="2433394" y="5009977"/>
            <a:ext cx="1291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Calibri" pitchFamily="34" charset="0"/>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18" name="TextBox 6"/>
          <p:cNvSpPr txBox="1">
            <a:spLocks noChangeArrowheads="1"/>
          </p:cNvSpPr>
          <p:nvPr/>
        </p:nvSpPr>
        <p:spPr bwMode="auto">
          <a:xfrm rot="16200000" flipH="1">
            <a:off x="-1036036" y="2752911"/>
            <a:ext cx="2612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Calibri" pitchFamily="34" charset="0"/>
                <a:cs typeface="Calibri" pitchFamily="34" charset="0"/>
              </a:rPr>
              <a:t>x</a:t>
            </a:r>
            <a:r>
              <a:rPr lang="en-US" sz="1400" dirty="0" err="1">
                <a:latin typeface="Calibri" pitchFamily="34" charset="0"/>
                <a:cs typeface="Calibri" pitchFamily="34" charset="0"/>
              </a:rPr>
              <a:t>,</a:t>
            </a:r>
            <a:r>
              <a:rPr lang="en-US" sz="1400" i="1" dirty="0" err="1">
                <a:latin typeface="Calibri" pitchFamily="34" charset="0"/>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grpSp>
        <p:nvGrpSpPr>
          <p:cNvPr id="53256" name="Group 3"/>
          <p:cNvGrpSpPr>
            <a:grpSpLocks/>
          </p:cNvGrpSpPr>
          <p:nvPr/>
        </p:nvGrpSpPr>
        <p:grpSpPr bwMode="auto">
          <a:xfrm>
            <a:off x="528146" y="4756518"/>
            <a:ext cx="5033671" cy="312228"/>
            <a:chOff x="1208598" y="5938272"/>
            <a:chExt cx="7334728" cy="347309"/>
          </a:xfrm>
        </p:grpSpPr>
        <p:sp>
          <p:nvSpPr>
            <p:cNvPr id="53259" name="TextBox 35"/>
            <p:cNvSpPr txBox="1">
              <a:spLocks noChangeArrowheads="1"/>
            </p:cNvSpPr>
            <p:nvPr/>
          </p:nvSpPr>
          <p:spPr bwMode="auto">
            <a:xfrm>
              <a:off x="2171751" y="5941923"/>
              <a:ext cx="938254"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200</a:t>
              </a:r>
            </a:p>
          </p:txBody>
        </p:sp>
        <p:sp>
          <p:nvSpPr>
            <p:cNvPr id="53260" name="TextBox 35"/>
            <p:cNvSpPr txBox="1">
              <a:spLocks noChangeArrowheads="1"/>
            </p:cNvSpPr>
            <p:nvPr/>
          </p:nvSpPr>
          <p:spPr bwMode="auto">
            <a:xfrm>
              <a:off x="3237506" y="5939764"/>
              <a:ext cx="938254"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400</a:t>
              </a:r>
            </a:p>
          </p:txBody>
        </p:sp>
        <p:sp>
          <p:nvSpPr>
            <p:cNvPr id="53261" name="TextBox 35"/>
            <p:cNvSpPr txBox="1">
              <a:spLocks noChangeArrowheads="1"/>
            </p:cNvSpPr>
            <p:nvPr/>
          </p:nvSpPr>
          <p:spPr bwMode="auto">
            <a:xfrm>
              <a:off x="4339430" y="5938275"/>
              <a:ext cx="938254"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600</a:t>
              </a:r>
            </a:p>
          </p:txBody>
        </p:sp>
        <p:sp>
          <p:nvSpPr>
            <p:cNvPr id="53262" name="TextBox 35"/>
            <p:cNvSpPr txBox="1">
              <a:spLocks noChangeArrowheads="1"/>
            </p:cNvSpPr>
            <p:nvPr/>
          </p:nvSpPr>
          <p:spPr bwMode="auto">
            <a:xfrm>
              <a:off x="5404906" y="5938274"/>
              <a:ext cx="938254"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800</a:t>
              </a:r>
            </a:p>
          </p:txBody>
        </p:sp>
        <p:sp>
          <p:nvSpPr>
            <p:cNvPr id="53263" name="TextBox 35"/>
            <p:cNvSpPr txBox="1">
              <a:spLocks noChangeArrowheads="1"/>
            </p:cNvSpPr>
            <p:nvPr/>
          </p:nvSpPr>
          <p:spPr bwMode="auto">
            <a:xfrm>
              <a:off x="6424894" y="5938273"/>
              <a:ext cx="1097279"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000</a:t>
              </a:r>
            </a:p>
          </p:txBody>
        </p:sp>
        <p:sp>
          <p:nvSpPr>
            <p:cNvPr id="53264" name="TextBox 35"/>
            <p:cNvSpPr txBox="1">
              <a:spLocks noChangeArrowheads="1"/>
            </p:cNvSpPr>
            <p:nvPr/>
          </p:nvSpPr>
          <p:spPr bwMode="auto">
            <a:xfrm>
              <a:off x="7484827" y="5938272"/>
              <a:ext cx="1058499"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200</a:t>
              </a:r>
            </a:p>
          </p:txBody>
        </p:sp>
        <p:sp>
          <p:nvSpPr>
            <p:cNvPr id="53265" name="TextBox 35"/>
            <p:cNvSpPr txBox="1">
              <a:spLocks noChangeArrowheads="1"/>
            </p:cNvSpPr>
            <p:nvPr/>
          </p:nvSpPr>
          <p:spPr bwMode="auto">
            <a:xfrm>
              <a:off x="1208598" y="5943223"/>
              <a:ext cx="938254" cy="3423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0</a:t>
              </a:r>
            </a:p>
          </p:txBody>
        </p:sp>
      </p:grpSp>
      <p:sp>
        <p:nvSpPr>
          <p:cNvPr id="22"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3" name="TextBox 6"/>
          <p:cNvSpPr txBox="1">
            <a:spLocks noChangeArrowheads="1"/>
          </p:cNvSpPr>
          <p:nvPr/>
        </p:nvSpPr>
        <p:spPr bwMode="auto">
          <a:xfrm rot="16200000" flipH="1">
            <a:off x="5849939" y="21971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4"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Arrow Connector 5"/>
          <p:cNvCxnSpPr>
            <a:cxnSpLocks noChangeShapeType="1"/>
          </p:cNvCxnSpPr>
          <p:nvPr/>
        </p:nvCxnSpPr>
        <p:spPr bwMode="auto">
          <a:xfrm rot="16200000">
            <a:off x="5706269" y="1400176"/>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Rectangle 1"/>
          <p:cNvSpPr>
            <a:spLocks noChangeArrowheads="1"/>
          </p:cNvSpPr>
          <p:nvPr/>
        </p:nvSpPr>
        <p:spPr bwMode="auto">
          <a:xfrm>
            <a:off x="5476113" y="4671616"/>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cxnSp>
        <p:nvCxnSpPr>
          <p:cNvPr id="29"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Connector 4"/>
          <p:cNvCxnSpPr>
            <a:cxnSpLocks noChangeShapeType="1"/>
          </p:cNvCxnSpPr>
          <p:nvPr/>
        </p:nvCxnSpPr>
        <p:spPr bwMode="auto">
          <a:xfrm flipV="1">
            <a:off x="6200775" y="4133455"/>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TextBox 5"/>
          <p:cNvSpPr txBox="1">
            <a:spLocks noChangeArrowheads="1"/>
          </p:cNvSpPr>
          <p:nvPr/>
        </p:nvSpPr>
        <p:spPr bwMode="auto">
          <a:xfrm>
            <a:off x="5879307" y="4438254"/>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36" name="Straight Arrow Connector 5"/>
          <p:cNvCxnSpPr>
            <a:cxnSpLocks noChangeShapeType="1"/>
          </p:cNvCxnSpPr>
          <p:nvPr/>
        </p:nvCxnSpPr>
        <p:spPr bwMode="auto">
          <a:xfrm flipH="1" flipV="1">
            <a:off x="7022307" y="4064794"/>
            <a:ext cx="889000" cy="6873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5"/>
          <p:cNvSpPr txBox="1">
            <a:spLocks noChangeArrowheads="1"/>
          </p:cNvSpPr>
          <p:nvPr/>
        </p:nvSpPr>
        <p:spPr bwMode="auto">
          <a:xfrm>
            <a:off x="7277894" y="4071144"/>
            <a:ext cx="4460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a:t>
            </a:r>
            <a:r>
              <a:rPr lang="en-US" sz="1600" i="1" dirty="0" err="1">
                <a:solidFill>
                  <a:srgbClr val="FF0000"/>
                </a:solidFill>
                <a:cs typeface="Times New Roman" pitchFamily="18" charset="0"/>
              </a:rPr>
              <a:t>i</a:t>
            </a:r>
            <a:r>
              <a:rPr lang="en-US" sz="1600" dirty="0" err="1">
                <a:solidFill>
                  <a:srgbClr val="FF0000"/>
                </a:solidFill>
                <a:latin typeface="Calibri" pitchFamily="34" charset="0"/>
                <a:cs typeface="Calibri" pitchFamily="34" charset="0"/>
              </a:rPr>
              <a:t>tr</a:t>
            </a:r>
            <a:endParaRPr lang="en-US" sz="1600" dirty="0">
              <a:solidFill>
                <a:srgbClr val="FF0000"/>
              </a:solidFill>
              <a:latin typeface="Calibri" pitchFamily="34" charset="0"/>
              <a:cs typeface="Calibri" pitchFamily="34" charset="0"/>
            </a:endParaRPr>
          </a:p>
        </p:txBody>
      </p:sp>
      <p:cxnSp>
        <p:nvCxnSpPr>
          <p:cNvPr id="38" name="Straight Connector 37"/>
          <p:cNvCxnSpPr>
            <a:cxnSpLocks noChangeShapeType="1"/>
          </p:cNvCxnSpPr>
          <p:nvPr/>
        </p:nvCxnSpPr>
        <p:spPr bwMode="auto">
          <a:xfrm flipV="1">
            <a:off x="7052469" y="3567907"/>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Arrow Connector 5"/>
          <p:cNvCxnSpPr>
            <a:cxnSpLocks noChangeShapeType="1"/>
          </p:cNvCxnSpPr>
          <p:nvPr/>
        </p:nvCxnSpPr>
        <p:spPr bwMode="auto">
          <a:xfrm flipH="1" flipV="1">
            <a:off x="7031832" y="2893219"/>
            <a:ext cx="887412" cy="688975"/>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Straight Arrow Connector 5"/>
          <p:cNvCxnSpPr>
            <a:cxnSpLocks noChangeShapeType="1"/>
          </p:cNvCxnSpPr>
          <p:nvPr/>
        </p:nvCxnSpPr>
        <p:spPr bwMode="auto">
          <a:xfrm flipH="1" flipV="1">
            <a:off x="6426994" y="3650456"/>
            <a:ext cx="522289" cy="393701"/>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Straight Connector 47"/>
          <p:cNvCxnSpPr>
            <a:cxnSpLocks noChangeShapeType="1"/>
          </p:cNvCxnSpPr>
          <p:nvPr/>
        </p:nvCxnSpPr>
        <p:spPr bwMode="auto">
          <a:xfrm flipV="1">
            <a:off x="7977982" y="3249613"/>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54"/>
          <p:cNvSpPr txBox="1">
            <a:spLocks noChangeArrowheads="1"/>
          </p:cNvSpPr>
          <p:nvPr/>
        </p:nvSpPr>
        <p:spPr bwMode="auto">
          <a:xfrm>
            <a:off x="6260886" y="3277082"/>
            <a:ext cx="70083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a:t>
            </a:r>
            <a:r>
              <a:rPr lang="en-US" sz="1600" dirty="0" err="1">
                <a:latin typeface="Calibri" pitchFamily="34" charset="0"/>
                <a:cs typeface="Calibri" pitchFamily="34" charset="0"/>
              </a:rPr>
              <a:t>r</a:t>
            </a:r>
            <a:r>
              <a:rPr lang="en-US" sz="1600" dirty="0" err="1">
                <a:solidFill>
                  <a:srgbClr val="FF0000"/>
                </a:solidFill>
                <a:latin typeface="Calibri" pitchFamily="34" charset="0"/>
                <a:cs typeface="Calibri" pitchFamily="34" charset="0"/>
              </a:rPr>
              <a:t>+r</a:t>
            </a:r>
            <a:r>
              <a:rPr lang="en-US" sz="1600" dirty="0">
                <a:latin typeface="Calibri" pitchFamily="34" charset="0"/>
                <a:cs typeface="Calibri" pitchFamily="34" charset="0"/>
              </a:rPr>
              <a:t>=0</a:t>
            </a:r>
          </a:p>
        </p:txBody>
      </p:sp>
      <p:sp>
        <p:nvSpPr>
          <p:cNvPr id="51" name="TextBox 61"/>
          <p:cNvSpPr txBox="1">
            <a:spLocks noChangeArrowheads="1"/>
          </p:cNvSpPr>
          <p:nvPr/>
        </p:nvSpPr>
        <p:spPr bwMode="auto">
          <a:xfrm>
            <a:off x="7903551" y="4152461"/>
            <a:ext cx="5421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p>
        </p:txBody>
      </p:sp>
      <p:cxnSp>
        <p:nvCxnSpPr>
          <p:cNvPr id="54"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6"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57" name="TextBox 56"/>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58" name="TextBox 57"/>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59" name="Straight Connector 47"/>
          <p:cNvCxnSpPr>
            <a:cxnSpLocks noChangeShapeType="1"/>
          </p:cNvCxnSpPr>
          <p:nvPr/>
        </p:nvCxnSpPr>
        <p:spPr bwMode="auto">
          <a:xfrm flipV="1">
            <a:off x="7977982" y="4409282"/>
            <a:ext cx="477837" cy="286544"/>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45"/>
          <p:cNvCxnSpPr>
            <a:cxnSpLocks noChangeShapeType="1"/>
          </p:cNvCxnSpPr>
          <p:nvPr/>
        </p:nvCxnSpPr>
        <p:spPr bwMode="auto">
          <a:xfrm flipH="1" flipV="1">
            <a:off x="7977982" y="477107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TextBox 61"/>
          <p:cNvSpPr txBox="1">
            <a:spLocks noChangeArrowheads="1"/>
          </p:cNvSpPr>
          <p:nvPr/>
        </p:nvSpPr>
        <p:spPr bwMode="auto">
          <a:xfrm>
            <a:off x="8405813" y="4850377"/>
            <a:ext cx="5357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t</a:t>
            </a:r>
            <a:r>
              <a:rPr lang="en-US" sz="1600" baseline="30000" dirty="0">
                <a:solidFill>
                  <a:srgbClr val="FF0000"/>
                </a:solidFill>
                <a:latin typeface="Calibri" pitchFamily="34" charset="0"/>
                <a:cs typeface="Calibri" pitchFamily="34" charset="0"/>
              </a:rPr>
              <a:t>2</a:t>
            </a:r>
          </a:p>
        </p:txBody>
      </p:sp>
      <p:cxnSp>
        <p:nvCxnSpPr>
          <p:cNvPr id="62" name="Straight Connector 45"/>
          <p:cNvCxnSpPr>
            <a:cxnSpLocks noChangeShapeType="1"/>
          </p:cNvCxnSpPr>
          <p:nvPr/>
        </p:nvCxnSpPr>
        <p:spPr bwMode="auto">
          <a:xfrm flipH="1" flipV="1">
            <a:off x="7966022" y="359893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Box 61"/>
          <p:cNvSpPr txBox="1">
            <a:spLocks noChangeArrowheads="1"/>
          </p:cNvSpPr>
          <p:nvPr/>
        </p:nvSpPr>
        <p:spPr bwMode="auto">
          <a:xfrm>
            <a:off x="8393853" y="3678237"/>
            <a:ext cx="4732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t</a:t>
            </a:r>
            <a:r>
              <a:rPr lang="en-US" sz="1600" baseline="30000" dirty="0">
                <a:solidFill>
                  <a:srgbClr val="FF0000"/>
                </a:solidFill>
                <a:latin typeface="Calibri" pitchFamily="34" charset="0"/>
                <a:cs typeface="Calibri" pitchFamily="34" charset="0"/>
              </a:rPr>
              <a:t>2</a:t>
            </a:r>
          </a:p>
        </p:txBody>
      </p:sp>
      <p:sp>
        <p:nvSpPr>
          <p:cNvPr id="64" name="TextBox 35"/>
          <p:cNvSpPr txBox="1">
            <a:spLocks noChangeArrowheads="1"/>
          </p:cNvSpPr>
          <p:nvPr/>
        </p:nvSpPr>
        <p:spPr bwMode="auto">
          <a:xfrm>
            <a:off x="7153941" y="2416084"/>
            <a:ext cx="882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err="1">
                <a:solidFill>
                  <a:srgbClr val="FF0000"/>
                </a:solidFill>
                <a:cs typeface="Times New Roman" pitchFamily="18" charset="0"/>
              </a:rPr>
              <a:t>i</a:t>
            </a:r>
            <a:r>
              <a:rPr lang="en-US" sz="1600" dirty="0" err="1">
                <a:solidFill>
                  <a:srgbClr val="FF0000"/>
                </a:solidFill>
                <a:latin typeface="Calibri" pitchFamily="34" charset="0"/>
                <a:cs typeface="Calibri" pitchFamily="34" charset="0"/>
              </a:rPr>
              <a:t>r</a:t>
            </a:r>
            <a:r>
              <a:rPr lang="en-US" sz="1600" dirty="0">
                <a:solidFill>
                  <a:srgbClr val="FF0000"/>
                </a:solidFill>
                <a:latin typeface="Calibri" pitchFamily="34" charset="0"/>
                <a:cs typeface="Calibri" pitchFamily="34" charset="0"/>
              </a:rPr>
              <a:t>/t</a:t>
            </a:r>
            <a:r>
              <a:rPr lang="en-US" sz="1600" dirty="0">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r</a:t>
            </a:r>
            <a:r>
              <a:rPr lang="en-US" sz="1600" dirty="0">
                <a:latin typeface="Calibri" pitchFamily="34" charset="0"/>
                <a:cs typeface="Calibri" pitchFamily="34" charset="0"/>
              </a:rPr>
              <a:t>/t</a:t>
            </a:r>
          </a:p>
          <a:p>
            <a:pPr eaLnBrk="1" hangingPunct="1"/>
            <a:r>
              <a:rPr lang="en-US" sz="1600" dirty="0">
                <a:latin typeface="Calibri" pitchFamily="34" charset="0"/>
                <a:cs typeface="Calibri" pitchFamily="34" charset="0"/>
              </a:rPr>
              <a:t>=0</a:t>
            </a:r>
          </a:p>
        </p:txBody>
      </p:sp>
      <p:sp>
        <p:nvSpPr>
          <p:cNvPr id="65" name="TextBox 30"/>
          <p:cNvSpPr txBox="1">
            <a:spLocks noChangeArrowheads="1"/>
          </p:cNvSpPr>
          <p:nvPr/>
        </p:nvSpPr>
        <p:spPr bwMode="auto">
          <a:xfrm>
            <a:off x="7007257" y="3302981"/>
            <a:ext cx="782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a:cs typeface="Times New Roman" pitchFamily="18" charset="0"/>
              </a:rPr>
              <a:t>i</a:t>
            </a:r>
            <a:r>
              <a:rPr lang="en-US" sz="1600" dirty="0">
                <a:latin typeface="Calibri" pitchFamily="34" charset="0"/>
                <a:cs typeface="Calibri" pitchFamily="34" charset="0"/>
              </a:rPr>
              <a:t>t+</a:t>
            </a:r>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t</a:t>
            </a:r>
            <a:r>
              <a:rPr lang="en-US" sz="1600" dirty="0">
                <a:latin typeface="Calibri" pitchFamily="34" charset="0"/>
                <a:cs typeface="Calibri" pitchFamily="34" charset="0"/>
              </a:rPr>
              <a:t>=</a:t>
            </a:r>
            <a:r>
              <a:rPr lang="en-US" sz="1600" i="1" dirty="0" err="1">
                <a:cs typeface="Times New Roman" pitchFamily="18" charset="0"/>
              </a:rPr>
              <a:t>i</a:t>
            </a:r>
            <a:r>
              <a:rPr lang="en-US" sz="1600" dirty="0">
                <a:latin typeface="Calibri" pitchFamily="34" charset="0"/>
                <a:cs typeface="Calibri" pitchFamily="34" charset="0"/>
              </a:rPr>
              <a:t>/t</a:t>
            </a:r>
          </a:p>
        </p:txBody>
      </p:sp>
      <p:sp>
        <p:nvSpPr>
          <p:cNvPr id="66" name="TextBox 61"/>
          <p:cNvSpPr txBox="1">
            <a:spLocks noChangeArrowheads="1"/>
          </p:cNvSpPr>
          <p:nvPr/>
        </p:nvSpPr>
        <p:spPr bwMode="auto">
          <a:xfrm>
            <a:off x="7908993" y="2884016"/>
            <a:ext cx="1255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1-</a:t>
            </a:r>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1/t</a:t>
            </a:r>
            <a:r>
              <a:rPr lang="en-US" sz="1600" baseline="30000" dirty="0">
                <a:latin typeface="Calibri" pitchFamily="34" charset="0"/>
                <a:cs typeface="Calibri" pitchFamily="34" charset="0"/>
              </a:rPr>
              <a:t>2</a:t>
            </a:r>
          </a:p>
        </p:txBody>
      </p:sp>
      <p:sp>
        <p:nvSpPr>
          <p:cNvPr id="4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7</a:t>
            </a:fld>
            <a:endParaRPr lang="en-US" dirty="0"/>
          </a:p>
        </p:txBody>
      </p:sp>
      <p:pic>
        <p:nvPicPr>
          <p:cNvPr id="2" name="single_photon_lead_plus_two_backprop_TM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49183" y="969908"/>
            <a:ext cx="4737454" cy="3725918"/>
          </a:xfrm>
          <a:prstGeom prst="rect">
            <a:avLst/>
          </a:prstGeom>
        </p:spPr>
      </p:pic>
    </p:spTree>
    <p:extLst>
      <p:ext uri="{BB962C8B-B14F-4D97-AF65-F5344CB8AC3E}">
        <p14:creationId xmlns:p14="http://schemas.microsoft.com/office/powerpoint/2010/main" val="353649145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1046163"/>
            <a:ext cx="5257800" cy="538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6"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of single-photon resonator output pulse using two backward control pulses</a:t>
            </a:r>
          </a:p>
        </p:txBody>
      </p:sp>
      <p:sp>
        <p:nvSpPr>
          <p:cNvPr id="54281" name="TextBox 2"/>
          <p:cNvSpPr txBox="1">
            <a:spLocks noChangeArrowheads="1"/>
          </p:cNvSpPr>
          <p:nvPr/>
        </p:nvSpPr>
        <p:spPr bwMode="auto">
          <a:xfrm>
            <a:off x="188945" y="1046163"/>
            <a:ext cx="1584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dirty="0">
                <a:latin typeface="Calibri" pitchFamily="34" charset="0"/>
                <a:cs typeface="Calibri" pitchFamily="34" charset="0"/>
              </a:rPr>
              <a:t>Single reflected photon pulse energy density</a:t>
            </a:r>
          </a:p>
        </p:txBody>
      </p:sp>
      <p:sp>
        <p:nvSpPr>
          <p:cNvPr id="54282" name="TextBox 2"/>
          <p:cNvSpPr txBox="1">
            <a:spLocks noChangeArrowheads="1"/>
          </p:cNvSpPr>
          <p:nvPr/>
        </p:nvSpPr>
        <p:spPr bwMode="auto">
          <a:xfrm>
            <a:off x="2982912" y="5241925"/>
            <a:ext cx="19558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a:t>
            </a:r>
          </a:p>
        </p:txBody>
      </p:sp>
      <p:sp>
        <p:nvSpPr>
          <p:cNvPr id="54283" name="Rectangle 1"/>
          <p:cNvSpPr>
            <a:spLocks noChangeArrowheads="1"/>
          </p:cNvSpPr>
          <p:nvPr/>
        </p:nvSpPr>
        <p:spPr bwMode="auto">
          <a:xfrm>
            <a:off x="0" y="6023189"/>
            <a:ext cx="17716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lead photon pulse energy density</a:t>
            </a:r>
          </a:p>
        </p:txBody>
      </p:sp>
      <p:cxnSp>
        <p:nvCxnSpPr>
          <p:cNvPr id="54284" name="Straight Arrow Connector 5"/>
          <p:cNvCxnSpPr>
            <a:cxnSpLocks noChangeShapeType="1"/>
          </p:cNvCxnSpPr>
          <p:nvPr/>
        </p:nvCxnSpPr>
        <p:spPr bwMode="auto">
          <a:xfrm flipV="1">
            <a:off x="1897063" y="6203950"/>
            <a:ext cx="258762" cy="26035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85" name="Rectangle 15"/>
          <p:cNvSpPr>
            <a:spLocks noChangeArrowheads="1"/>
          </p:cNvSpPr>
          <p:nvPr/>
        </p:nvSpPr>
        <p:spPr bwMode="auto">
          <a:xfrm>
            <a:off x="7292839" y="1035050"/>
            <a:ext cx="17351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Two transmitted photon energy density pulses</a:t>
            </a:r>
          </a:p>
        </p:txBody>
      </p:sp>
      <p:cxnSp>
        <p:nvCxnSpPr>
          <p:cNvPr id="54286" name="Straight Arrow Connector 5"/>
          <p:cNvCxnSpPr>
            <a:cxnSpLocks noChangeShapeType="1"/>
          </p:cNvCxnSpPr>
          <p:nvPr/>
        </p:nvCxnSpPr>
        <p:spPr bwMode="auto">
          <a:xfrm flipV="1">
            <a:off x="6588368" y="971550"/>
            <a:ext cx="220662" cy="239713"/>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87" name="Picture 2"/>
          <p:cNvSpPr>
            <a:spLocks noChangeAspect="1"/>
          </p:cNvSpPr>
          <p:nvPr/>
        </p:nvSpPr>
        <p:spPr bwMode="auto">
          <a:xfrm>
            <a:off x="1914525" y="971550"/>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54288" name="Straight Arrow Connector 5"/>
          <p:cNvCxnSpPr>
            <a:cxnSpLocks noChangeShapeType="1"/>
          </p:cNvCxnSpPr>
          <p:nvPr/>
        </p:nvCxnSpPr>
        <p:spPr bwMode="auto">
          <a:xfrm flipH="1" flipV="1">
            <a:off x="6016625" y="6184900"/>
            <a:ext cx="277813" cy="250825"/>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89" name="Right Brace 8"/>
          <p:cNvSpPr>
            <a:spLocks/>
          </p:cNvSpPr>
          <p:nvPr/>
        </p:nvSpPr>
        <p:spPr bwMode="auto">
          <a:xfrm rot="5400000">
            <a:off x="4164012" y="4840288"/>
            <a:ext cx="290513" cy="484188"/>
          </a:xfrm>
          <a:prstGeom prst="rightBrace">
            <a:avLst>
              <a:gd name="adj1" fmla="val 19946"/>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4291" name="Straight Arrow Connector 5"/>
          <p:cNvCxnSpPr>
            <a:cxnSpLocks noChangeShapeType="1"/>
          </p:cNvCxnSpPr>
          <p:nvPr/>
        </p:nvCxnSpPr>
        <p:spPr bwMode="auto">
          <a:xfrm flipH="1" flipV="1">
            <a:off x="6954838" y="6165850"/>
            <a:ext cx="252412" cy="260350"/>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3" name="Straight Arrow Connector 2"/>
          <p:cNvCxnSpPr>
            <a:cxnSpLocks noChangeShapeType="1"/>
          </p:cNvCxnSpPr>
          <p:nvPr/>
        </p:nvCxnSpPr>
        <p:spPr bwMode="auto">
          <a:xfrm>
            <a:off x="3265488" y="3240088"/>
            <a:ext cx="463550" cy="423862"/>
          </a:xfrm>
          <a:prstGeom prst="straightConnector1">
            <a:avLst/>
          </a:prstGeom>
          <a:noFill/>
          <a:ln w="38100" cap="sq" algn="ctr">
            <a:solidFill>
              <a:schemeClr val="bg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294" name="TextBox 2"/>
          <p:cNvSpPr txBox="1">
            <a:spLocks noChangeArrowheads="1"/>
          </p:cNvSpPr>
          <p:nvPr/>
        </p:nvSpPr>
        <p:spPr bwMode="auto">
          <a:xfrm>
            <a:off x="2155825" y="2535238"/>
            <a:ext cx="16541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i="1" dirty="0">
                <a:solidFill>
                  <a:schemeClr val="bg1"/>
                </a:solidFill>
                <a:latin typeface="Calibri" pitchFamily="34" charset="0"/>
                <a:cs typeface="Calibri" pitchFamily="34" charset="0"/>
              </a:rPr>
              <a:t>No</a:t>
            </a:r>
            <a:r>
              <a:rPr lang="en-US" sz="1800" b="1" dirty="0">
                <a:solidFill>
                  <a:schemeClr val="bg1"/>
                </a:solidFill>
                <a:latin typeface="Calibri" pitchFamily="34" charset="0"/>
                <a:cs typeface="Calibri" pitchFamily="34" charset="0"/>
              </a:rPr>
              <a:t> reflection at </a:t>
            </a:r>
            <a:r>
              <a:rPr lang="en-US" sz="1800" b="1" dirty="0" err="1">
                <a:solidFill>
                  <a:schemeClr val="bg1"/>
                </a:solidFill>
                <a:latin typeface="Calibri" pitchFamily="34" charset="0"/>
                <a:cs typeface="Calibri" pitchFamily="34" charset="0"/>
              </a:rPr>
              <a:t>zeroth</a:t>
            </a:r>
            <a:r>
              <a:rPr lang="en-US" sz="1800" b="1" dirty="0">
                <a:solidFill>
                  <a:schemeClr val="bg1"/>
                </a:solidFill>
                <a:latin typeface="Calibri" pitchFamily="34" charset="0"/>
                <a:cs typeface="Calibri" pitchFamily="34" charset="0"/>
              </a:rPr>
              <a:t> </a:t>
            </a:r>
            <a:r>
              <a:rPr lang="en-US" sz="1800" b="1" i="1" dirty="0">
                <a:solidFill>
                  <a:schemeClr val="bg1"/>
                </a:solidFill>
                <a:latin typeface="Calibri" pitchFamily="34" charset="0"/>
                <a:cs typeface="Calibri" pitchFamily="34" charset="0"/>
              </a:rPr>
              <a:t>and</a:t>
            </a:r>
            <a:r>
              <a:rPr lang="en-US" sz="1800" b="1" dirty="0">
                <a:solidFill>
                  <a:schemeClr val="bg1"/>
                </a:solidFill>
                <a:latin typeface="Calibri" pitchFamily="34" charset="0"/>
                <a:cs typeface="Calibri" pitchFamily="34" charset="0"/>
              </a:rPr>
              <a:t> first RT</a:t>
            </a:r>
            <a:endParaRPr lang="en-US" sz="1800" b="1" baseline="-25000" dirty="0">
              <a:solidFill>
                <a:schemeClr val="bg1"/>
              </a:solidFill>
              <a:latin typeface="Calibri" pitchFamily="34" charset="0"/>
              <a:cs typeface="Calibri" pitchFamily="34" charset="0"/>
            </a:endParaRPr>
          </a:p>
        </p:txBody>
      </p:sp>
      <p:cxnSp>
        <p:nvCxnSpPr>
          <p:cNvPr id="54295" name="Straight Arrow Connector 27"/>
          <p:cNvCxnSpPr>
            <a:cxnSpLocks noChangeShapeType="1"/>
          </p:cNvCxnSpPr>
          <p:nvPr/>
        </p:nvCxnSpPr>
        <p:spPr bwMode="auto">
          <a:xfrm>
            <a:off x="3729038" y="2824163"/>
            <a:ext cx="422275" cy="407987"/>
          </a:xfrm>
          <a:prstGeom prst="straightConnector1">
            <a:avLst/>
          </a:prstGeom>
          <a:noFill/>
          <a:ln w="38100" cap="sq" algn="ctr">
            <a:solidFill>
              <a:schemeClr val="bg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296" name="Straight Arrow Connector 5"/>
          <p:cNvCxnSpPr>
            <a:cxnSpLocks noChangeShapeType="1"/>
          </p:cNvCxnSpPr>
          <p:nvPr/>
        </p:nvCxnSpPr>
        <p:spPr bwMode="auto">
          <a:xfrm flipV="1">
            <a:off x="7010400" y="1610337"/>
            <a:ext cx="220663" cy="239712"/>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
          <p:cNvSpPr txBox="1">
            <a:spLocks noChangeArrowheads="1"/>
          </p:cNvSpPr>
          <p:nvPr/>
        </p:nvSpPr>
        <p:spPr bwMode="auto">
          <a:xfrm>
            <a:off x="4114018" y="6406688"/>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sp>
        <p:nvSpPr>
          <p:cNvPr id="27"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8"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0" name="Rectangle 15"/>
          <p:cNvSpPr>
            <a:spLocks noChangeArrowheads="1"/>
          </p:cNvSpPr>
          <p:nvPr/>
        </p:nvSpPr>
        <p:spPr bwMode="auto">
          <a:xfrm>
            <a:off x="7292839" y="5833269"/>
            <a:ext cx="17351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Backward propagating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s</a:t>
            </a:r>
          </a:p>
        </p:txBody>
      </p:sp>
      <p:sp>
        <p:nvSpPr>
          <p:cNvPr id="32" name="TextBox 2"/>
          <p:cNvSpPr txBox="1">
            <a:spLocks noChangeArrowheads="1"/>
          </p:cNvSpPr>
          <p:nvPr/>
        </p:nvSpPr>
        <p:spPr bwMode="auto">
          <a:xfrm>
            <a:off x="7292839" y="2981488"/>
            <a:ext cx="1394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31"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8</a:t>
            </a:fld>
            <a:endParaRPr lang="en-US" dirty="0"/>
          </a:p>
        </p:txBody>
      </p:sp>
    </p:spTree>
    <p:extLst>
      <p:ext uri="{BB962C8B-B14F-4D97-AF65-F5344CB8AC3E}">
        <p14:creationId xmlns:p14="http://schemas.microsoft.com/office/powerpoint/2010/main" val="426162956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4"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using one forward and one backward control pulse (or a very small pulse can control two large pulses)</a:t>
            </a:r>
          </a:p>
        </p:txBody>
      </p:sp>
      <p:sp>
        <p:nvSpPr>
          <p:cNvPr id="56325" name="Text Box 7"/>
          <p:cNvSpPr txBox="1">
            <a:spLocks noChangeArrowheads="1"/>
          </p:cNvSpPr>
          <p:nvPr/>
        </p:nvSpPr>
        <p:spPr bwMode="auto">
          <a:xfrm>
            <a:off x="0" y="5266505"/>
            <a:ext cx="560335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pPr>
            <a:r>
              <a:rPr lang="en-US" sz="1800" dirty="0">
                <a:latin typeface="Calibri" pitchFamily="34" charset="0"/>
                <a:cs typeface="Arial" pitchFamily="34" charset="0"/>
              </a:rPr>
              <a:t>Lead pulse and </a:t>
            </a:r>
            <a:r>
              <a:rPr lang="en-US" sz="1800" i="1" dirty="0">
                <a:latin typeface="Calibri" pitchFamily="34" charset="0"/>
                <a:cs typeface="Arial" pitchFamily="34" charset="0"/>
              </a:rPr>
              <a:t>one</a:t>
            </a:r>
            <a:r>
              <a:rPr lang="en-US" sz="1800" dirty="0">
                <a:latin typeface="Calibri" pitchFamily="34" charset="0"/>
                <a:cs typeface="Arial" pitchFamily="34" charset="0"/>
              </a:rPr>
              <a:t> forward and </a:t>
            </a:r>
            <a:r>
              <a:rPr lang="en-US" sz="1800" i="1" dirty="0">
                <a:latin typeface="Calibri" pitchFamily="34" charset="0"/>
                <a:cs typeface="Arial" pitchFamily="34" charset="0"/>
              </a:rPr>
              <a:t>one</a:t>
            </a:r>
            <a:r>
              <a:rPr lang="en-US" sz="1800" dirty="0">
                <a:latin typeface="Calibri" pitchFamily="34" charset="0"/>
                <a:cs typeface="Arial" pitchFamily="34" charset="0"/>
              </a:rPr>
              <a:t> </a:t>
            </a:r>
            <a:r>
              <a:rPr lang="en-US" sz="1800" i="1" dirty="0">
                <a:latin typeface="Calibri" pitchFamily="34" charset="0"/>
                <a:cs typeface="Arial" pitchFamily="34" charset="0"/>
              </a:rPr>
              <a:t>small</a:t>
            </a:r>
            <a:r>
              <a:rPr lang="en-US" sz="1800" dirty="0">
                <a:latin typeface="Calibri" pitchFamily="34" charset="0"/>
                <a:cs typeface="Arial" pitchFamily="34" charset="0"/>
              </a:rPr>
              <a:t> backward propagating </a:t>
            </a:r>
            <a:r>
              <a:rPr lang="en-US" sz="1800" b="1" dirty="0">
                <a:solidFill>
                  <a:srgbClr val="FF0000"/>
                </a:solidFill>
                <a:latin typeface="Calibri" pitchFamily="34" charset="0"/>
                <a:cs typeface="Arial" pitchFamily="34" charset="0"/>
              </a:rPr>
              <a:t>control</a:t>
            </a:r>
            <a:r>
              <a:rPr lang="en-US" sz="1800" dirty="0">
                <a:latin typeface="Calibri" pitchFamily="34" charset="0"/>
                <a:cs typeface="Arial" pitchFamily="34" charset="0"/>
              </a:rPr>
              <a:t> pulse incident on resonator </a:t>
            </a:r>
          </a:p>
          <a:p>
            <a:pPr algn="l" eaLnBrk="1" hangingPunct="1">
              <a:buFontTx/>
              <a:buChar char="•"/>
            </a:pPr>
            <a:r>
              <a:rPr lang="en-US" sz="1800" dirty="0">
                <a:latin typeface="Calibri" pitchFamily="34" charset="0"/>
                <a:cs typeface="Arial" pitchFamily="34" charset="0"/>
              </a:rPr>
              <a:t>Two pulses reflected with </a:t>
            </a:r>
            <a:r>
              <a:rPr lang="en-US" sz="1800" i="1" dirty="0">
                <a:latin typeface="Calibri" pitchFamily="34" charset="0"/>
                <a:cs typeface="Arial" pitchFamily="34" charset="0"/>
              </a:rPr>
              <a:t>no</a:t>
            </a:r>
            <a:r>
              <a:rPr lang="en-US" sz="1800" dirty="0">
                <a:latin typeface="Calibri" pitchFamily="34" charset="0"/>
                <a:cs typeface="Arial" pitchFamily="34" charset="0"/>
              </a:rPr>
              <a:t> ring-down</a:t>
            </a:r>
          </a:p>
          <a:p>
            <a:pPr algn="l" eaLnBrk="1" hangingPunct="1">
              <a:buFontTx/>
              <a:buChar char="•"/>
            </a:pPr>
            <a:r>
              <a:rPr lang="en-US" sz="1800" dirty="0">
                <a:latin typeface="Calibri" pitchFamily="34" charset="0"/>
                <a:cs typeface="Arial" pitchFamily="34" charset="0"/>
              </a:rPr>
              <a:t>Note small energy in backward propagating control pulse</a:t>
            </a:r>
            <a:endParaRPr lang="en-US" sz="1600" dirty="0">
              <a:latin typeface="Calibri" pitchFamily="34" charset="0"/>
              <a:cs typeface="Arial" pitchFamily="34" charset="0"/>
            </a:endParaRPr>
          </a:p>
        </p:txBody>
      </p:sp>
      <p:sp>
        <p:nvSpPr>
          <p:cNvPr id="17" name="TextBox 2"/>
          <p:cNvSpPr txBox="1">
            <a:spLocks noChangeArrowheads="1"/>
          </p:cNvSpPr>
          <p:nvPr/>
        </p:nvSpPr>
        <p:spPr bwMode="auto">
          <a:xfrm>
            <a:off x="2402214" y="4958728"/>
            <a:ext cx="12919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Calibri" pitchFamily="34" charset="0"/>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18" name="TextBox 6"/>
          <p:cNvSpPr txBox="1">
            <a:spLocks noChangeArrowheads="1"/>
          </p:cNvSpPr>
          <p:nvPr/>
        </p:nvSpPr>
        <p:spPr bwMode="auto">
          <a:xfrm rot="16200000" flipH="1">
            <a:off x="-1043285" y="2724932"/>
            <a:ext cx="2612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Calibri" pitchFamily="34" charset="0"/>
                <a:cs typeface="Calibri" pitchFamily="34" charset="0"/>
              </a:rPr>
              <a:t>x</a:t>
            </a:r>
            <a:r>
              <a:rPr lang="en-US" sz="1400" dirty="0" err="1">
                <a:latin typeface="Calibri" pitchFamily="34" charset="0"/>
                <a:cs typeface="Calibri" pitchFamily="34" charset="0"/>
              </a:rPr>
              <a:t>,</a:t>
            </a:r>
            <a:r>
              <a:rPr lang="en-US" sz="1400" i="1" dirty="0" err="1">
                <a:latin typeface="Calibri" pitchFamily="34" charset="0"/>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grpSp>
        <p:nvGrpSpPr>
          <p:cNvPr id="56328" name="Group 3"/>
          <p:cNvGrpSpPr>
            <a:grpSpLocks/>
          </p:cNvGrpSpPr>
          <p:nvPr/>
        </p:nvGrpSpPr>
        <p:grpSpPr bwMode="auto">
          <a:xfrm>
            <a:off x="518045" y="4708079"/>
            <a:ext cx="4977979" cy="312179"/>
            <a:chOff x="1208598" y="5938272"/>
            <a:chExt cx="7334728" cy="351139"/>
          </a:xfrm>
        </p:grpSpPr>
        <p:sp>
          <p:nvSpPr>
            <p:cNvPr id="56331" name="TextBox 35"/>
            <p:cNvSpPr txBox="1">
              <a:spLocks noChangeArrowheads="1"/>
            </p:cNvSpPr>
            <p:nvPr/>
          </p:nvSpPr>
          <p:spPr bwMode="auto">
            <a:xfrm>
              <a:off x="2171751" y="5941923"/>
              <a:ext cx="938254"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200</a:t>
              </a:r>
            </a:p>
          </p:txBody>
        </p:sp>
        <p:sp>
          <p:nvSpPr>
            <p:cNvPr id="56332" name="TextBox 35"/>
            <p:cNvSpPr txBox="1">
              <a:spLocks noChangeArrowheads="1"/>
            </p:cNvSpPr>
            <p:nvPr/>
          </p:nvSpPr>
          <p:spPr bwMode="auto">
            <a:xfrm>
              <a:off x="3237506" y="5939763"/>
              <a:ext cx="938254"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400</a:t>
              </a:r>
            </a:p>
          </p:txBody>
        </p:sp>
        <p:sp>
          <p:nvSpPr>
            <p:cNvPr id="56333" name="TextBox 35"/>
            <p:cNvSpPr txBox="1">
              <a:spLocks noChangeArrowheads="1"/>
            </p:cNvSpPr>
            <p:nvPr/>
          </p:nvSpPr>
          <p:spPr bwMode="auto">
            <a:xfrm>
              <a:off x="4339431" y="5938275"/>
              <a:ext cx="938254"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600</a:t>
              </a:r>
            </a:p>
          </p:txBody>
        </p:sp>
        <p:sp>
          <p:nvSpPr>
            <p:cNvPr id="56334" name="TextBox 35"/>
            <p:cNvSpPr txBox="1">
              <a:spLocks noChangeArrowheads="1"/>
            </p:cNvSpPr>
            <p:nvPr/>
          </p:nvSpPr>
          <p:spPr bwMode="auto">
            <a:xfrm>
              <a:off x="5404907" y="5938274"/>
              <a:ext cx="938254"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800</a:t>
              </a:r>
            </a:p>
          </p:txBody>
        </p:sp>
        <p:sp>
          <p:nvSpPr>
            <p:cNvPr id="56335" name="TextBox 35"/>
            <p:cNvSpPr txBox="1">
              <a:spLocks noChangeArrowheads="1"/>
            </p:cNvSpPr>
            <p:nvPr/>
          </p:nvSpPr>
          <p:spPr bwMode="auto">
            <a:xfrm>
              <a:off x="6424893" y="5938273"/>
              <a:ext cx="1097280"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000</a:t>
              </a:r>
            </a:p>
          </p:txBody>
        </p:sp>
        <p:sp>
          <p:nvSpPr>
            <p:cNvPr id="56336" name="TextBox 35"/>
            <p:cNvSpPr txBox="1">
              <a:spLocks noChangeArrowheads="1"/>
            </p:cNvSpPr>
            <p:nvPr/>
          </p:nvSpPr>
          <p:spPr bwMode="auto">
            <a:xfrm>
              <a:off x="7484827" y="5938272"/>
              <a:ext cx="1058499"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1200</a:t>
              </a:r>
            </a:p>
          </p:txBody>
        </p:sp>
        <p:sp>
          <p:nvSpPr>
            <p:cNvPr id="56337" name="TextBox 35"/>
            <p:cNvSpPr txBox="1">
              <a:spLocks noChangeArrowheads="1"/>
            </p:cNvSpPr>
            <p:nvPr/>
          </p:nvSpPr>
          <p:spPr bwMode="auto">
            <a:xfrm>
              <a:off x="1208598" y="5943223"/>
              <a:ext cx="938254" cy="3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0</a:t>
              </a:r>
            </a:p>
          </p:txBody>
        </p:sp>
      </p:grpSp>
      <p:sp>
        <p:nvSpPr>
          <p:cNvPr id="20"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1" name="TextBox 6"/>
          <p:cNvSpPr txBox="1">
            <a:spLocks noChangeArrowheads="1"/>
          </p:cNvSpPr>
          <p:nvPr/>
        </p:nvSpPr>
        <p:spPr bwMode="auto">
          <a:xfrm rot="16200000" flipH="1">
            <a:off x="5849939" y="21971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2"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5"/>
          <p:cNvCxnSpPr>
            <a:cxnSpLocks noChangeShapeType="1"/>
          </p:cNvCxnSpPr>
          <p:nvPr/>
        </p:nvCxnSpPr>
        <p:spPr bwMode="auto">
          <a:xfrm rot="16200000">
            <a:off x="5706269" y="1400176"/>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1"/>
          <p:cNvSpPr>
            <a:spLocks noChangeArrowheads="1"/>
          </p:cNvSpPr>
          <p:nvPr/>
        </p:nvSpPr>
        <p:spPr bwMode="auto">
          <a:xfrm>
            <a:off x="5476113" y="5841246"/>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cxnSp>
        <p:nvCxnSpPr>
          <p:cNvPr id="25"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4"/>
          <p:cNvCxnSpPr>
            <a:cxnSpLocks noChangeShapeType="1"/>
          </p:cNvCxnSpPr>
          <p:nvPr/>
        </p:nvCxnSpPr>
        <p:spPr bwMode="auto">
          <a:xfrm flipV="1">
            <a:off x="6200775" y="5303085"/>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5"/>
          <p:cNvSpPr txBox="1">
            <a:spLocks noChangeArrowheads="1"/>
          </p:cNvSpPr>
          <p:nvPr/>
        </p:nvSpPr>
        <p:spPr bwMode="auto">
          <a:xfrm>
            <a:off x="5879307" y="5607884"/>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31" name="Straight Connector 30"/>
          <p:cNvCxnSpPr>
            <a:cxnSpLocks noChangeShapeType="1"/>
          </p:cNvCxnSpPr>
          <p:nvPr/>
        </p:nvCxnSpPr>
        <p:spPr bwMode="auto">
          <a:xfrm flipV="1">
            <a:off x="7052469" y="4737537"/>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5"/>
          <p:cNvCxnSpPr>
            <a:cxnSpLocks noChangeShapeType="1"/>
          </p:cNvCxnSpPr>
          <p:nvPr/>
        </p:nvCxnSpPr>
        <p:spPr bwMode="auto">
          <a:xfrm flipH="1" flipV="1">
            <a:off x="7031832" y="4062849"/>
            <a:ext cx="887412" cy="688975"/>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Straight Arrow Connector 5"/>
          <p:cNvCxnSpPr>
            <a:cxnSpLocks noChangeShapeType="1"/>
          </p:cNvCxnSpPr>
          <p:nvPr/>
        </p:nvCxnSpPr>
        <p:spPr bwMode="auto">
          <a:xfrm flipH="1" flipV="1">
            <a:off x="6426994" y="4820086"/>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47"/>
          <p:cNvCxnSpPr>
            <a:cxnSpLocks noChangeShapeType="1"/>
          </p:cNvCxnSpPr>
          <p:nvPr/>
        </p:nvCxnSpPr>
        <p:spPr bwMode="auto">
          <a:xfrm flipV="1">
            <a:off x="7977982" y="4419243"/>
            <a:ext cx="477837" cy="286544"/>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54"/>
          <p:cNvSpPr txBox="1">
            <a:spLocks noChangeArrowheads="1"/>
          </p:cNvSpPr>
          <p:nvPr/>
        </p:nvSpPr>
        <p:spPr bwMode="auto">
          <a:xfrm>
            <a:off x="6601142" y="4744436"/>
            <a:ext cx="3193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a:t>
            </a:r>
          </a:p>
        </p:txBody>
      </p:sp>
      <p:cxnSp>
        <p:nvCxnSpPr>
          <p:cNvPr id="37"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39" name="TextBox 38"/>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40" name="TextBox 39"/>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44" name="Straight Connector 45"/>
          <p:cNvCxnSpPr>
            <a:cxnSpLocks noChangeShapeType="1"/>
          </p:cNvCxnSpPr>
          <p:nvPr/>
        </p:nvCxnSpPr>
        <p:spPr bwMode="auto">
          <a:xfrm flipH="1" flipV="1">
            <a:off x="7966022" y="476856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Box 61"/>
          <p:cNvSpPr txBox="1">
            <a:spLocks noChangeArrowheads="1"/>
          </p:cNvSpPr>
          <p:nvPr/>
        </p:nvSpPr>
        <p:spPr bwMode="auto">
          <a:xfrm>
            <a:off x="8293834" y="4815043"/>
            <a:ext cx="5357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r</a:t>
            </a:r>
          </a:p>
        </p:txBody>
      </p:sp>
      <p:sp>
        <p:nvSpPr>
          <p:cNvPr id="46" name="TextBox 35"/>
          <p:cNvSpPr txBox="1">
            <a:spLocks noChangeArrowheads="1"/>
          </p:cNvSpPr>
          <p:nvPr/>
        </p:nvSpPr>
        <p:spPr bwMode="auto">
          <a:xfrm>
            <a:off x="7091506" y="3342410"/>
            <a:ext cx="8826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t</a:t>
            </a:r>
            <a:r>
              <a:rPr lang="en-US" sz="1600" dirty="0">
                <a:latin typeface="Calibri" pitchFamily="34" charset="0"/>
                <a:cs typeface="Calibri" pitchFamily="34" charset="0"/>
              </a:rPr>
              <a:t>-</a:t>
            </a:r>
            <a:r>
              <a:rPr lang="en-US" sz="1600" i="1" dirty="0">
                <a:cs typeface="Times New Roman" pitchFamily="18" charset="0"/>
              </a:rPr>
              <a:t>i</a:t>
            </a:r>
            <a:r>
              <a:rPr lang="en-US" sz="1600" dirty="0">
                <a:latin typeface="Calibri" pitchFamily="34" charset="0"/>
                <a:cs typeface="Calibri" pitchFamily="34" charset="0"/>
              </a:rPr>
              <a:t>t=0</a:t>
            </a:r>
          </a:p>
        </p:txBody>
      </p:sp>
      <p:sp>
        <p:nvSpPr>
          <p:cNvPr id="47" name="TextBox 30"/>
          <p:cNvSpPr txBox="1">
            <a:spLocks noChangeArrowheads="1"/>
          </p:cNvSpPr>
          <p:nvPr/>
        </p:nvSpPr>
        <p:spPr bwMode="auto">
          <a:xfrm>
            <a:off x="7122098" y="4712481"/>
            <a:ext cx="782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err="1">
                <a:cs typeface="Times New Roman" pitchFamily="18" charset="0"/>
              </a:rPr>
              <a:t>i</a:t>
            </a:r>
            <a:r>
              <a:rPr lang="en-US" sz="1600" dirty="0">
                <a:latin typeface="Calibri" pitchFamily="34" charset="0"/>
                <a:cs typeface="Calibri" pitchFamily="34" charset="0"/>
              </a:rPr>
              <a:t>/t</a:t>
            </a:r>
          </a:p>
        </p:txBody>
      </p:sp>
      <p:sp>
        <p:nvSpPr>
          <p:cNvPr id="48" name="TextBox 61"/>
          <p:cNvSpPr txBox="1">
            <a:spLocks noChangeArrowheads="1"/>
          </p:cNvSpPr>
          <p:nvPr/>
        </p:nvSpPr>
        <p:spPr bwMode="auto">
          <a:xfrm>
            <a:off x="8025955" y="4053646"/>
            <a:ext cx="920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0</a:t>
            </a:r>
            <a:endParaRPr lang="en-US" sz="1600" baseline="30000" dirty="0">
              <a:latin typeface="Calibri" pitchFamily="34" charset="0"/>
              <a:cs typeface="Calibri" pitchFamily="34" charset="0"/>
            </a:endParaRPr>
          </a:p>
        </p:txBody>
      </p:sp>
      <p:cxnSp>
        <p:nvCxnSpPr>
          <p:cNvPr id="49" name="Straight Connector 4"/>
          <p:cNvCxnSpPr>
            <a:cxnSpLocks noChangeShapeType="1"/>
          </p:cNvCxnSpPr>
          <p:nvPr/>
        </p:nvCxnSpPr>
        <p:spPr bwMode="auto">
          <a:xfrm flipV="1">
            <a:off x="6261028" y="4062849"/>
            <a:ext cx="731044" cy="419099"/>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61"/>
          <p:cNvSpPr txBox="1">
            <a:spLocks noChangeArrowheads="1"/>
          </p:cNvSpPr>
          <p:nvPr/>
        </p:nvSpPr>
        <p:spPr bwMode="auto">
          <a:xfrm>
            <a:off x="6261028" y="4000637"/>
            <a:ext cx="3513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1</a:t>
            </a:r>
            <a:endParaRPr lang="en-US" sz="1600" baseline="30000" dirty="0">
              <a:solidFill>
                <a:srgbClr val="FF0000"/>
              </a:solidFill>
              <a:latin typeface="Calibri" pitchFamily="34" charset="0"/>
              <a:cs typeface="Calibri" pitchFamily="34" charset="0"/>
            </a:endParaRPr>
          </a:p>
        </p:txBody>
      </p:sp>
      <p:cxnSp>
        <p:nvCxnSpPr>
          <p:cNvPr id="51" name="Straight Arrow Connector 5"/>
          <p:cNvCxnSpPr>
            <a:cxnSpLocks noChangeShapeType="1"/>
          </p:cNvCxnSpPr>
          <p:nvPr/>
        </p:nvCxnSpPr>
        <p:spPr bwMode="auto">
          <a:xfrm flipH="1" flipV="1">
            <a:off x="6441528" y="3627196"/>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 name="TextBox 54"/>
          <p:cNvSpPr txBox="1">
            <a:spLocks noChangeArrowheads="1"/>
          </p:cNvSpPr>
          <p:nvPr/>
        </p:nvSpPr>
        <p:spPr bwMode="auto">
          <a:xfrm>
            <a:off x="5953498" y="3288642"/>
            <a:ext cx="99578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4</a:t>
            </a:r>
            <a:r>
              <a:rPr lang="en-US" sz="1600" dirty="0">
                <a:solidFill>
                  <a:srgbClr val="FF0000"/>
                </a:solidFill>
                <a:latin typeface="Calibri" pitchFamily="34" charset="0"/>
                <a:cs typeface="Calibri" pitchFamily="34" charset="0"/>
              </a:rPr>
              <a:t>/r</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dirty="0">
                <a:solidFill>
                  <a:srgbClr val="FF0000"/>
                </a:solidFill>
                <a:latin typeface="Calibri" pitchFamily="34" charset="0"/>
                <a:cs typeface="Calibri" pitchFamily="34" charset="0"/>
              </a:rPr>
              <a:t>r</a:t>
            </a:r>
          </a:p>
        </p:txBody>
      </p:sp>
      <p:cxnSp>
        <p:nvCxnSpPr>
          <p:cNvPr id="53" name="Straight Connector 52"/>
          <p:cNvCxnSpPr>
            <a:cxnSpLocks noChangeShapeType="1"/>
          </p:cNvCxnSpPr>
          <p:nvPr/>
        </p:nvCxnSpPr>
        <p:spPr bwMode="auto">
          <a:xfrm flipV="1">
            <a:off x="7072972" y="3511687"/>
            <a:ext cx="871538" cy="488950"/>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35"/>
          <p:cNvSpPr txBox="1">
            <a:spLocks noChangeArrowheads="1"/>
          </p:cNvSpPr>
          <p:nvPr/>
        </p:nvSpPr>
        <p:spPr bwMode="auto">
          <a:xfrm>
            <a:off x="7102928" y="3951808"/>
            <a:ext cx="8826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3</a:t>
            </a:r>
            <a:r>
              <a:rPr lang="en-US" sz="1600" dirty="0">
                <a:solidFill>
                  <a:srgbClr val="FF0000"/>
                </a:solidFill>
                <a:latin typeface="Calibri" pitchFamily="34" charset="0"/>
                <a:cs typeface="Calibri" pitchFamily="34" charset="0"/>
              </a:rPr>
              <a:t>/r</a:t>
            </a:r>
            <a:r>
              <a:rPr lang="en-US" sz="1600" dirty="0">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endParaRPr lang="en-US" sz="1600" dirty="0">
              <a:latin typeface="Calibri" pitchFamily="34" charset="0"/>
              <a:cs typeface="Calibri" pitchFamily="34" charset="0"/>
            </a:endParaRPr>
          </a:p>
        </p:txBody>
      </p:sp>
      <p:sp>
        <p:nvSpPr>
          <p:cNvPr id="5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29</a:t>
            </a:fld>
            <a:endParaRPr lang="en-US" dirty="0"/>
          </a:p>
        </p:txBody>
      </p:sp>
      <p:pic>
        <p:nvPicPr>
          <p:cNvPr id="3" name="single_photon_lead_plus_two_control_and_backprop_TM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70793" y="946018"/>
            <a:ext cx="4659099" cy="3664293"/>
          </a:xfrm>
          <a:prstGeom prst="rect">
            <a:avLst/>
          </a:prstGeom>
        </p:spPr>
      </p:pic>
    </p:spTree>
    <p:extLst>
      <p:ext uri="{BB962C8B-B14F-4D97-AF65-F5344CB8AC3E}">
        <p14:creationId xmlns:p14="http://schemas.microsoft.com/office/powerpoint/2010/main" val="366394217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Title 1"/>
          <p:cNvSpPr>
            <a:spLocks noGrp="1"/>
          </p:cNvSpPr>
          <p:nvPr>
            <p:ph type="title" idx="4294967295"/>
          </p:nvPr>
        </p:nvSpPr>
        <p:spPr>
          <a:xfrm>
            <a:off x="0" y="1"/>
            <a:ext cx="9144000" cy="762000"/>
          </a:xfrm>
        </p:spPr>
        <p:txBody>
          <a:bodyPr lIns="0" tIns="0" rIns="0" bIns="0">
            <a:noAutofit/>
          </a:bodyPr>
          <a:lstStyle/>
          <a:p>
            <a:r>
              <a:rPr lang="en-US" sz="2400" dirty="0"/>
              <a:t>Motivation: Demonstrate a path to </a:t>
            </a:r>
            <a:r>
              <a:rPr lang="en-US" sz="2400" i="1" dirty="0"/>
              <a:t>intuitive</a:t>
            </a:r>
            <a:r>
              <a:rPr lang="en-US" sz="2400" dirty="0"/>
              <a:t> control of transient photon dynamics (in quantum systems)</a:t>
            </a:r>
            <a:endParaRPr lang="en-US" sz="2400" b="1" i="1" dirty="0">
              <a:latin typeface="+mn-lt"/>
              <a:ea typeface="ＭＳ Ｐゴシック" pitchFamily="34" charset="-128"/>
            </a:endParaRPr>
          </a:p>
        </p:txBody>
      </p:sp>
      <p:sp>
        <p:nvSpPr>
          <p:cNvPr id="34"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a:t>
            </a:fld>
            <a:endParaRPr lang="en-US" dirty="0"/>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027" y="914400"/>
            <a:ext cx="8971602" cy="551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027" y="6432550"/>
            <a:ext cx="8568773" cy="276999"/>
          </a:xfrm>
          <a:prstGeom prst="rect">
            <a:avLst/>
          </a:prstGeom>
          <a:noFill/>
        </p:spPr>
        <p:txBody>
          <a:bodyPr wrap="square" rtlCol="0">
            <a:spAutoFit/>
          </a:bodyPr>
          <a:lstStyle/>
          <a:p>
            <a:r>
              <a:rPr lang="en-US" sz="1200" dirty="0"/>
              <a:t>Modified from </a:t>
            </a:r>
            <a:r>
              <a:rPr lang="en-US" sz="1200" dirty="0" err="1"/>
              <a:t>Rabitz</a:t>
            </a:r>
            <a:r>
              <a:rPr lang="en-US" sz="1200" dirty="0"/>
              <a:t> et al., 2010: </a:t>
            </a:r>
            <a:r>
              <a:rPr lang="en-US" sz="1200" i="1" dirty="0"/>
              <a:t>General unifying features of controlled quantum phenomena: </a:t>
            </a:r>
            <a:r>
              <a:rPr lang="en-US" sz="1200" dirty="0"/>
              <a:t>https://arxiv.org/pdf/1003.3506</a:t>
            </a:r>
          </a:p>
        </p:txBody>
      </p:sp>
      <p:sp>
        <p:nvSpPr>
          <p:cNvPr id="6" name="TextBox 5"/>
          <p:cNvSpPr txBox="1"/>
          <p:nvPr/>
        </p:nvSpPr>
        <p:spPr>
          <a:xfrm>
            <a:off x="2514991" y="2971800"/>
            <a:ext cx="792846" cy="338554"/>
          </a:xfrm>
          <a:prstGeom prst="rect">
            <a:avLst/>
          </a:prstGeom>
          <a:noFill/>
        </p:spPr>
        <p:txBody>
          <a:bodyPr wrap="none" rtlCol="0">
            <a:spAutoFit/>
          </a:bodyPr>
          <a:lstStyle/>
          <a:p>
            <a:pPr algn="ctr"/>
            <a:r>
              <a:rPr lang="en-US" sz="1600" b="1" dirty="0"/>
              <a:t>System</a:t>
            </a:r>
          </a:p>
        </p:txBody>
      </p:sp>
      <p:sp>
        <p:nvSpPr>
          <p:cNvPr id="7" name="TextBox 6"/>
          <p:cNvSpPr txBox="1"/>
          <p:nvPr/>
        </p:nvSpPr>
        <p:spPr>
          <a:xfrm>
            <a:off x="817187" y="2965589"/>
            <a:ext cx="1981200" cy="584775"/>
          </a:xfrm>
          <a:prstGeom prst="rect">
            <a:avLst/>
          </a:prstGeom>
          <a:noFill/>
        </p:spPr>
        <p:txBody>
          <a:bodyPr wrap="square" rtlCol="0">
            <a:spAutoFit/>
          </a:bodyPr>
          <a:lstStyle/>
          <a:p>
            <a:pPr algn="ctr"/>
            <a:r>
              <a:rPr lang="en-US" sz="1600" b="1" dirty="0">
                <a:solidFill>
                  <a:srgbClr val="FF0000"/>
                </a:solidFill>
              </a:rPr>
              <a:t>Control field generator</a:t>
            </a:r>
          </a:p>
        </p:txBody>
      </p:sp>
    </p:spTree>
    <p:extLst>
      <p:ext uri="{BB962C8B-B14F-4D97-AF65-F5344CB8AC3E}">
        <p14:creationId xmlns:p14="http://schemas.microsoft.com/office/powerpoint/2010/main" val="4359180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1046163"/>
            <a:ext cx="5284788" cy="541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8"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using one forward and one backward control pulse</a:t>
            </a:r>
          </a:p>
        </p:txBody>
      </p:sp>
      <p:sp>
        <p:nvSpPr>
          <p:cNvPr id="57353" name="TextBox 2"/>
          <p:cNvSpPr txBox="1">
            <a:spLocks noChangeArrowheads="1"/>
          </p:cNvSpPr>
          <p:nvPr/>
        </p:nvSpPr>
        <p:spPr bwMode="auto">
          <a:xfrm>
            <a:off x="157046" y="1046163"/>
            <a:ext cx="1584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dirty="0">
                <a:latin typeface="Calibri" pitchFamily="34" charset="0"/>
                <a:cs typeface="Calibri" pitchFamily="34" charset="0"/>
              </a:rPr>
              <a:t>Reflected photon energy density pulses</a:t>
            </a:r>
          </a:p>
        </p:txBody>
      </p:sp>
      <p:sp>
        <p:nvSpPr>
          <p:cNvPr id="57354" name="TextBox 2"/>
          <p:cNvSpPr txBox="1">
            <a:spLocks noChangeArrowheads="1"/>
          </p:cNvSpPr>
          <p:nvPr/>
        </p:nvSpPr>
        <p:spPr bwMode="auto">
          <a:xfrm>
            <a:off x="3487480" y="5089525"/>
            <a:ext cx="229419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a:t>
            </a:r>
          </a:p>
        </p:txBody>
      </p:sp>
      <p:sp>
        <p:nvSpPr>
          <p:cNvPr id="57355" name="Rectangle 1"/>
          <p:cNvSpPr>
            <a:spLocks noChangeArrowheads="1"/>
          </p:cNvSpPr>
          <p:nvPr/>
        </p:nvSpPr>
        <p:spPr bwMode="auto">
          <a:xfrm>
            <a:off x="0" y="6012556"/>
            <a:ext cx="174137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lead photon pulse energy density</a:t>
            </a:r>
          </a:p>
        </p:txBody>
      </p:sp>
      <p:cxnSp>
        <p:nvCxnSpPr>
          <p:cNvPr id="57356" name="Straight Arrow Connector 5"/>
          <p:cNvCxnSpPr>
            <a:cxnSpLocks noChangeShapeType="1"/>
          </p:cNvCxnSpPr>
          <p:nvPr/>
        </p:nvCxnSpPr>
        <p:spPr bwMode="auto">
          <a:xfrm flipV="1">
            <a:off x="1897063" y="6203950"/>
            <a:ext cx="258762" cy="26035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57" name="Rectangle 15"/>
          <p:cNvSpPr>
            <a:spLocks noChangeArrowheads="1"/>
          </p:cNvSpPr>
          <p:nvPr/>
        </p:nvSpPr>
        <p:spPr bwMode="auto">
          <a:xfrm>
            <a:off x="7292839" y="1046163"/>
            <a:ext cx="17351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i="1" dirty="0">
                <a:latin typeface="Calibri" pitchFamily="34" charset="0"/>
                <a:cs typeface="Calibri" pitchFamily="34" charset="0"/>
              </a:rPr>
              <a:t>No</a:t>
            </a:r>
            <a:r>
              <a:rPr lang="en-US" sz="1600" dirty="0">
                <a:latin typeface="Calibri" pitchFamily="34" charset="0"/>
                <a:cs typeface="Calibri" pitchFamily="34" charset="0"/>
              </a:rPr>
              <a:t> Transmitted photon energy density</a:t>
            </a:r>
          </a:p>
        </p:txBody>
      </p:sp>
      <p:cxnSp>
        <p:nvCxnSpPr>
          <p:cNvPr id="57358" name="Straight Arrow Connector 5"/>
          <p:cNvCxnSpPr>
            <a:cxnSpLocks noChangeShapeType="1"/>
          </p:cNvCxnSpPr>
          <p:nvPr/>
        </p:nvCxnSpPr>
        <p:spPr bwMode="auto">
          <a:xfrm flipV="1">
            <a:off x="1897063" y="5089525"/>
            <a:ext cx="323850" cy="369888"/>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59" name="Picture 2"/>
          <p:cNvSpPr>
            <a:spLocks noChangeAspect="1"/>
          </p:cNvSpPr>
          <p:nvPr/>
        </p:nvSpPr>
        <p:spPr bwMode="auto">
          <a:xfrm>
            <a:off x="1914525" y="971550"/>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57360" name="Straight Arrow Connector 5"/>
          <p:cNvCxnSpPr>
            <a:cxnSpLocks noChangeShapeType="1"/>
          </p:cNvCxnSpPr>
          <p:nvPr/>
        </p:nvCxnSpPr>
        <p:spPr bwMode="auto">
          <a:xfrm flipH="1" flipV="1">
            <a:off x="1878013" y="1685925"/>
            <a:ext cx="277812" cy="28892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61" name="Right Brace 8"/>
          <p:cNvSpPr>
            <a:spLocks/>
          </p:cNvSpPr>
          <p:nvPr/>
        </p:nvSpPr>
        <p:spPr bwMode="auto">
          <a:xfrm rot="5400000">
            <a:off x="4173537" y="4687888"/>
            <a:ext cx="290513" cy="484188"/>
          </a:xfrm>
          <a:prstGeom prst="rightBrace">
            <a:avLst>
              <a:gd name="adj1" fmla="val 19946"/>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57363" name="Straight Arrow Connector 5"/>
          <p:cNvCxnSpPr>
            <a:cxnSpLocks noChangeShapeType="1"/>
          </p:cNvCxnSpPr>
          <p:nvPr/>
        </p:nvCxnSpPr>
        <p:spPr bwMode="auto">
          <a:xfrm flipH="1" flipV="1">
            <a:off x="6877050" y="6175375"/>
            <a:ext cx="255588" cy="260350"/>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365" name="Straight Arrow Connector 5"/>
          <p:cNvCxnSpPr>
            <a:cxnSpLocks noChangeShapeType="1"/>
          </p:cNvCxnSpPr>
          <p:nvPr/>
        </p:nvCxnSpPr>
        <p:spPr bwMode="auto">
          <a:xfrm flipH="1" flipV="1">
            <a:off x="2220913" y="1046163"/>
            <a:ext cx="276225" cy="246062"/>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366" name="Rectangle 15"/>
          <p:cNvSpPr>
            <a:spLocks noChangeArrowheads="1"/>
          </p:cNvSpPr>
          <p:nvPr/>
        </p:nvSpPr>
        <p:spPr bwMode="auto">
          <a:xfrm>
            <a:off x="4646" y="5108575"/>
            <a:ext cx="1736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600" dirty="0">
                <a:latin typeface="Calibri" pitchFamily="34" charset="0"/>
                <a:cs typeface="Calibri" pitchFamily="34" charset="0"/>
              </a:rPr>
              <a:t>Forward propagating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a:t>
            </a:r>
          </a:p>
        </p:txBody>
      </p:sp>
      <p:sp>
        <p:nvSpPr>
          <p:cNvPr id="24" name="TextBox 2"/>
          <p:cNvSpPr txBox="1">
            <a:spLocks noChangeArrowheads="1"/>
          </p:cNvSpPr>
          <p:nvPr/>
        </p:nvSpPr>
        <p:spPr bwMode="auto">
          <a:xfrm>
            <a:off x="4114018" y="6406688"/>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sp>
        <p:nvSpPr>
          <p:cNvPr id="25"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6"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Rectangle 15"/>
          <p:cNvSpPr>
            <a:spLocks noChangeArrowheads="1"/>
          </p:cNvSpPr>
          <p:nvPr/>
        </p:nvSpPr>
        <p:spPr bwMode="auto">
          <a:xfrm>
            <a:off x="7292839" y="5833269"/>
            <a:ext cx="17351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Backward propagating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a:t>
            </a:r>
          </a:p>
        </p:txBody>
      </p:sp>
      <p:sp>
        <p:nvSpPr>
          <p:cNvPr id="30" name="TextBox 2"/>
          <p:cNvSpPr txBox="1">
            <a:spLocks noChangeArrowheads="1"/>
          </p:cNvSpPr>
          <p:nvPr/>
        </p:nvSpPr>
        <p:spPr bwMode="auto">
          <a:xfrm>
            <a:off x="7292839" y="2981488"/>
            <a:ext cx="1394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2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0</a:t>
            </a:fld>
            <a:endParaRPr lang="en-US" dirty="0"/>
          </a:p>
        </p:txBody>
      </p:sp>
    </p:spTree>
    <p:extLst>
      <p:ext uri="{BB962C8B-B14F-4D97-AF65-F5344CB8AC3E}">
        <p14:creationId xmlns:p14="http://schemas.microsoft.com/office/powerpoint/2010/main" val="38094285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using one forward and two backward control pulses</a:t>
            </a:r>
          </a:p>
        </p:txBody>
      </p:sp>
      <p:sp>
        <p:nvSpPr>
          <p:cNvPr id="59397" name="Text Box 7"/>
          <p:cNvSpPr txBox="1">
            <a:spLocks noChangeArrowheads="1"/>
          </p:cNvSpPr>
          <p:nvPr/>
        </p:nvSpPr>
        <p:spPr bwMode="auto">
          <a:xfrm>
            <a:off x="0" y="5304886"/>
            <a:ext cx="574158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pPr>
            <a:r>
              <a:rPr lang="en-US" dirty="0">
                <a:latin typeface="Calibri" pitchFamily="34" charset="0"/>
                <a:cs typeface="Arial" pitchFamily="34" charset="0"/>
              </a:rPr>
              <a:t>Lead pulse and </a:t>
            </a:r>
            <a:r>
              <a:rPr lang="en-US" i="1" dirty="0">
                <a:latin typeface="Calibri" pitchFamily="34" charset="0"/>
                <a:cs typeface="Arial" pitchFamily="34" charset="0"/>
              </a:rPr>
              <a:t>one</a:t>
            </a:r>
            <a:r>
              <a:rPr lang="en-US" dirty="0">
                <a:latin typeface="Calibri" pitchFamily="34" charset="0"/>
                <a:cs typeface="Arial" pitchFamily="34" charset="0"/>
              </a:rPr>
              <a:t> forward and two backward propagating </a:t>
            </a:r>
            <a:r>
              <a:rPr lang="en-US" b="1" dirty="0">
                <a:solidFill>
                  <a:srgbClr val="FF0000"/>
                </a:solidFill>
                <a:latin typeface="Calibri" pitchFamily="34" charset="0"/>
                <a:cs typeface="Arial" pitchFamily="34" charset="0"/>
              </a:rPr>
              <a:t>control</a:t>
            </a:r>
            <a:r>
              <a:rPr lang="en-US" dirty="0">
                <a:latin typeface="Calibri" pitchFamily="34" charset="0"/>
                <a:cs typeface="Arial" pitchFamily="34" charset="0"/>
              </a:rPr>
              <a:t> pulses incident on resonator </a:t>
            </a:r>
          </a:p>
          <a:p>
            <a:pPr algn="l" eaLnBrk="1" hangingPunct="1">
              <a:buFontTx/>
              <a:buChar char="•"/>
            </a:pPr>
            <a:r>
              <a:rPr lang="en-US" dirty="0">
                <a:latin typeface="Calibri" pitchFamily="34" charset="0"/>
                <a:cs typeface="Arial" pitchFamily="34" charset="0"/>
              </a:rPr>
              <a:t>Single pulse transmitted and single pulse reflected with </a:t>
            </a:r>
            <a:r>
              <a:rPr lang="en-US" i="1" dirty="0">
                <a:latin typeface="Calibri" pitchFamily="34" charset="0"/>
                <a:cs typeface="Arial" pitchFamily="34" charset="0"/>
              </a:rPr>
              <a:t>no</a:t>
            </a:r>
            <a:r>
              <a:rPr lang="en-US" dirty="0">
                <a:latin typeface="Calibri" pitchFamily="34" charset="0"/>
                <a:cs typeface="Arial" pitchFamily="34" charset="0"/>
              </a:rPr>
              <a:t> ring-down</a:t>
            </a:r>
            <a:endParaRPr lang="en-US" sz="1800" dirty="0">
              <a:latin typeface="Calibri" pitchFamily="34" charset="0"/>
              <a:cs typeface="Arial" pitchFamily="34" charset="0"/>
            </a:endParaRPr>
          </a:p>
        </p:txBody>
      </p:sp>
      <p:sp>
        <p:nvSpPr>
          <p:cNvPr id="18" name="TextBox 6"/>
          <p:cNvSpPr txBox="1">
            <a:spLocks noChangeArrowheads="1"/>
          </p:cNvSpPr>
          <p:nvPr/>
        </p:nvSpPr>
        <p:spPr bwMode="auto">
          <a:xfrm rot="16200000" flipH="1">
            <a:off x="-994706" y="2611347"/>
            <a:ext cx="26161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i="1" dirty="0" err="1">
                <a:latin typeface="Calibri" pitchFamily="34" charset="0"/>
                <a:cs typeface="Calibri" pitchFamily="34" charset="0"/>
              </a:rPr>
              <a:t>x</a:t>
            </a:r>
            <a:r>
              <a:rPr lang="en-US" sz="1400" dirty="0" err="1">
                <a:latin typeface="Calibri" pitchFamily="34" charset="0"/>
                <a:cs typeface="Calibri" pitchFamily="34" charset="0"/>
              </a:rPr>
              <a:t>,</a:t>
            </a:r>
            <a:r>
              <a:rPr lang="en-US" sz="1400" i="1" dirty="0" err="1">
                <a:latin typeface="Calibri" pitchFamily="34" charset="0"/>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grpSp>
        <p:nvGrpSpPr>
          <p:cNvPr id="3" name="Group 2"/>
          <p:cNvGrpSpPr/>
          <p:nvPr/>
        </p:nvGrpSpPr>
        <p:grpSpPr>
          <a:xfrm>
            <a:off x="523895" y="4703754"/>
            <a:ext cx="4934225" cy="590343"/>
            <a:chOff x="600682" y="4544841"/>
            <a:chExt cx="5611812" cy="590343"/>
          </a:xfrm>
        </p:grpSpPr>
        <p:sp>
          <p:nvSpPr>
            <p:cNvPr id="17" name="TextBox 2"/>
            <p:cNvSpPr txBox="1">
              <a:spLocks noChangeArrowheads="1"/>
            </p:cNvSpPr>
            <p:nvPr/>
          </p:nvSpPr>
          <p:spPr bwMode="auto">
            <a:xfrm>
              <a:off x="2724757" y="4827407"/>
              <a:ext cx="15029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Calibri" pitchFamily="34" charset="0"/>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grpSp>
          <p:nvGrpSpPr>
            <p:cNvPr id="59400" name="Group 3"/>
            <p:cNvGrpSpPr>
              <a:grpSpLocks/>
            </p:cNvGrpSpPr>
            <p:nvPr/>
          </p:nvGrpSpPr>
          <p:grpSpPr bwMode="auto">
            <a:xfrm>
              <a:off x="600682" y="4544841"/>
              <a:ext cx="5611812" cy="312739"/>
              <a:chOff x="1208598" y="5938272"/>
              <a:chExt cx="7334728" cy="312038"/>
            </a:xfrm>
          </p:grpSpPr>
          <p:sp>
            <p:nvSpPr>
              <p:cNvPr id="59403" name="TextBox 35"/>
              <p:cNvSpPr txBox="1">
                <a:spLocks noChangeArrowheads="1"/>
              </p:cNvSpPr>
              <p:nvPr/>
            </p:nvSpPr>
            <p:spPr bwMode="auto">
              <a:xfrm>
                <a:off x="2171750" y="5941923"/>
                <a:ext cx="938254" cy="30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200</a:t>
                </a:r>
              </a:p>
            </p:txBody>
          </p:sp>
          <p:sp>
            <p:nvSpPr>
              <p:cNvPr id="59404" name="TextBox 35"/>
              <p:cNvSpPr txBox="1">
                <a:spLocks noChangeArrowheads="1"/>
              </p:cNvSpPr>
              <p:nvPr/>
            </p:nvSpPr>
            <p:spPr bwMode="auto">
              <a:xfrm>
                <a:off x="3237506" y="5939764"/>
                <a:ext cx="938254"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400</a:t>
                </a:r>
              </a:p>
            </p:txBody>
          </p:sp>
          <p:sp>
            <p:nvSpPr>
              <p:cNvPr id="59405" name="TextBox 35"/>
              <p:cNvSpPr txBox="1">
                <a:spLocks noChangeArrowheads="1"/>
              </p:cNvSpPr>
              <p:nvPr/>
            </p:nvSpPr>
            <p:spPr bwMode="auto">
              <a:xfrm>
                <a:off x="4339431" y="5938275"/>
                <a:ext cx="938254"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600</a:t>
                </a:r>
              </a:p>
            </p:txBody>
          </p:sp>
          <p:sp>
            <p:nvSpPr>
              <p:cNvPr id="59406" name="TextBox 35"/>
              <p:cNvSpPr txBox="1">
                <a:spLocks noChangeArrowheads="1"/>
              </p:cNvSpPr>
              <p:nvPr/>
            </p:nvSpPr>
            <p:spPr bwMode="auto">
              <a:xfrm>
                <a:off x="5404906" y="5938274"/>
                <a:ext cx="938254"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800</a:t>
                </a:r>
              </a:p>
            </p:txBody>
          </p:sp>
          <p:sp>
            <p:nvSpPr>
              <p:cNvPr id="59407" name="TextBox 35"/>
              <p:cNvSpPr txBox="1">
                <a:spLocks noChangeArrowheads="1"/>
              </p:cNvSpPr>
              <p:nvPr/>
            </p:nvSpPr>
            <p:spPr bwMode="auto">
              <a:xfrm>
                <a:off x="6424894" y="5938273"/>
                <a:ext cx="1097280"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1000</a:t>
                </a:r>
              </a:p>
            </p:txBody>
          </p:sp>
          <p:sp>
            <p:nvSpPr>
              <p:cNvPr id="59408" name="TextBox 35"/>
              <p:cNvSpPr txBox="1">
                <a:spLocks noChangeArrowheads="1"/>
              </p:cNvSpPr>
              <p:nvPr/>
            </p:nvSpPr>
            <p:spPr bwMode="auto">
              <a:xfrm>
                <a:off x="7484826" y="5938272"/>
                <a:ext cx="1058500"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dirty="0">
                    <a:solidFill>
                      <a:srgbClr val="000000"/>
                    </a:solidFill>
                    <a:latin typeface="Calibri" pitchFamily="34" charset="0"/>
                    <a:cs typeface="Calibri" pitchFamily="34" charset="0"/>
                  </a:rPr>
                  <a:t>1200</a:t>
                </a:r>
              </a:p>
            </p:txBody>
          </p:sp>
          <p:sp>
            <p:nvSpPr>
              <p:cNvPr id="59409" name="TextBox 35"/>
              <p:cNvSpPr txBox="1">
                <a:spLocks noChangeArrowheads="1"/>
              </p:cNvSpPr>
              <p:nvPr/>
            </p:nvSpPr>
            <p:spPr bwMode="auto">
              <a:xfrm>
                <a:off x="1208598" y="5943223"/>
                <a:ext cx="938254" cy="3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b="1">
                    <a:solidFill>
                      <a:srgbClr val="000000"/>
                    </a:solidFill>
                    <a:latin typeface="Calibri" pitchFamily="34" charset="0"/>
                    <a:cs typeface="Calibri" pitchFamily="34" charset="0"/>
                  </a:rPr>
                  <a:t>0</a:t>
                </a:r>
              </a:p>
            </p:txBody>
          </p:sp>
        </p:grpSp>
      </p:grpSp>
      <p:sp>
        <p:nvSpPr>
          <p:cNvPr id="20"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1" name="TextBox 6"/>
          <p:cNvSpPr txBox="1">
            <a:spLocks noChangeArrowheads="1"/>
          </p:cNvSpPr>
          <p:nvPr/>
        </p:nvSpPr>
        <p:spPr bwMode="auto">
          <a:xfrm rot="16200000" flipH="1">
            <a:off x="5849939" y="21971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2"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5"/>
          <p:cNvCxnSpPr>
            <a:cxnSpLocks noChangeShapeType="1"/>
          </p:cNvCxnSpPr>
          <p:nvPr/>
        </p:nvCxnSpPr>
        <p:spPr bwMode="auto">
          <a:xfrm rot="16200000">
            <a:off x="5706269" y="1400176"/>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Rectangle 1"/>
          <p:cNvSpPr>
            <a:spLocks noChangeArrowheads="1"/>
          </p:cNvSpPr>
          <p:nvPr/>
        </p:nvSpPr>
        <p:spPr bwMode="auto">
          <a:xfrm>
            <a:off x="5476113" y="5841246"/>
            <a:ext cx="153114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photon pulse energy density</a:t>
            </a:r>
          </a:p>
        </p:txBody>
      </p:sp>
      <p:cxnSp>
        <p:nvCxnSpPr>
          <p:cNvPr id="25"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4"/>
          <p:cNvCxnSpPr>
            <a:cxnSpLocks noChangeShapeType="1"/>
          </p:cNvCxnSpPr>
          <p:nvPr/>
        </p:nvCxnSpPr>
        <p:spPr bwMode="auto">
          <a:xfrm flipV="1">
            <a:off x="6200775" y="5303085"/>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5"/>
          <p:cNvSpPr txBox="1">
            <a:spLocks noChangeArrowheads="1"/>
          </p:cNvSpPr>
          <p:nvPr/>
        </p:nvSpPr>
        <p:spPr bwMode="auto">
          <a:xfrm>
            <a:off x="5879307" y="5607884"/>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a:latin typeface="Calibri" pitchFamily="34" charset="0"/>
                <a:cs typeface="Calibri" pitchFamily="34" charset="0"/>
              </a:rPr>
              <a:t>1</a:t>
            </a:r>
          </a:p>
        </p:txBody>
      </p:sp>
      <p:cxnSp>
        <p:nvCxnSpPr>
          <p:cNvPr id="29" name="Straight Connector 28"/>
          <p:cNvCxnSpPr>
            <a:cxnSpLocks noChangeShapeType="1"/>
          </p:cNvCxnSpPr>
          <p:nvPr/>
        </p:nvCxnSpPr>
        <p:spPr bwMode="auto">
          <a:xfrm flipV="1">
            <a:off x="7052469" y="4737537"/>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5"/>
          <p:cNvCxnSpPr>
            <a:cxnSpLocks noChangeShapeType="1"/>
          </p:cNvCxnSpPr>
          <p:nvPr/>
        </p:nvCxnSpPr>
        <p:spPr bwMode="auto">
          <a:xfrm flipH="1" flipV="1">
            <a:off x="7031832" y="4062849"/>
            <a:ext cx="887412" cy="688975"/>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5"/>
          <p:cNvCxnSpPr>
            <a:cxnSpLocks noChangeShapeType="1"/>
          </p:cNvCxnSpPr>
          <p:nvPr/>
        </p:nvCxnSpPr>
        <p:spPr bwMode="auto">
          <a:xfrm flipH="1" flipV="1">
            <a:off x="6426994" y="4820086"/>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47"/>
          <p:cNvCxnSpPr>
            <a:cxnSpLocks noChangeShapeType="1"/>
          </p:cNvCxnSpPr>
          <p:nvPr/>
        </p:nvCxnSpPr>
        <p:spPr bwMode="auto">
          <a:xfrm flipV="1">
            <a:off x="7977982" y="4419243"/>
            <a:ext cx="477837" cy="286544"/>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54"/>
          <p:cNvSpPr txBox="1">
            <a:spLocks noChangeArrowheads="1"/>
          </p:cNvSpPr>
          <p:nvPr/>
        </p:nvSpPr>
        <p:spPr bwMode="auto">
          <a:xfrm>
            <a:off x="6601142" y="4744436"/>
            <a:ext cx="3193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a:t>
            </a:r>
          </a:p>
        </p:txBody>
      </p:sp>
      <p:cxnSp>
        <p:nvCxnSpPr>
          <p:cNvPr id="34"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36" name="TextBox 35"/>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37" name="TextBox 36"/>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38" name="Straight Connector 45"/>
          <p:cNvCxnSpPr>
            <a:cxnSpLocks noChangeShapeType="1"/>
          </p:cNvCxnSpPr>
          <p:nvPr/>
        </p:nvCxnSpPr>
        <p:spPr bwMode="auto">
          <a:xfrm flipH="1" flipV="1">
            <a:off x="7966022" y="476856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61"/>
          <p:cNvSpPr txBox="1">
            <a:spLocks noChangeArrowheads="1"/>
          </p:cNvSpPr>
          <p:nvPr/>
        </p:nvSpPr>
        <p:spPr bwMode="auto">
          <a:xfrm>
            <a:off x="8293834" y="4815043"/>
            <a:ext cx="5357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r</a:t>
            </a:r>
          </a:p>
        </p:txBody>
      </p:sp>
      <p:sp>
        <p:nvSpPr>
          <p:cNvPr id="40" name="TextBox 35"/>
          <p:cNvSpPr txBox="1">
            <a:spLocks noChangeArrowheads="1"/>
          </p:cNvSpPr>
          <p:nvPr/>
        </p:nvSpPr>
        <p:spPr bwMode="auto">
          <a:xfrm>
            <a:off x="7028657" y="2293079"/>
            <a:ext cx="8927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t/r</a:t>
            </a:r>
            <a:r>
              <a:rPr lang="en-US" sz="1600" dirty="0">
                <a:latin typeface="Calibri" pitchFamily="34" charset="0"/>
                <a:cs typeface="Calibri" pitchFamily="34" charset="0"/>
              </a:rPr>
              <a:t>-</a:t>
            </a:r>
            <a:r>
              <a:rPr lang="en-US" sz="1600" i="1" dirty="0">
                <a:cs typeface="Times New Roman" pitchFamily="18" charset="0"/>
              </a:rPr>
              <a:t>i</a:t>
            </a:r>
            <a:r>
              <a:rPr lang="en-US" sz="1600" dirty="0">
                <a:latin typeface="Calibri" pitchFamily="34" charset="0"/>
                <a:cs typeface="Calibri" pitchFamily="34" charset="0"/>
              </a:rPr>
              <a:t>t/r =0</a:t>
            </a:r>
          </a:p>
        </p:txBody>
      </p:sp>
      <p:sp>
        <p:nvSpPr>
          <p:cNvPr id="41" name="TextBox 30"/>
          <p:cNvSpPr txBox="1">
            <a:spLocks noChangeArrowheads="1"/>
          </p:cNvSpPr>
          <p:nvPr/>
        </p:nvSpPr>
        <p:spPr bwMode="auto">
          <a:xfrm>
            <a:off x="7122098" y="4712481"/>
            <a:ext cx="782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err="1">
                <a:cs typeface="Times New Roman" pitchFamily="18" charset="0"/>
              </a:rPr>
              <a:t>i</a:t>
            </a:r>
            <a:r>
              <a:rPr lang="en-US" sz="1600" dirty="0">
                <a:latin typeface="Calibri" pitchFamily="34" charset="0"/>
                <a:cs typeface="Calibri" pitchFamily="34" charset="0"/>
              </a:rPr>
              <a:t>/t</a:t>
            </a:r>
          </a:p>
        </p:txBody>
      </p:sp>
      <p:sp>
        <p:nvSpPr>
          <p:cNvPr id="42" name="TextBox 61"/>
          <p:cNvSpPr txBox="1">
            <a:spLocks noChangeArrowheads="1"/>
          </p:cNvSpPr>
          <p:nvPr/>
        </p:nvSpPr>
        <p:spPr bwMode="auto">
          <a:xfrm>
            <a:off x="8025955" y="4053646"/>
            <a:ext cx="920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0</a:t>
            </a:r>
            <a:endParaRPr lang="en-US" sz="1600" baseline="30000" dirty="0">
              <a:latin typeface="Calibri" pitchFamily="34" charset="0"/>
              <a:cs typeface="Calibri" pitchFamily="34" charset="0"/>
            </a:endParaRPr>
          </a:p>
        </p:txBody>
      </p:sp>
      <p:cxnSp>
        <p:nvCxnSpPr>
          <p:cNvPr id="43" name="Straight Connector 4"/>
          <p:cNvCxnSpPr>
            <a:cxnSpLocks noChangeShapeType="1"/>
          </p:cNvCxnSpPr>
          <p:nvPr/>
        </p:nvCxnSpPr>
        <p:spPr bwMode="auto">
          <a:xfrm flipV="1">
            <a:off x="6261028" y="4062849"/>
            <a:ext cx="731044" cy="419099"/>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Box 61"/>
          <p:cNvSpPr txBox="1">
            <a:spLocks noChangeArrowheads="1"/>
          </p:cNvSpPr>
          <p:nvPr/>
        </p:nvSpPr>
        <p:spPr bwMode="auto">
          <a:xfrm>
            <a:off x="6261028" y="4000637"/>
            <a:ext cx="5421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p>
        </p:txBody>
      </p:sp>
      <p:cxnSp>
        <p:nvCxnSpPr>
          <p:cNvPr id="45" name="Straight Arrow Connector 5"/>
          <p:cNvCxnSpPr>
            <a:cxnSpLocks noChangeShapeType="1"/>
          </p:cNvCxnSpPr>
          <p:nvPr/>
        </p:nvCxnSpPr>
        <p:spPr bwMode="auto">
          <a:xfrm flipH="1" flipV="1">
            <a:off x="6441528" y="3627196"/>
            <a:ext cx="522289" cy="393701"/>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6" name="TextBox 54"/>
          <p:cNvSpPr txBox="1">
            <a:spLocks noChangeArrowheads="1"/>
          </p:cNvSpPr>
          <p:nvPr/>
        </p:nvSpPr>
        <p:spPr bwMode="auto">
          <a:xfrm>
            <a:off x="5953498" y="3288642"/>
            <a:ext cx="105509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r</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0</a:t>
            </a:r>
            <a:endParaRPr lang="en-US" sz="1600" dirty="0">
              <a:solidFill>
                <a:srgbClr val="FF0000"/>
              </a:solidFill>
              <a:latin typeface="Calibri" pitchFamily="34" charset="0"/>
              <a:cs typeface="Calibri" pitchFamily="34" charset="0"/>
            </a:endParaRPr>
          </a:p>
        </p:txBody>
      </p:sp>
      <p:cxnSp>
        <p:nvCxnSpPr>
          <p:cNvPr id="47" name="Straight Connector 46"/>
          <p:cNvCxnSpPr>
            <a:cxnSpLocks noChangeShapeType="1"/>
          </p:cNvCxnSpPr>
          <p:nvPr/>
        </p:nvCxnSpPr>
        <p:spPr bwMode="auto">
          <a:xfrm flipV="1">
            <a:off x="7072972" y="3511687"/>
            <a:ext cx="871538" cy="488950"/>
          </a:xfrm>
          <a:prstGeom prst="line">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Box 35"/>
          <p:cNvSpPr txBox="1">
            <a:spLocks noChangeArrowheads="1"/>
          </p:cNvSpPr>
          <p:nvPr/>
        </p:nvSpPr>
        <p:spPr bwMode="auto">
          <a:xfrm>
            <a:off x="7206622" y="3759886"/>
            <a:ext cx="9806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3</a:t>
            </a:r>
            <a:r>
              <a:rPr lang="en-US" sz="1600" dirty="0">
                <a:solidFill>
                  <a:srgbClr val="FF0000"/>
                </a:solidFill>
                <a:latin typeface="Calibri" pitchFamily="34" charset="0"/>
                <a:cs typeface="Calibri" pitchFamily="34" charset="0"/>
              </a:rPr>
              <a:t>/r</a:t>
            </a:r>
            <a:r>
              <a:rPr lang="en-US" sz="1600" dirty="0">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r>
              <a:rPr lang="en-US" sz="1600" dirty="0">
                <a:latin typeface="Calibri" pitchFamily="34" charset="0"/>
                <a:cs typeface="Calibri" pitchFamily="34" charset="0"/>
              </a:rPr>
              <a:t>=-it/r</a:t>
            </a:r>
          </a:p>
        </p:txBody>
      </p:sp>
      <p:cxnSp>
        <p:nvCxnSpPr>
          <p:cNvPr id="49" name="Straight Connector 45"/>
          <p:cNvCxnSpPr>
            <a:cxnSpLocks noChangeShapeType="1"/>
          </p:cNvCxnSpPr>
          <p:nvPr/>
        </p:nvCxnSpPr>
        <p:spPr bwMode="auto">
          <a:xfrm flipH="1" flipV="1">
            <a:off x="7944949" y="3524161"/>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61"/>
          <p:cNvSpPr txBox="1">
            <a:spLocks noChangeArrowheads="1"/>
          </p:cNvSpPr>
          <p:nvPr/>
        </p:nvSpPr>
        <p:spPr bwMode="auto">
          <a:xfrm>
            <a:off x="8272761" y="3570636"/>
            <a:ext cx="50206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1/r</a:t>
            </a:r>
          </a:p>
        </p:txBody>
      </p:sp>
      <p:cxnSp>
        <p:nvCxnSpPr>
          <p:cNvPr id="51" name="Straight Connector 50"/>
          <p:cNvCxnSpPr>
            <a:cxnSpLocks noChangeShapeType="1"/>
          </p:cNvCxnSpPr>
          <p:nvPr/>
        </p:nvCxnSpPr>
        <p:spPr bwMode="auto">
          <a:xfrm flipV="1">
            <a:off x="7977982" y="2993029"/>
            <a:ext cx="871538" cy="488950"/>
          </a:xfrm>
          <a:prstGeom prst="line">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Arrow Connector 5"/>
          <p:cNvCxnSpPr>
            <a:cxnSpLocks noChangeShapeType="1"/>
          </p:cNvCxnSpPr>
          <p:nvPr/>
        </p:nvCxnSpPr>
        <p:spPr bwMode="auto">
          <a:xfrm flipH="1" flipV="1">
            <a:off x="7091506" y="2851788"/>
            <a:ext cx="789056" cy="606132"/>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Box 35"/>
          <p:cNvSpPr txBox="1">
            <a:spLocks noChangeArrowheads="1"/>
          </p:cNvSpPr>
          <p:nvPr/>
        </p:nvSpPr>
        <p:spPr bwMode="auto">
          <a:xfrm>
            <a:off x="8089107" y="2596166"/>
            <a:ext cx="857414"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2</a:t>
            </a:r>
            <a:r>
              <a:rPr lang="en-US" sz="1600" dirty="0">
                <a:solidFill>
                  <a:srgbClr val="FF0000"/>
                </a:solidFill>
                <a:latin typeface="Calibri" pitchFamily="34" charset="0"/>
                <a:cs typeface="Calibri" pitchFamily="34" charset="0"/>
              </a:rPr>
              <a:t>-1</a:t>
            </a:r>
          </a:p>
        </p:txBody>
      </p:sp>
      <p:sp>
        <p:nvSpPr>
          <p:cNvPr id="55" name="TextBox 35"/>
          <p:cNvSpPr txBox="1">
            <a:spLocks noChangeArrowheads="1"/>
          </p:cNvSpPr>
          <p:nvPr/>
        </p:nvSpPr>
        <p:spPr bwMode="auto">
          <a:xfrm>
            <a:off x="7111391" y="3499267"/>
            <a:ext cx="8927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cs typeface="Times New Roman" pitchFamily="18" charset="0"/>
              </a:rPr>
              <a:t>i</a:t>
            </a:r>
            <a:r>
              <a:rPr lang="en-US" sz="1600" dirty="0">
                <a:latin typeface="Calibri" pitchFamily="34" charset="0"/>
                <a:cs typeface="Calibri" pitchFamily="34" charset="0"/>
              </a:rPr>
              <a:t>t/r</a:t>
            </a:r>
            <a:r>
              <a:rPr lang="en-US" sz="1600" baseline="30000" dirty="0">
                <a:latin typeface="Calibri" pitchFamily="34" charset="0"/>
                <a:cs typeface="Calibri" pitchFamily="34" charset="0"/>
              </a:rPr>
              <a:t>2</a:t>
            </a:r>
          </a:p>
        </p:txBody>
      </p:sp>
      <p:sp>
        <p:nvSpPr>
          <p:cNvPr id="53"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1</a:t>
            </a:fld>
            <a:endParaRPr lang="en-US" dirty="0"/>
          </a:p>
        </p:txBody>
      </p:sp>
      <p:pic>
        <p:nvPicPr>
          <p:cNvPr id="2" name="single_photon_lead_plus_three_control_and_backprop_TMP.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79740" y="977178"/>
            <a:ext cx="4578060" cy="3600556"/>
          </a:xfrm>
          <a:prstGeom prst="rect">
            <a:avLst/>
          </a:prstGeom>
        </p:spPr>
      </p:pic>
    </p:spTree>
    <p:extLst>
      <p:ext uri="{BB962C8B-B14F-4D97-AF65-F5344CB8AC3E}">
        <p14:creationId xmlns:p14="http://schemas.microsoft.com/office/powerpoint/2010/main" val="165310288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43939">
                <p:cTn id="7" fill="hold" display="0">
                  <p:stCondLst>
                    <p:cond delay="indefinite"/>
                  </p:stCondLst>
                </p:cTn>
                <p:tgtEl>
                  <p:spTgt spid="2"/>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8013" y="1055688"/>
            <a:ext cx="5286375" cy="5408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420"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 using one forward and two backward control pulses</a:t>
            </a:r>
          </a:p>
        </p:txBody>
      </p:sp>
      <p:sp>
        <p:nvSpPr>
          <p:cNvPr id="60425" name="TextBox 2"/>
          <p:cNvSpPr txBox="1">
            <a:spLocks noChangeArrowheads="1"/>
          </p:cNvSpPr>
          <p:nvPr/>
        </p:nvSpPr>
        <p:spPr bwMode="auto">
          <a:xfrm>
            <a:off x="202019" y="1109951"/>
            <a:ext cx="1584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sz="1600" dirty="0">
                <a:latin typeface="Calibri" pitchFamily="34" charset="0"/>
                <a:cs typeface="Calibri" pitchFamily="34" charset="0"/>
              </a:rPr>
              <a:t>Reflected photon energy density pulse</a:t>
            </a:r>
          </a:p>
        </p:txBody>
      </p:sp>
      <p:sp>
        <p:nvSpPr>
          <p:cNvPr id="60426" name="TextBox 2"/>
          <p:cNvSpPr txBox="1">
            <a:spLocks noChangeArrowheads="1"/>
          </p:cNvSpPr>
          <p:nvPr/>
        </p:nvSpPr>
        <p:spPr bwMode="auto">
          <a:xfrm>
            <a:off x="3423684" y="5089525"/>
            <a:ext cx="235799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800" b="1" dirty="0">
                <a:solidFill>
                  <a:schemeClr val="bg1"/>
                </a:solidFill>
                <a:latin typeface="Calibri" pitchFamily="34" charset="0"/>
                <a:cs typeface="Calibri" pitchFamily="34" charset="0"/>
              </a:rPr>
              <a:t>Spatial extent of </a:t>
            </a:r>
            <a:r>
              <a:rPr lang="en-US" sz="1800" b="1" dirty="0" err="1">
                <a:solidFill>
                  <a:schemeClr val="bg1"/>
                </a:solidFill>
                <a:latin typeface="Calibri" pitchFamily="34" charset="0"/>
                <a:cs typeface="Calibri" pitchFamily="34" charset="0"/>
              </a:rPr>
              <a:t>Fabry</a:t>
            </a:r>
            <a:r>
              <a:rPr lang="en-US" sz="1800" b="1" dirty="0">
                <a:solidFill>
                  <a:schemeClr val="bg1"/>
                </a:solidFill>
                <a:latin typeface="Calibri" pitchFamily="34" charset="0"/>
                <a:cs typeface="Calibri" pitchFamily="34" charset="0"/>
              </a:rPr>
              <a:t>-Perot resonator </a:t>
            </a:r>
            <a:r>
              <a:rPr lang="en-US" sz="1800" b="1" i="1" dirty="0">
                <a:solidFill>
                  <a:schemeClr val="bg1"/>
                </a:solidFill>
                <a:latin typeface="Calibri" pitchFamily="34" charset="0"/>
                <a:cs typeface="Calibri" pitchFamily="34" charset="0"/>
              </a:rPr>
              <a:t>L</a:t>
            </a:r>
            <a:r>
              <a:rPr lang="en-US" sz="1800" b="1" baseline="-25000" dirty="0">
                <a:solidFill>
                  <a:schemeClr val="bg1"/>
                </a:solidFill>
                <a:latin typeface="Calibri" pitchFamily="34" charset="0"/>
                <a:cs typeface="Calibri" pitchFamily="34" charset="0"/>
              </a:rPr>
              <a:t>C</a:t>
            </a:r>
            <a:r>
              <a:rPr lang="en-US" sz="1800" b="1" dirty="0">
                <a:solidFill>
                  <a:schemeClr val="bg1"/>
                </a:solidFill>
                <a:latin typeface="Calibri" pitchFamily="34" charset="0"/>
                <a:cs typeface="Calibri" pitchFamily="34" charset="0"/>
              </a:rPr>
              <a:t>=15</a:t>
            </a:r>
            <a:r>
              <a:rPr lang="en-US" sz="1800" b="1" dirty="0">
                <a:solidFill>
                  <a:schemeClr val="bg1"/>
                </a:solidFill>
                <a:latin typeface="Symbol" pitchFamily="18" charset="2"/>
                <a:cs typeface="Calibri" pitchFamily="34" charset="0"/>
              </a:rPr>
              <a:t>l</a:t>
            </a:r>
            <a:r>
              <a:rPr lang="en-US" sz="1800" b="1" baseline="-25000" dirty="0">
                <a:solidFill>
                  <a:schemeClr val="bg1"/>
                </a:solidFill>
                <a:latin typeface="Calibri" pitchFamily="34" charset="0"/>
                <a:cs typeface="Calibri" pitchFamily="34" charset="0"/>
              </a:rPr>
              <a:t>0</a:t>
            </a:r>
          </a:p>
        </p:txBody>
      </p:sp>
      <p:sp>
        <p:nvSpPr>
          <p:cNvPr id="60427" name="Rectangle 1"/>
          <p:cNvSpPr>
            <a:spLocks noChangeArrowheads="1"/>
          </p:cNvSpPr>
          <p:nvPr/>
        </p:nvSpPr>
        <p:spPr bwMode="auto">
          <a:xfrm>
            <a:off x="110350" y="6012855"/>
            <a:ext cx="167599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Incident lead photon pulse energy density</a:t>
            </a:r>
          </a:p>
        </p:txBody>
      </p:sp>
      <p:cxnSp>
        <p:nvCxnSpPr>
          <p:cNvPr id="60428" name="Straight Arrow Connector 5"/>
          <p:cNvCxnSpPr>
            <a:cxnSpLocks noChangeShapeType="1"/>
          </p:cNvCxnSpPr>
          <p:nvPr/>
        </p:nvCxnSpPr>
        <p:spPr bwMode="auto">
          <a:xfrm flipV="1">
            <a:off x="1897063" y="6203950"/>
            <a:ext cx="258762" cy="260350"/>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430" name="Straight Arrow Connector 5"/>
          <p:cNvCxnSpPr>
            <a:cxnSpLocks noChangeShapeType="1"/>
          </p:cNvCxnSpPr>
          <p:nvPr/>
        </p:nvCxnSpPr>
        <p:spPr bwMode="auto">
          <a:xfrm flipV="1">
            <a:off x="1897063" y="5089525"/>
            <a:ext cx="323850" cy="369888"/>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31" name="Picture 2"/>
          <p:cNvSpPr>
            <a:spLocks noChangeAspect="1"/>
          </p:cNvSpPr>
          <p:nvPr/>
        </p:nvSpPr>
        <p:spPr bwMode="auto">
          <a:xfrm>
            <a:off x="1914525" y="971550"/>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cxnSp>
        <p:nvCxnSpPr>
          <p:cNvPr id="60432" name="Straight Arrow Connector 5"/>
          <p:cNvCxnSpPr>
            <a:cxnSpLocks noChangeShapeType="1"/>
          </p:cNvCxnSpPr>
          <p:nvPr/>
        </p:nvCxnSpPr>
        <p:spPr bwMode="auto">
          <a:xfrm flipH="1" flipV="1">
            <a:off x="1878013" y="1685925"/>
            <a:ext cx="277812" cy="28892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33" name="Right Brace 8"/>
          <p:cNvSpPr>
            <a:spLocks/>
          </p:cNvSpPr>
          <p:nvPr/>
        </p:nvSpPr>
        <p:spPr bwMode="auto">
          <a:xfrm rot="5400000">
            <a:off x="4173537" y="4687888"/>
            <a:ext cx="290513" cy="484188"/>
          </a:xfrm>
          <a:prstGeom prst="rightBrace">
            <a:avLst>
              <a:gd name="adj1" fmla="val 19946"/>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60435" name="Straight Arrow Connector 5"/>
          <p:cNvCxnSpPr>
            <a:cxnSpLocks noChangeShapeType="1"/>
          </p:cNvCxnSpPr>
          <p:nvPr/>
        </p:nvCxnSpPr>
        <p:spPr bwMode="auto">
          <a:xfrm flipH="1" flipV="1">
            <a:off x="6877050" y="6175375"/>
            <a:ext cx="255588" cy="260350"/>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437" name="Rectangle 15"/>
          <p:cNvSpPr>
            <a:spLocks noChangeArrowheads="1"/>
          </p:cNvSpPr>
          <p:nvPr/>
        </p:nvSpPr>
        <p:spPr bwMode="auto">
          <a:xfrm>
            <a:off x="199250" y="4881260"/>
            <a:ext cx="1587094"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r"/>
            <a:r>
              <a:rPr lang="en-US" sz="1600" dirty="0">
                <a:latin typeface="Calibri" pitchFamily="34" charset="0"/>
                <a:cs typeface="Calibri" pitchFamily="34" charset="0"/>
              </a:rPr>
              <a:t>Forward propagating control pulse</a:t>
            </a:r>
          </a:p>
        </p:txBody>
      </p:sp>
      <p:cxnSp>
        <p:nvCxnSpPr>
          <p:cNvPr id="60438" name="Straight Arrow Connector 5"/>
          <p:cNvCxnSpPr>
            <a:cxnSpLocks noChangeShapeType="1"/>
          </p:cNvCxnSpPr>
          <p:nvPr/>
        </p:nvCxnSpPr>
        <p:spPr bwMode="auto">
          <a:xfrm flipH="1" flipV="1">
            <a:off x="6983776" y="5180376"/>
            <a:ext cx="257175" cy="260350"/>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439" name="Straight Arrow Connector 5"/>
          <p:cNvCxnSpPr>
            <a:cxnSpLocks noChangeShapeType="1"/>
          </p:cNvCxnSpPr>
          <p:nvPr/>
        </p:nvCxnSpPr>
        <p:spPr bwMode="auto">
          <a:xfrm flipV="1">
            <a:off x="5694363" y="1055688"/>
            <a:ext cx="215900" cy="21907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5" name="TextBox 2"/>
          <p:cNvSpPr txBox="1">
            <a:spLocks noChangeArrowheads="1"/>
          </p:cNvSpPr>
          <p:nvPr/>
        </p:nvSpPr>
        <p:spPr bwMode="auto">
          <a:xfrm>
            <a:off x="4114018" y="6406688"/>
            <a:ext cx="9316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Space</a:t>
            </a:r>
          </a:p>
        </p:txBody>
      </p:sp>
      <p:sp>
        <p:nvSpPr>
          <p:cNvPr id="26" name="TextBox 6"/>
          <p:cNvSpPr txBox="1">
            <a:spLocks noChangeArrowheads="1"/>
          </p:cNvSpPr>
          <p:nvPr/>
        </p:nvSpPr>
        <p:spPr bwMode="auto">
          <a:xfrm rot="16200000" flipH="1">
            <a:off x="816732" y="3864605"/>
            <a:ext cx="8178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7" name="Straight Arrow Connector 5"/>
          <p:cNvCxnSpPr>
            <a:cxnSpLocks noChangeShapeType="1"/>
          </p:cNvCxnSpPr>
          <p:nvPr/>
        </p:nvCxnSpPr>
        <p:spPr bwMode="auto">
          <a:xfrm flipV="1">
            <a:off x="5074684" y="6665653"/>
            <a:ext cx="1005709"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5"/>
          <p:cNvCxnSpPr>
            <a:cxnSpLocks noChangeShapeType="1"/>
          </p:cNvCxnSpPr>
          <p:nvPr/>
        </p:nvCxnSpPr>
        <p:spPr bwMode="auto">
          <a:xfrm rot="16200000">
            <a:off x="764553" y="3108403"/>
            <a:ext cx="979314"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15"/>
          <p:cNvSpPr>
            <a:spLocks noChangeArrowheads="1"/>
          </p:cNvSpPr>
          <p:nvPr/>
        </p:nvSpPr>
        <p:spPr bwMode="auto">
          <a:xfrm>
            <a:off x="7292839" y="1046163"/>
            <a:ext cx="17351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Transmitted photon energy density</a:t>
            </a:r>
          </a:p>
        </p:txBody>
      </p:sp>
      <p:sp>
        <p:nvSpPr>
          <p:cNvPr id="33" name="Rectangle 15"/>
          <p:cNvSpPr>
            <a:spLocks noChangeArrowheads="1"/>
          </p:cNvSpPr>
          <p:nvPr/>
        </p:nvSpPr>
        <p:spPr bwMode="auto">
          <a:xfrm>
            <a:off x="7292839" y="5833269"/>
            <a:ext cx="173513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1600" dirty="0">
                <a:latin typeface="Calibri" pitchFamily="34" charset="0"/>
                <a:cs typeface="Calibri" pitchFamily="34" charset="0"/>
              </a:rPr>
              <a:t>Backward propagating </a:t>
            </a:r>
            <a:r>
              <a:rPr lang="en-US" sz="1600" dirty="0">
                <a:solidFill>
                  <a:srgbClr val="FF0000"/>
                </a:solidFill>
                <a:latin typeface="Calibri" pitchFamily="34" charset="0"/>
                <a:cs typeface="Calibri" pitchFamily="34" charset="0"/>
              </a:rPr>
              <a:t>control</a:t>
            </a:r>
            <a:r>
              <a:rPr lang="en-US" sz="1600" dirty="0">
                <a:latin typeface="Calibri" pitchFamily="34" charset="0"/>
                <a:cs typeface="Calibri" pitchFamily="34" charset="0"/>
              </a:rPr>
              <a:t> pulses</a:t>
            </a:r>
          </a:p>
        </p:txBody>
      </p:sp>
      <p:sp>
        <p:nvSpPr>
          <p:cNvPr id="34" name="TextBox 2"/>
          <p:cNvSpPr txBox="1">
            <a:spLocks noChangeArrowheads="1"/>
          </p:cNvSpPr>
          <p:nvPr/>
        </p:nvSpPr>
        <p:spPr bwMode="auto">
          <a:xfrm>
            <a:off x="7292839" y="2981488"/>
            <a:ext cx="139457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dirty="0">
                <a:solidFill>
                  <a:srgbClr val="000000"/>
                </a:solidFill>
                <a:latin typeface="Symbol" pitchFamily="18" charset="2"/>
                <a:cs typeface="Arial" pitchFamily="34" charset="0"/>
              </a:rPr>
              <a:t>t</a:t>
            </a:r>
            <a:r>
              <a:rPr lang="en-US" sz="1400" baseline="-25000" dirty="0">
                <a:solidFill>
                  <a:srgbClr val="000000"/>
                </a:solidFill>
                <a:latin typeface="Calibri" pitchFamily="34" charset="0"/>
                <a:cs typeface="Arial" pitchFamily="34" charset="0"/>
              </a:rPr>
              <a:t>0  </a:t>
            </a:r>
            <a:r>
              <a:rPr lang="en-US" sz="1400" dirty="0">
                <a:solidFill>
                  <a:srgbClr val="000000"/>
                </a:solidFill>
                <a:latin typeface="Calibri" pitchFamily="34" charset="0"/>
                <a:cs typeface="Arial" pitchFamily="34" charset="0"/>
              </a:rPr>
              <a:t>= 5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p</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8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RT</a:t>
            </a:r>
            <a:r>
              <a:rPr lang="en-US" sz="1400" dirty="0">
                <a:solidFill>
                  <a:srgbClr val="000000"/>
                </a:solidFill>
                <a:latin typeface="Calibri" pitchFamily="34" charset="0"/>
                <a:cs typeface="Arial" pitchFamily="34" charset="0"/>
              </a:rPr>
              <a:t>= 150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a:p>
            <a:pPr eaLnBrk="1" hangingPunct="1"/>
            <a:r>
              <a:rPr lang="en-US" sz="1400" i="1" dirty="0" err="1">
                <a:solidFill>
                  <a:srgbClr val="000000"/>
                </a:solidFill>
                <a:latin typeface="Symbol" pitchFamily="18" charset="2"/>
                <a:cs typeface="Arial" pitchFamily="34" charset="0"/>
              </a:rPr>
              <a:t>t</a:t>
            </a:r>
            <a:r>
              <a:rPr lang="en-US" sz="1400" baseline="-25000" dirty="0" err="1">
                <a:solidFill>
                  <a:srgbClr val="000000"/>
                </a:solidFill>
                <a:latin typeface="Calibri" pitchFamily="34" charset="0"/>
                <a:cs typeface="Arial" pitchFamily="34" charset="0"/>
              </a:rPr>
              <a:t>Q</a:t>
            </a:r>
            <a:r>
              <a:rPr lang="en-US" sz="1400" baseline="-25000" dirty="0">
                <a:solidFill>
                  <a:srgbClr val="000000"/>
                </a:solidFill>
                <a:latin typeface="Calibri" pitchFamily="34" charset="0"/>
                <a:cs typeface="Arial" pitchFamily="34" charset="0"/>
              </a:rPr>
              <a:t>  </a:t>
            </a:r>
            <a:r>
              <a:rPr lang="en-US" sz="1400" dirty="0">
                <a:solidFill>
                  <a:srgbClr val="000000"/>
                </a:solidFill>
                <a:latin typeface="Calibri" pitchFamily="34" charset="0"/>
                <a:cs typeface="Arial" pitchFamily="34" charset="0"/>
              </a:rPr>
              <a:t>= 153 </a:t>
            </a:r>
            <a:r>
              <a:rPr lang="en-US" sz="1400" dirty="0" err="1">
                <a:solidFill>
                  <a:srgbClr val="000000"/>
                </a:solidFill>
                <a:latin typeface="Calibri" pitchFamily="34" charset="0"/>
                <a:cs typeface="Arial" pitchFamily="34" charset="0"/>
              </a:rPr>
              <a:t>fs</a:t>
            </a:r>
            <a:endParaRPr lang="en-US" sz="1400" dirty="0">
              <a:solidFill>
                <a:srgbClr val="000000"/>
              </a:solidFill>
              <a:latin typeface="Calibri" pitchFamily="34" charset="0"/>
              <a:cs typeface="Arial" pitchFamily="34" charset="0"/>
            </a:endParaRPr>
          </a:p>
        </p:txBody>
      </p:sp>
      <p:sp>
        <p:nvSpPr>
          <p:cNvPr id="2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2</a:t>
            </a:fld>
            <a:endParaRPr lang="en-US" dirty="0"/>
          </a:p>
        </p:txBody>
      </p:sp>
    </p:spTree>
    <p:extLst>
      <p:ext uri="{BB962C8B-B14F-4D97-AF65-F5344CB8AC3E}">
        <p14:creationId xmlns:p14="http://schemas.microsoft.com/office/powerpoint/2010/main" val="36969575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4"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mj-lt"/>
                <a:ea typeface="MS PGothic" pitchFamily="34" charset="-128"/>
              </a:rPr>
              <a:t>Coherent control of single-photon resonator output pulses using </a:t>
            </a:r>
            <a:r>
              <a:rPr lang="en-US" altLang="en-US" sz="2400" i="1" dirty="0">
                <a:latin typeface="+mj-lt"/>
                <a:ea typeface="MS PGothic" pitchFamily="34" charset="-128"/>
              </a:rPr>
              <a:t>multiple</a:t>
            </a:r>
            <a:r>
              <a:rPr lang="en-US" altLang="en-US" sz="2400" dirty="0">
                <a:latin typeface="+mj-lt"/>
                <a:ea typeface="MS PGothic" pitchFamily="34" charset="-128"/>
              </a:rPr>
              <a:t> control pulses</a:t>
            </a:r>
          </a:p>
        </p:txBody>
      </p:sp>
      <p:sp>
        <p:nvSpPr>
          <p:cNvPr id="76805" name="Text Box 7"/>
          <p:cNvSpPr txBox="1">
            <a:spLocks noChangeArrowheads="1"/>
          </p:cNvSpPr>
          <p:nvPr/>
        </p:nvSpPr>
        <p:spPr bwMode="auto">
          <a:xfrm>
            <a:off x="0" y="912813"/>
            <a:ext cx="914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pPr>
            <a:r>
              <a:rPr lang="en-US" altLang="en-US" dirty="0">
                <a:latin typeface="Calibri" pitchFamily="34" charset="0"/>
                <a:cs typeface="Arial" charset="0"/>
              </a:rPr>
              <a:t>Lead pulse and </a:t>
            </a:r>
            <a:r>
              <a:rPr lang="en-US" altLang="en-US" i="1" dirty="0">
                <a:latin typeface="Calibri" pitchFamily="34" charset="0"/>
                <a:cs typeface="Arial" charset="0"/>
              </a:rPr>
              <a:t>three</a:t>
            </a:r>
            <a:r>
              <a:rPr lang="en-US" altLang="en-US" dirty="0">
                <a:latin typeface="Calibri" pitchFamily="34" charset="0"/>
                <a:cs typeface="Arial" charset="0"/>
              </a:rPr>
              <a:t> control pulses incident on resonator </a:t>
            </a:r>
          </a:p>
          <a:p>
            <a:pPr algn="l" eaLnBrk="1" hangingPunct="1">
              <a:buFontTx/>
              <a:buChar char="•"/>
            </a:pPr>
            <a:r>
              <a:rPr lang="en-US" altLang="en-US" dirty="0">
                <a:latin typeface="Calibri" pitchFamily="34" charset="0"/>
                <a:cs typeface="Arial" charset="0"/>
              </a:rPr>
              <a:t>Three identical pulses transmitted and dual pulse reflected with </a:t>
            </a:r>
            <a:r>
              <a:rPr lang="en-US" altLang="en-US" i="1" dirty="0">
                <a:latin typeface="Calibri" pitchFamily="34" charset="0"/>
                <a:cs typeface="Arial" charset="0"/>
              </a:rPr>
              <a:t>no</a:t>
            </a:r>
            <a:r>
              <a:rPr lang="en-US" altLang="en-US" dirty="0">
                <a:latin typeface="Calibri" pitchFamily="34" charset="0"/>
                <a:cs typeface="Arial" charset="0"/>
              </a:rPr>
              <a:t> ring-down</a:t>
            </a:r>
            <a:endParaRPr lang="en-US" altLang="en-US" sz="1800" dirty="0">
              <a:latin typeface="Calibri" pitchFamily="34" charset="0"/>
              <a:cs typeface="Arial" charset="0"/>
            </a:endParaRPr>
          </a:p>
          <a:p>
            <a:pPr algn="l" eaLnBrk="1" hangingPunct="1">
              <a:buFontTx/>
              <a:buChar char="•"/>
            </a:pPr>
            <a:endParaRPr lang="en-US" altLang="en-US" dirty="0">
              <a:latin typeface="Calibri" pitchFamily="34" charset="0"/>
              <a:cs typeface="Arial" charset="0"/>
            </a:endParaRPr>
          </a:p>
        </p:txBody>
      </p:sp>
      <p:sp>
        <p:nvSpPr>
          <p:cNvPr id="17" name="TextBox 2"/>
          <p:cNvSpPr txBox="1">
            <a:spLocks noChangeArrowheads="1"/>
          </p:cNvSpPr>
          <p:nvPr/>
        </p:nvSpPr>
        <p:spPr bwMode="auto">
          <a:xfrm>
            <a:off x="3925888" y="6486525"/>
            <a:ext cx="12922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mn-lt"/>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18" name="TextBox 6"/>
          <p:cNvSpPr txBox="1">
            <a:spLocks noChangeArrowheads="1"/>
          </p:cNvSpPr>
          <p:nvPr/>
        </p:nvSpPr>
        <p:spPr bwMode="auto">
          <a:xfrm rot="16200000" flipH="1">
            <a:off x="236538" y="3987800"/>
            <a:ext cx="2555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mn-lt"/>
                <a:cs typeface="Calibri" pitchFamily="34" charset="0"/>
              </a:rPr>
              <a:t>x</a:t>
            </a:r>
            <a:r>
              <a:rPr lang="en-US" sz="1400" dirty="0" err="1">
                <a:latin typeface="Calibri" pitchFamily="34" charset="0"/>
                <a:cs typeface="Calibri" pitchFamily="34" charset="0"/>
              </a:rPr>
              <a:t>,</a:t>
            </a:r>
            <a:r>
              <a:rPr lang="en-US" sz="1400" i="1" dirty="0" err="1">
                <a:latin typeface="+mn-lt"/>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grpSp>
        <p:nvGrpSpPr>
          <p:cNvPr id="76808" name="Group 3"/>
          <p:cNvGrpSpPr>
            <a:grpSpLocks/>
          </p:cNvGrpSpPr>
          <p:nvPr/>
        </p:nvGrpSpPr>
        <p:grpSpPr bwMode="auto">
          <a:xfrm>
            <a:off x="1801813" y="6203950"/>
            <a:ext cx="5611812" cy="282575"/>
            <a:chOff x="1208598" y="5938272"/>
            <a:chExt cx="7334728" cy="281942"/>
          </a:xfrm>
        </p:grpSpPr>
        <p:sp>
          <p:nvSpPr>
            <p:cNvPr id="76811" name="TextBox 35"/>
            <p:cNvSpPr txBox="1">
              <a:spLocks noChangeArrowheads="1"/>
            </p:cNvSpPr>
            <p:nvPr/>
          </p:nvSpPr>
          <p:spPr bwMode="auto">
            <a:xfrm>
              <a:off x="2171751" y="59419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200</a:t>
              </a:r>
            </a:p>
          </p:txBody>
        </p:sp>
        <p:sp>
          <p:nvSpPr>
            <p:cNvPr id="76812" name="TextBox 35"/>
            <p:cNvSpPr txBox="1">
              <a:spLocks noChangeArrowheads="1"/>
            </p:cNvSpPr>
            <p:nvPr/>
          </p:nvSpPr>
          <p:spPr bwMode="auto">
            <a:xfrm>
              <a:off x="3237506" y="593976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400</a:t>
              </a:r>
            </a:p>
          </p:txBody>
        </p:sp>
        <p:sp>
          <p:nvSpPr>
            <p:cNvPr id="76813" name="TextBox 35"/>
            <p:cNvSpPr txBox="1">
              <a:spLocks noChangeArrowheads="1"/>
            </p:cNvSpPr>
            <p:nvPr/>
          </p:nvSpPr>
          <p:spPr bwMode="auto">
            <a:xfrm>
              <a:off x="4351880" y="5938275"/>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600</a:t>
              </a:r>
            </a:p>
          </p:txBody>
        </p:sp>
        <p:sp>
          <p:nvSpPr>
            <p:cNvPr id="76814" name="TextBox 35"/>
            <p:cNvSpPr txBox="1">
              <a:spLocks noChangeArrowheads="1"/>
            </p:cNvSpPr>
            <p:nvPr/>
          </p:nvSpPr>
          <p:spPr bwMode="auto">
            <a:xfrm>
              <a:off x="5417355" y="5938274"/>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800</a:t>
              </a:r>
            </a:p>
          </p:txBody>
        </p:sp>
        <p:sp>
          <p:nvSpPr>
            <p:cNvPr id="76815" name="TextBox 35"/>
            <p:cNvSpPr txBox="1">
              <a:spLocks noChangeArrowheads="1"/>
            </p:cNvSpPr>
            <p:nvPr/>
          </p:nvSpPr>
          <p:spPr bwMode="auto">
            <a:xfrm>
              <a:off x="6424894" y="5938273"/>
              <a:ext cx="109728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1000</a:t>
              </a:r>
            </a:p>
          </p:txBody>
        </p:sp>
        <p:sp>
          <p:nvSpPr>
            <p:cNvPr id="76816" name="TextBox 35"/>
            <p:cNvSpPr txBox="1">
              <a:spLocks noChangeArrowheads="1"/>
            </p:cNvSpPr>
            <p:nvPr/>
          </p:nvSpPr>
          <p:spPr bwMode="auto">
            <a:xfrm>
              <a:off x="7484826" y="5938272"/>
              <a:ext cx="1058500"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1200</a:t>
              </a:r>
            </a:p>
          </p:txBody>
        </p:sp>
        <p:sp>
          <p:nvSpPr>
            <p:cNvPr id="76817" name="TextBox 35"/>
            <p:cNvSpPr txBox="1">
              <a:spLocks noChangeArrowheads="1"/>
            </p:cNvSpPr>
            <p:nvPr/>
          </p:nvSpPr>
          <p:spPr bwMode="auto">
            <a:xfrm>
              <a:off x="1208598" y="5943223"/>
              <a:ext cx="938254" cy="276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0</a:t>
              </a:r>
            </a:p>
          </p:txBody>
        </p:sp>
      </p:grpSp>
      <p:sp>
        <p:nvSpPr>
          <p:cNvPr id="76809"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dirty="0">
                <a:solidFill>
                  <a:srgbClr val="000000"/>
                </a:solidFill>
                <a:latin typeface="Symbol" pitchFamily="18" charset="2"/>
                <a:cs typeface="Arial" charset="0"/>
              </a:rPr>
              <a:t>t</a:t>
            </a:r>
            <a:r>
              <a:rPr lang="en-US" altLang="en-US" sz="1400" baseline="-25000" dirty="0">
                <a:solidFill>
                  <a:srgbClr val="000000"/>
                </a:solidFill>
                <a:latin typeface="Calibri" pitchFamily="34" charset="0"/>
                <a:cs typeface="Arial" charset="0"/>
              </a:rPr>
              <a:t>0  </a:t>
            </a:r>
            <a:r>
              <a:rPr lang="en-US" altLang="en-US" sz="1400" dirty="0">
                <a:solidFill>
                  <a:srgbClr val="000000"/>
                </a:solidFill>
                <a:latin typeface="Calibri" pitchFamily="34" charset="0"/>
                <a:cs typeface="Arial" charset="0"/>
              </a:rPr>
              <a:t>=5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p</a:t>
            </a:r>
            <a:r>
              <a:rPr lang="en-US" altLang="en-US" sz="1400" baseline="-25000" dirty="0">
                <a:solidFill>
                  <a:srgbClr val="000000"/>
                </a:solidFill>
                <a:latin typeface="Calibri" pitchFamily="34" charset="0"/>
                <a:cs typeface="Arial" charset="0"/>
              </a:rPr>
              <a:t>  </a:t>
            </a:r>
            <a:r>
              <a:rPr lang="en-US" altLang="en-US" sz="1400" dirty="0">
                <a:solidFill>
                  <a:srgbClr val="000000"/>
                </a:solidFill>
                <a:latin typeface="Calibri" pitchFamily="34" charset="0"/>
                <a:cs typeface="Arial" charset="0"/>
              </a:rPr>
              <a:t>=80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RT</a:t>
            </a:r>
            <a:r>
              <a:rPr lang="en-US" altLang="en-US" sz="1400" dirty="0">
                <a:solidFill>
                  <a:srgbClr val="000000"/>
                </a:solidFill>
                <a:latin typeface="Calibri" pitchFamily="34" charset="0"/>
                <a:cs typeface="Arial" charset="0"/>
              </a:rPr>
              <a:t>=150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Q</a:t>
            </a:r>
            <a:r>
              <a:rPr lang="en-US" altLang="en-US" sz="1400" baseline="-25000" dirty="0">
                <a:solidFill>
                  <a:srgbClr val="000000"/>
                </a:solidFill>
                <a:latin typeface="Calibri" pitchFamily="34" charset="0"/>
                <a:cs typeface="Arial" charset="0"/>
              </a:rPr>
              <a:t>  </a:t>
            </a:r>
            <a:r>
              <a:rPr lang="en-US" altLang="en-US" sz="1400" dirty="0">
                <a:solidFill>
                  <a:srgbClr val="000000"/>
                </a:solidFill>
                <a:latin typeface="Calibri" pitchFamily="34" charset="0"/>
                <a:cs typeface="Arial" charset="0"/>
              </a:rPr>
              <a:t>=153fs</a:t>
            </a:r>
          </a:p>
          <a:p>
            <a:pPr algn="l" eaLnBrk="1" hangingPunct="1"/>
            <a:endParaRPr lang="en-US" altLang="en-US" sz="1400" dirty="0">
              <a:latin typeface="Calibri" pitchFamily="34" charset="0"/>
              <a:cs typeface="Calibri" pitchFamily="34" charset="0"/>
            </a:endParaRPr>
          </a:p>
        </p:txBody>
      </p:sp>
      <p:sp>
        <p:nvSpPr>
          <p:cNvPr id="1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3</a:t>
            </a:fld>
            <a:endParaRPr lang="en-US" dirty="0"/>
          </a:p>
        </p:txBody>
      </p:sp>
      <p:pic>
        <p:nvPicPr>
          <p:cNvPr id="3" name="SinglePhoton2_short_pulse_and_3control_pulse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29606" y="1928813"/>
            <a:ext cx="5310982" cy="4176987"/>
          </a:xfrm>
          <a:prstGeom prst="rect">
            <a:avLst/>
          </a:prstGeom>
        </p:spPr>
      </p:pic>
    </p:spTree>
    <p:extLst>
      <p:ext uri="{BB962C8B-B14F-4D97-AF65-F5344CB8AC3E}">
        <p14:creationId xmlns:p14="http://schemas.microsoft.com/office/powerpoint/2010/main" val="278248764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9600" y="1038225"/>
            <a:ext cx="5397500" cy="546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828"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solidFill>
                  <a:srgbClr val="000000"/>
                </a:solidFill>
                <a:latin typeface="Calibri" pitchFamily="34" charset="0"/>
                <a:ea typeface="MS PGothic" pitchFamily="34" charset="-128"/>
              </a:rPr>
              <a:t>Coherent control of single-photon resonator output pulse using </a:t>
            </a:r>
            <a:r>
              <a:rPr lang="en-US" altLang="en-US" sz="2400" i="1" dirty="0">
                <a:solidFill>
                  <a:srgbClr val="000000"/>
                </a:solidFill>
                <a:latin typeface="Calibri" pitchFamily="34" charset="0"/>
                <a:ea typeface="MS PGothic" pitchFamily="34" charset="-128"/>
              </a:rPr>
              <a:t>three</a:t>
            </a:r>
            <a:r>
              <a:rPr lang="en-US" altLang="en-US" sz="2400" dirty="0">
                <a:solidFill>
                  <a:srgbClr val="000000"/>
                </a:solidFill>
                <a:latin typeface="Calibri" pitchFamily="34" charset="0"/>
                <a:ea typeface="MS PGothic" pitchFamily="34" charset="-128"/>
              </a:rPr>
              <a:t> control pulses</a:t>
            </a:r>
          </a:p>
        </p:txBody>
      </p:sp>
      <p:sp>
        <p:nvSpPr>
          <p:cNvPr id="77829" name="TextBox 2"/>
          <p:cNvSpPr txBox="1">
            <a:spLocks noChangeArrowheads="1"/>
          </p:cNvSpPr>
          <p:nvPr/>
        </p:nvSpPr>
        <p:spPr bwMode="auto">
          <a:xfrm>
            <a:off x="4229100" y="6464300"/>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Space</a:t>
            </a:r>
          </a:p>
        </p:txBody>
      </p:sp>
      <p:sp>
        <p:nvSpPr>
          <p:cNvPr id="77830" name="TextBox 6"/>
          <p:cNvSpPr txBox="1">
            <a:spLocks noChangeArrowheads="1"/>
          </p:cNvSpPr>
          <p:nvPr/>
        </p:nvSpPr>
        <p:spPr bwMode="auto">
          <a:xfrm rot="16200000" flipH="1">
            <a:off x="31750" y="35179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Time</a:t>
            </a:r>
            <a:endParaRPr lang="en-US" altLang="en-US" baseline="30000">
              <a:latin typeface="Calibri" pitchFamily="34" charset="0"/>
              <a:cs typeface="Calibri" pitchFamily="34" charset="0"/>
            </a:endParaRPr>
          </a:p>
        </p:txBody>
      </p:sp>
      <p:cxnSp>
        <p:nvCxnSpPr>
          <p:cNvPr id="77831" name="Straight Arrow Connector 5"/>
          <p:cNvCxnSpPr>
            <a:cxnSpLocks noChangeShapeType="1"/>
          </p:cNvCxnSpPr>
          <p:nvPr/>
        </p:nvCxnSpPr>
        <p:spPr bwMode="auto">
          <a:xfrm flipV="1">
            <a:off x="5027613" y="6664325"/>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832" name="Straight Arrow Connector 5"/>
          <p:cNvCxnSpPr>
            <a:cxnSpLocks noChangeShapeType="1"/>
          </p:cNvCxnSpPr>
          <p:nvPr/>
        </p:nvCxnSpPr>
        <p:spPr bwMode="auto">
          <a:xfrm rot="-5400000">
            <a:off x="-102393" y="2737644"/>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33" name="TextBox 2"/>
          <p:cNvSpPr txBox="1">
            <a:spLocks noChangeArrowheads="1"/>
          </p:cNvSpPr>
          <p:nvPr/>
        </p:nvSpPr>
        <p:spPr bwMode="auto">
          <a:xfrm>
            <a:off x="295275" y="1046163"/>
            <a:ext cx="15843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Dual reflected photon pulse energy density</a:t>
            </a:r>
          </a:p>
        </p:txBody>
      </p:sp>
      <p:sp>
        <p:nvSpPr>
          <p:cNvPr id="77834" name="TextBox 2"/>
          <p:cNvSpPr txBox="1">
            <a:spLocks noChangeArrowheads="1"/>
          </p:cNvSpPr>
          <p:nvPr/>
        </p:nvSpPr>
        <p:spPr bwMode="auto">
          <a:xfrm>
            <a:off x="5083175" y="4949825"/>
            <a:ext cx="17938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solidFill>
                  <a:schemeClr val="bg1"/>
                </a:solidFill>
                <a:latin typeface="Calibri" pitchFamily="34" charset="0"/>
                <a:cs typeface="Calibri" pitchFamily="34" charset="0"/>
              </a:rPr>
              <a:t>Spatial extent of Fabry-Perot resonator </a:t>
            </a:r>
            <a:r>
              <a:rPr lang="en-US" altLang="en-US" sz="1400" i="1">
                <a:solidFill>
                  <a:schemeClr val="bg1"/>
                </a:solidFill>
                <a:latin typeface="Calibri" pitchFamily="34" charset="0"/>
                <a:cs typeface="Calibri" pitchFamily="34" charset="0"/>
              </a:rPr>
              <a:t>L</a:t>
            </a:r>
            <a:r>
              <a:rPr lang="en-US" altLang="en-US" sz="1400" baseline="-25000">
                <a:solidFill>
                  <a:schemeClr val="bg1"/>
                </a:solidFill>
                <a:latin typeface="Calibri" pitchFamily="34" charset="0"/>
                <a:cs typeface="Calibri" pitchFamily="34" charset="0"/>
              </a:rPr>
              <a:t>C</a:t>
            </a:r>
            <a:r>
              <a:rPr lang="en-US" altLang="en-US" sz="1400">
                <a:solidFill>
                  <a:schemeClr val="bg1"/>
                </a:solidFill>
                <a:latin typeface="Calibri" pitchFamily="34" charset="0"/>
                <a:cs typeface="Calibri" pitchFamily="34" charset="0"/>
              </a:rPr>
              <a:t>=15</a:t>
            </a:r>
            <a:r>
              <a:rPr lang="en-US" altLang="en-US" sz="1400">
                <a:solidFill>
                  <a:schemeClr val="bg1"/>
                </a:solidFill>
                <a:latin typeface="Symbol" pitchFamily="18" charset="2"/>
                <a:cs typeface="Calibri" pitchFamily="34" charset="0"/>
              </a:rPr>
              <a:t>l</a:t>
            </a:r>
            <a:r>
              <a:rPr lang="en-US" altLang="en-US" sz="1400" baseline="-25000">
                <a:solidFill>
                  <a:schemeClr val="bg1"/>
                </a:solidFill>
                <a:latin typeface="Calibri" pitchFamily="34" charset="0"/>
                <a:cs typeface="Calibri" pitchFamily="34" charset="0"/>
              </a:rPr>
              <a:t>0</a:t>
            </a:r>
          </a:p>
        </p:txBody>
      </p:sp>
      <p:sp>
        <p:nvSpPr>
          <p:cNvPr id="77835" name="Rectangle 1"/>
          <p:cNvSpPr>
            <a:spLocks noChangeArrowheads="1"/>
          </p:cNvSpPr>
          <p:nvPr/>
        </p:nvSpPr>
        <p:spPr bwMode="auto">
          <a:xfrm>
            <a:off x="0" y="4832350"/>
            <a:ext cx="191452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Incident lead photon pulse and multiple control pulse energy density</a:t>
            </a:r>
          </a:p>
        </p:txBody>
      </p:sp>
      <p:cxnSp>
        <p:nvCxnSpPr>
          <p:cNvPr id="77836" name="Straight Arrow Connector 5"/>
          <p:cNvCxnSpPr>
            <a:cxnSpLocks noChangeShapeType="1"/>
          </p:cNvCxnSpPr>
          <p:nvPr/>
        </p:nvCxnSpPr>
        <p:spPr bwMode="auto">
          <a:xfrm flipV="1">
            <a:off x="1897063" y="6203950"/>
            <a:ext cx="314619" cy="153988"/>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37" name="Rectangle 15"/>
          <p:cNvSpPr>
            <a:spLocks noChangeArrowheads="1"/>
          </p:cNvSpPr>
          <p:nvPr/>
        </p:nvSpPr>
        <p:spPr bwMode="auto">
          <a:xfrm>
            <a:off x="7207250" y="2009775"/>
            <a:ext cx="17351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Transmitted photon energy density in three identical pulses</a:t>
            </a:r>
          </a:p>
        </p:txBody>
      </p:sp>
      <p:cxnSp>
        <p:nvCxnSpPr>
          <p:cNvPr id="77838" name="Straight Arrow Connector 5"/>
          <p:cNvCxnSpPr>
            <a:cxnSpLocks noChangeShapeType="1"/>
          </p:cNvCxnSpPr>
          <p:nvPr/>
        </p:nvCxnSpPr>
        <p:spPr bwMode="auto">
          <a:xfrm flipV="1">
            <a:off x="6824663" y="1789113"/>
            <a:ext cx="304800" cy="185737"/>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839" name="Straight Arrow Connector 5"/>
          <p:cNvCxnSpPr>
            <a:cxnSpLocks noChangeShapeType="1"/>
          </p:cNvCxnSpPr>
          <p:nvPr/>
        </p:nvCxnSpPr>
        <p:spPr bwMode="auto">
          <a:xfrm flipH="1" flipV="1">
            <a:off x="3440113" y="1046163"/>
            <a:ext cx="187325" cy="1524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40" name="Picture 2"/>
          <p:cNvSpPr>
            <a:spLocks noChangeAspect="1"/>
          </p:cNvSpPr>
          <p:nvPr/>
        </p:nvSpPr>
        <p:spPr bwMode="auto">
          <a:xfrm>
            <a:off x="1914525" y="971550"/>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cxnSp>
        <p:nvCxnSpPr>
          <p:cNvPr id="77841" name="Straight Arrow Connector 5"/>
          <p:cNvCxnSpPr>
            <a:cxnSpLocks noChangeShapeType="1"/>
          </p:cNvCxnSpPr>
          <p:nvPr/>
        </p:nvCxnSpPr>
        <p:spPr bwMode="auto">
          <a:xfrm flipH="1" flipV="1">
            <a:off x="1878014" y="2630488"/>
            <a:ext cx="277811" cy="200025"/>
          </a:xfrm>
          <a:prstGeom prst="straightConnector1">
            <a:avLst/>
          </a:prstGeom>
          <a:noFill/>
          <a:ln w="57150"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43" name="Right Brace 8"/>
          <p:cNvSpPr>
            <a:spLocks/>
          </p:cNvSpPr>
          <p:nvPr/>
        </p:nvSpPr>
        <p:spPr bwMode="auto">
          <a:xfrm rot="5400000">
            <a:off x="5403851" y="4403725"/>
            <a:ext cx="290512" cy="731837"/>
          </a:xfrm>
          <a:prstGeom prst="rightBrace">
            <a:avLst>
              <a:gd name="adj1" fmla="val 19943"/>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cxnSp>
        <p:nvCxnSpPr>
          <p:cNvPr id="77845" name="Straight Arrow Connector 5"/>
          <p:cNvCxnSpPr>
            <a:cxnSpLocks noChangeShapeType="1"/>
          </p:cNvCxnSpPr>
          <p:nvPr/>
        </p:nvCxnSpPr>
        <p:spPr bwMode="auto">
          <a:xfrm flipV="1">
            <a:off x="6824663" y="2646363"/>
            <a:ext cx="304800" cy="184150"/>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46"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p  </a:t>
            </a:r>
            <a:r>
              <a:rPr lang="en-US" altLang="en-US" sz="1400">
                <a:solidFill>
                  <a:srgbClr val="000000"/>
                </a:solidFill>
                <a:latin typeface="Calibri" pitchFamily="34" charset="0"/>
                <a:cs typeface="Arial" charset="0"/>
              </a:rPr>
              <a:t>=8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endParaRPr lang="en-US" altLang="en-US" sz="1400">
              <a:latin typeface="Calibri" pitchFamily="34" charset="0"/>
              <a:cs typeface="Calibri" pitchFamily="34" charset="0"/>
            </a:endParaRPr>
          </a:p>
        </p:txBody>
      </p:sp>
      <p:cxnSp>
        <p:nvCxnSpPr>
          <p:cNvPr id="77847" name="Straight Arrow Connector 2"/>
          <p:cNvCxnSpPr>
            <a:cxnSpLocks noChangeShapeType="1"/>
          </p:cNvCxnSpPr>
          <p:nvPr/>
        </p:nvCxnSpPr>
        <p:spPr bwMode="auto">
          <a:xfrm>
            <a:off x="3138488" y="2432050"/>
            <a:ext cx="395287" cy="288925"/>
          </a:xfrm>
          <a:prstGeom prst="straightConnector1">
            <a:avLst/>
          </a:prstGeom>
          <a:noFill/>
          <a:ln w="28575" cap="sq" algn="ctr">
            <a:solidFill>
              <a:schemeClr val="bg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7848" name="TextBox 2"/>
          <p:cNvSpPr txBox="1">
            <a:spLocks noChangeArrowheads="1"/>
          </p:cNvSpPr>
          <p:nvPr/>
        </p:nvSpPr>
        <p:spPr bwMode="auto">
          <a:xfrm>
            <a:off x="2538413" y="1604963"/>
            <a:ext cx="1287462"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chemeClr val="bg1"/>
                </a:solidFill>
                <a:latin typeface="Calibri" pitchFamily="34" charset="0"/>
                <a:cs typeface="Calibri" pitchFamily="34" charset="0"/>
              </a:rPr>
              <a:t>No</a:t>
            </a:r>
            <a:r>
              <a:rPr lang="en-US" altLang="en-US" sz="1400">
                <a:solidFill>
                  <a:schemeClr val="bg1"/>
                </a:solidFill>
                <a:latin typeface="Calibri" pitchFamily="34" charset="0"/>
                <a:cs typeface="Calibri" pitchFamily="34" charset="0"/>
              </a:rPr>
              <a:t> reflection at first </a:t>
            </a:r>
            <a:r>
              <a:rPr lang="en-US" altLang="en-US" sz="1400" i="1">
                <a:solidFill>
                  <a:schemeClr val="bg1"/>
                </a:solidFill>
                <a:latin typeface="Calibri" pitchFamily="34" charset="0"/>
                <a:cs typeface="Calibri" pitchFamily="34" charset="0"/>
              </a:rPr>
              <a:t>and</a:t>
            </a:r>
            <a:r>
              <a:rPr lang="en-US" altLang="en-US" sz="1400">
                <a:solidFill>
                  <a:schemeClr val="bg1"/>
                </a:solidFill>
                <a:latin typeface="Calibri" pitchFamily="34" charset="0"/>
                <a:cs typeface="Calibri" pitchFamily="34" charset="0"/>
              </a:rPr>
              <a:t> second RT</a:t>
            </a:r>
            <a:endParaRPr lang="en-US" altLang="en-US" sz="1400" baseline="-25000">
              <a:solidFill>
                <a:schemeClr val="bg1"/>
              </a:solidFill>
              <a:latin typeface="Calibri" pitchFamily="34" charset="0"/>
              <a:cs typeface="Calibri" pitchFamily="34" charset="0"/>
            </a:endParaRPr>
          </a:p>
        </p:txBody>
      </p:sp>
      <p:cxnSp>
        <p:nvCxnSpPr>
          <p:cNvPr id="77849" name="Straight Arrow Connector 5"/>
          <p:cNvCxnSpPr>
            <a:cxnSpLocks noChangeShapeType="1"/>
          </p:cNvCxnSpPr>
          <p:nvPr/>
        </p:nvCxnSpPr>
        <p:spPr bwMode="auto">
          <a:xfrm flipV="1">
            <a:off x="6824663" y="3489325"/>
            <a:ext cx="304800" cy="184150"/>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850" name="Straight Arrow Connector 27"/>
          <p:cNvCxnSpPr>
            <a:cxnSpLocks noChangeShapeType="1"/>
          </p:cNvCxnSpPr>
          <p:nvPr/>
        </p:nvCxnSpPr>
        <p:spPr bwMode="auto">
          <a:xfrm>
            <a:off x="3692525" y="2144713"/>
            <a:ext cx="395288" cy="287337"/>
          </a:xfrm>
          <a:prstGeom prst="straightConnector1">
            <a:avLst/>
          </a:prstGeom>
          <a:noFill/>
          <a:ln w="28575" cap="sq" algn="ctr">
            <a:solidFill>
              <a:schemeClr val="bg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5"/>
          <p:cNvCxnSpPr>
            <a:cxnSpLocks noChangeShapeType="1"/>
          </p:cNvCxnSpPr>
          <p:nvPr/>
        </p:nvCxnSpPr>
        <p:spPr bwMode="auto">
          <a:xfrm flipV="1">
            <a:off x="1904413" y="5414777"/>
            <a:ext cx="323219" cy="185106"/>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5"/>
          <p:cNvCxnSpPr>
            <a:cxnSpLocks noChangeShapeType="1"/>
          </p:cNvCxnSpPr>
          <p:nvPr/>
        </p:nvCxnSpPr>
        <p:spPr bwMode="auto">
          <a:xfrm flipV="1">
            <a:off x="1914525" y="4584537"/>
            <a:ext cx="323219" cy="185106"/>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5"/>
          <p:cNvCxnSpPr>
            <a:cxnSpLocks noChangeShapeType="1"/>
          </p:cNvCxnSpPr>
          <p:nvPr/>
        </p:nvCxnSpPr>
        <p:spPr bwMode="auto">
          <a:xfrm flipV="1">
            <a:off x="1888463" y="3717926"/>
            <a:ext cx="323219" cy="185106"/>
          </a:xfrm>
          <a:prstGeom prst="straightConnector1">
            <a:avLst/>
          </a:prstGeom>
          <a:noFill/>
          <a:ln w="57150"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4</a:t>
            </a:fld>
            <a:endParaRPr lang="en-US" dirty="0"/>
          </a:p>
        </p:txBody>
      </p:sp>
    </p:spTree>
    <p:extLst>
      <p:ext uri="{BB962C8B-B14F-4D97-AF65-F5344CB8AC3E}">
        <p14:creationId xmlns:p14="http://schemas.microsoft.com/office/powerpoint/2010/main" val="40601888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solidFill>
                  <a:srgbClr val="000000"/>
                </a:solidFill>
                <a:latin typeface="Calibri" pitchFamily="34" charset="0"/>
                <a:ea typeface="MS PGothic" pitchFamily="34" charset="-128"/>
              </a:rPr>
              <a:t>Coherent control of single-photon resonator output pulse using </a:t>
            </a:r>
            <a:r>
              <a:rPr lang="en-US" altLang="en-US" sz="2400" i="1" dirty="0">
                <a:solidFill>
                  <a:srgbClr val="000000"/>
                </a:solidFill>
                <a:latin typeface="Calibri" pitchFamily="34" charset="0"/>
                <a:ea typeface="MS PGothic" pitchFamily="34" charset="-128"/>
              </a:rPr>
              <a:t>three</a:t>
            </a:r>
            <a:r>
              <a:rPr lang="en-US" altLang="en-US" sz="2400" dirty="0">
                <a:solidFill>
                  <a:srgbClr val="000000"/>
                </a:solidFill>
                <a:latin typeface="Calibri" pitchFamily="34" charset="0"/>
                <a:ea typeface="MS PGothic" pitchFamily="34" charset="-128"/>
              </a:rPr>
              <a:t> control pulses</a:t>
            </a:r>
          </a:p>
        </p:txBody>
      </p:sp>
      <p:sp>
        <p:nvSpPr>
          <p:cNvPr id="78852" name="TextBox 2"/>
          <p:cNvSpPr txBox="1">
            <a:spLocks noChangeArrowheads="1"/>
          </p:cNvSpPr>
          <p:nvPr/>
        </p:nvSpPr>
        <p:spPr bwMode="auto">
          <a:xfrm>
            <a:off x="4229100" y="6464300"/>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Space</a:t>
            </a:r>
          </a:p>
        </p:txBody>
      </p:sp>
      <p:sp>
        <p:nvSpPr>
          <p:cNvPr id="78853" name="TextBox 6"/>
          <p:cNvSpPr txBox="1">
            <a:spLocks noChangeArrowheads="1"/>
          </p:cNvSpPr>
          <p:nvPr/>
        </p:nvSpPr>
        <p:spPr bwMode="auto">
          <a:xfrm rot="16200000" flipH="1">
            <a:off x="31750" y="35179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Time</a:t>
            </a:r>
            <a:endParaRPr lang="en-US" altLang="en-US" baseline="30000">
              <a:latin typeface="Calibri" pitchFamily="34" charset="0"/>
              <a:cs typeface="Calibri" pitchFamily="34" charset="0"/>
            </a:endParaRPr>
          </a:p>
        </p:txBody>
      </p:sp>
      <p:cxnSp>
        <p:nvCxnSpPr>
          <p:cNvPr id="78854" name="Straight Arrow Connector 5"/>
          <p:cNvCxnSpPr>
            <a:cxnSpLocks noChangeShapeType="1"/>
          </p:cNvCxnSpPr>
          <p:nvPr/>
        </p:nvCxnSpPr>
        <p:spPr bwMode="auto">
          <a:xfrm flipV="1">
            <a:off x="5027613" y="6664325"/>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855" name="Straight Arrow Connector 5"/>
          <p:cNvCxnSpPr>
            <a:cxnSpLocks noChangeShapeType="1"/>
          </p:cNvCxnSpPr>
          <p:nvPr/>
        </p:nvCxnSpPr>
        <p:spPr bwMode="auto">
          <a:xfrm rot="-5400000">
            <a:off x="-102393" y="2737644"/>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56" name="Rectangle 1"/>
          <p:cNvSpPr>
            <a:spLocks noChangeArrowheads="1"/>
          </p:cNvSpPr>
          <p:nvPr/>
        </p:nvSpPr>
        <p:spPr bwMode="auto">
          <a:xfrm>
            <a:off x="571500" y="6170613"/>
            <a:ext cx="1914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Incident photon pulse energy density</a:t>
            </a:r>
          </a:p>
        </p:txBody>
      </p:sp>
      <p:sp>
        <p:nvSpPr>
          <p:cNvPr id="78857" name="Rectangle 15"/>
          <p:cNvSpPr>
            <a:spLocks noChangeArrowheads="1"/>
          </p:cNvSpPr>
          <p:nvPr/>
        </p:nvSpPr>
        <p:spPr bwMode="auto">
          <a:xfrm>
            <a:off x="6624638" y="2354263"/>
            <a:ext cx="1657350"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Three </a:t>
            </a:r>
            <a:r>
              <a:rPr lang="en-US" altLang="en-US" sz="1600" i="1">
                <a:latin typeface="Calibri" pitchFamily="34" charset="0"/>
                <a:cs typeface="Calibri" pitchFamily="34" charset="0"/>
              </a:rPr>
              <a:t>identical</a:t>
            </a:r>
            <a:r>
              <a:rPr lang="en-US" altLang="en-US" sz="1600">
                <a:latin typeface="Calibri" pitchFamily="34" charset="0"/>
                <a:cs typeface="Calibri" pitchFamily="34" charset="0"/>
              </a:rPr>
              <a:t> transmitted photon energy density pulses each of amplitude -t</a:t>
            </a:r>
            <a:r>
              <a:rPr lang="en-US" altLang="en-US" sz="1600" baseline="30000">
                <a:latin typeface="Calibri" pitchFamily="34" charset="0"/>
                <a:cs typeface="Calibri" pitchFamily="34" charset="0"/>
              </a:rPr>
              <a:t>2</a:t>
            </a:r>
          </a:p>
        </p:txBody>
      </p:sp>
      <p:sp>
        <p:nvSpPr>
          <p:cNvPr id="78858" name="Picture 2"/>
          <p:cNvSpPr>
            <a:spLocks noChangeAspect="1"/>
          </p:cNvSpPr>
          <p:nvPr/>
        </p:nvSpPr>
        <p:spPr bwMode="auto">
          <a:xfrm>
            <a:off x="1914525" y="1455738"/>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78859" name="TextBox 2"/>
          <p:cNvSpPr txBox="1">
            <a:spLocks noChangeArrowheads="1"/>
          </p:cNvSpPr>
          <p:nvPr/>
        </p:nvSpPr>
        <p:spPr bwMode="auto">
          <a:xfrm>
            <a:off x="7767638" y="5695950"/>
            <a:ext cx="1376362"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p  </a:t>
            </a:r>
            <a:r>
              <a:rPr lang="en-US" altLang="en-US" sz="1400">
                <a:solidFill>
                  <a:srgbClr val="000000"/>
                </a:solidFill>
                <a:latin typeface="Calibri" pitchFamily="34" charset="0"/>
                <a:cs typeface="Arial" charset="0"/>
              </a:rPr>
              <a:t>=8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endParaRPr lang="en-US" altLang="en-US" sz="1400">
              <a:latin typeface="Calibri" pitchFamily="34" charset="0"/>
              <a:cs typeface="Calibri" pitchFamily="34" charset="0"/>
            </a:endParaRPr>
          </a:p>
        </p:txBody>
      </p:sp>
      <p:cxnSp>
        <p:nvCxnSpPr>
          <p:cNvPr id="78860" name="Straight Connector 2"/>
          <p:cNvCxnSpPr>
            <a:cxnSpLocks noChangeShapeType="1"/>
          </p:cNvCxnSpPr>
          <p:nvPr/>
        </p:nvCxnSpPr>
        <p:spPr bwMode="auto">
          <a:xfrm flipV="1">
            <a:off x="4627563" y="1028700"/>
            <a:ext cx="0" cy="4532313"/>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861" name="Straight Connector 24"/>
          <p:cNvCxnSpPr>
            <a:cxnSpLocks noChangeShapeType="1"/>
          </p:cNvCxnSpPr>
          <p:nvPr/>
        </p:nvCxnSpPr>
        <p:spPr bwMode="auto">
          <a:xfrm flipH="1" flipV="1">
            <a:off x="5551488" y="1028700"/>
            <a:ext cx="7937" cy="4532313"/>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862" name="Straight Connector 4"/>
          <p:cNvCxnSpPr>
            <a:cxnSpLocks noChangeShapeType="1"/>
          </p:cNvCxnSpPr>
          <p:nvPr/>
        </p:nvCxnSpPr>
        <p:spPr bwMode="auto">
          <a:xfrm flipV="1">
            <a:off x="2486025" y="5284788"/>
            <a:ext cx="2124075" cy="1203325"/>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63" name="TextBox 5"/>
          <p:cNvSpPr txBox="1">
            <a:spLocks noChangeArrowheads="1"/>
          </p:cNvSpPr>
          <p:nvPr/>
        </p:nvSpPr>
        <p:spPr bwMode="auto">
          <a:xfrm>
            <a:off x="3081338" y="5762625"/>
            <a:ext cx="2889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1</a:t>
            </a:r>
          </a:p>
        </p:txBody>
      </p:sp>
      <p:cxnSp>
        <p:nvCxnSpPr>
          <p:cNvPr id="78864" name="Straight Connector 28"/>
          <p:cNvCxnSpPr>
            <a:cxnSpLocks noChangeShapeType="1"/>
          </p:cNvCxnSpPr>
          <p:nvPr/>
        </p:nvCxnSpPr>
        <p:spPr bwMode="auto">
          <a:xfrm flipV="1">
            <a:off x="4633913" y="4791075"/>
            <a:ext cx="911225" cy="493713"/>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65" name="TextBox 30"/>
          <p:cNvSpPr txBox="1">
            <a:spLocks noChangeArrowheads="1"/>
          </p:cNvSpPr>
          <p:nvPr/>
        </p:nvSpPr>
        <p:spPr bwMode="auto">
          <a:xfrm>
            <a:off x="4916488" y="4740275"/>
            <a:ext cx="311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i="1">
                <a:cs typeface="Times New Roman" pitchFamily="18" charset="0"/>
              </a:rPr>
              <a:t>i</a:t>
            </a:r>
            <a:r>
              <a:rPr lang="en-US" altLang="en-US" sz="1600">
                <a:latin typeface="Calibri" pitchFamily="34" charset="0"/>
                <a:cs typeface="Calibri" pitchFamily="34" charset="0"/>
              </a:rPr>
              <a:t>t</a:t>
            </a:r>
          </a:p>
        </p:txBody>
      </p:sp>
      <p:sp>
        <p:nvSpPr>
          <p:cNvPr id="78866" name="TextBox 33"/>
          <p:cNvSpPr txBox="1">
            <a:spLocks noChangeArrowheads="1"/>
          </p:cNvSpPr>
          <p:nvPr/>
        </p:nvSpPr>
        <p:spPr bwMode="auto">
          <a:xfrm>
            <a:off x="3971925" y="4919663"/>
            <a:ext cx="32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r</a:t>
            </a:r>
          </a:p>
        </p:txBody>
      </p:sp>
      <p:cxnSp>
        <p:nvCxnSpPr>
          <p:cNvPr id="78867" name="Straight Arrow Connector 5"/>
          <p:cNvCxnSpPr>
            <a:cxnSpLocks noChangeShapeType="1"/>
          </p:cNvCxnSpPr>
          <p:nvPr/>
        </p:nvCxnSpPr>
        <p:spPr bwMode="auto">
          <a:xfrm flipH="1" flipV="1">
            <a:off x="4633913" y="4103688"/>
            <a:ext cx="889000" cy="6873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68" name="TextBox 35"/>
          <p:cNvSpPr txBox="1">
            <a:spLocks noChangeArrowheads="1"/>
          </p:cNvSpPr>
          <p:nvPr/>
        </p:nvSpPr>
        <p:spPr bwMode="auto">
          <a:xfrm>
            <a:off x="4781550" y="4110038"/>
            <a:ext cx="554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p>
        </p:txBody>
      </p:sp>
      <p:cxnSp>
        <p:nvCxnSpPr>
          <p:cNvPr id="78869" name="Straight Connector 37"/>
          <p:cNvCxnSpPr>
            <a:cxnSpLocks noChangeShapeType="1"/>
          </p:cNvCxnSpPr>
          <p:nvPr/>
        </p:nvCxnSpPr>
        <p:spPr bwMode="auto">
          <a:xfrm flipV="1">
            <a:off x="4664075" y="3606800"/>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70" name="TextBox 40"/>
          <p:cNvSpPr txBox="1">
            <a:spLocks noChangeArrowheads="1"/>
          </p:cNvSpPr>
          <p:nvPr/>
        </p:nvSpPr>
        <p:spPr bwMode="auto">
          <a:xfrm>
            <a:off x="4902200" y="3546475"/>
            <a:ext cx="376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i="1">
                <a:cs typeface="Times New Roman" pitchFamily="18" charset="0"/>
              </a:rPr>
              <a:t>i</a:t>
            </a:r>
            <a:r>
              <a:rPr lang="en-US" altLang="en-US" sz="1600">
                <a:latin typeface="Calibri" pitchFamily="34" charset="0"/>
                <a:cs typeface="Calibri" pitchFamily="34" charset="0"/>
              </a:rPr>
              <a:t>t</a:t>
            </a:r>
            <a:endParaRPr lang="en-US" altLang="en-US" sz="1600" baseline="30000">
              <a:latin typeface="Calibri" pitchFamily="34" charset="0"/>
              <a:cs typeface="Calibri" pitchFamily="34" charset="0"/>
            </a:endParaRPr>
          </a:p>
        </p:txBody>
      </p:sp>
      <p:cxnSp>
        <p:nvCxnSpPr>
          <p:cNvPr id="78871" name="Straight Arrow Connector 5"/>
          <p:cNvCxnSpPr>
            <a:cxnSpLocks noChangeShapeType="1"/>
          </p:cNvCxnSpPr>
          <p:nvPr/>
        </p:nvCxnSpPr>
        <p:spPr bwMode="auto">
          <a:xfrm flipH="1" flipV="1">
            <a:off x="4003675" y="3617913"/>
            <a:ext cx="557213" cy="465137"/>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72" name="TextBox 54"/>
          <p:cNvSpPr txBox="1">
            <a:spLocks noChangeArrowheads="1"/>
          </p:cNvSpPr>
          <p:nvPr/>
        </p:nvSpPr>
        <p:spPr bwMode="auto">
          <a:xfrm>
            <a:off x="3676650" y="1398588"/>
            <a:ext cx="6381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r</a:t>
            </a:r>
          </a:p>
        </p:txBody>
      </p:sp>
      <p:sp>
        <p:nvSpPr>
          <p:cNvPr id="78873" name="Rectangle 1"/>
          <p:cNvSpPr>
            <a:spLocks noChangeArrowheads="1"/>
          </p:cNvSpPr>
          <p:nvPr/>
        </p:nvSpPr>
        <p:spPr bwMode="auto">
          <a:xfrm>
            <a:off x="3552825" y="5762625"/>
            <a:ext cx="3124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Identical lossless dielectric mirrors with field reflectivity r and field transmission t</a:t>
            </a:r>
          </a:p>
        </p:txBody>
      </p:sp>
      <p:cxnSp>
        <p:nvCxnSpPr>
          <p:cNvPr id="78874" name="Straight Connector 45"/>
          <p:cNvCxnSpPr>
            <a:cxnSpLocks noChangeShapeType="1"/>
          </p:cNvCxnSpPr>
          <p:nvPr/>
        </p:nvCxnSpPr>
        <p:spPr bwMode="auto">
          <a:xfrm flipV="1">
            <a:off x="2535238" y="4100513"/>
            <a:ext cx="2093912" cy="1203325"/>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75" name="TextBox 49"/>
          <p:cNvSpPr txBox="1">
            <a:spLocks noChangeArrowheads="1"/>
          </p:cNvSpPr>
          <p:nvPr/>
        </p:nvSpPr>
        <p:spPr bwMode="auto">
          <a:xfrm>
            <a:off x="3063875" y="4597400"/>
            <a:ext cx="325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p>
        </p:txBody>
      </p:sp>
      <p:sp>
        <p:nvSpPr>
          <p:cNvPr id="2" name="Arc 1"/>
          <p:cNvSpPr/>
          <p:nvPr/>
        </p:nvSpPr>
        <p:spPr bwMode="auto">
          <a:xfrm flipH="1">
            <a:off x="5265738" y="841375"/>
            <a:ext cx="1036637" cy="1020763"/>
          </a:xfrm>
          <a:prstGeom prst="arc">
            <a:avLst>
              <a:gd name="adj1" fmla="val 12491440"/>
              <a:gd name="adj2" fmla="val 0"/>
            </a:avLst>
          </a:prstGeom>
          <a:noFill/>
          <a:ln w="28575" cap="sq" cmpd="sng" algn="ctr">
            <a:solidFill>
              <a:srgbClr val="FF0000"/>
            </a:solidFill>
            <a:prstDash val="solid"/>
            <a:round/>
            <a:headEnd type="none" w="med" len="med"/>
            <a:tailEnd type="arrow" w="med" len="med"/>
          </a:ln>
          <a:effectLst/>
          <a:extLst/>
        </p:spPr>
        <p:txBody>
          <a:bodyPr/>
          <a:lstStyle/>
          <a:p>
            <a:pPr>
              <a:defRPr/>
            </a:pPr>
            <a:endParaRPr lang="en-US"/>
          </a:p>
        </p:txBody>
      </p:sp>
      <p:sp>
        <p:nvSpPr>
          <p:cNvPr id="78877" name="TextBox 2"/>
          <p:cNvSpPr txBox="1">
            <a:spLocks noChangeArrowheads="1"/>
          </p:cNvSpPr>
          <p:nvPr/>
        </p:nvSpPr>
        <p:spPr bwMode="auto">
          <a:xfrm>
            <a:off x="6211888" y="973138"/>
            <a:ext cx="26193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solidFill>
                  <a:srgbClr val="FF0000"/>
                </a:solidFill>
                <a:latin typeface="Calibri" pitchFamily="34" charset="0"/>
                <a:cs typeface="Calibri" pitchFamily="34" charset="0"/>
              </a:rPr>
              <a:t>Control </a:t>
            </a:r>
            <a:r>
              <a:rPr lang="en-US" altLang="en-US" sz="1600">
                <a:latin typeface="Calibri" pitchFamily="34" charset="0"/>
                <a:cs typeface="Calibri" pitchFamily="34" charset="0"/>
              </a:rPr>
              <a:t>pulse results in </a:t>
            </a:r>
            <a:r>
              <a:rPr lang="en-US" altLang="en-US" sz="1600" i="1">
                <a:latin typeface="Calibri" pitchFamily="34" charset="0"/>
                <a:cs typeface="Calibri" pitchFamily="34" charset="0"/>
              </a:rPr>
              <a:t>cancellation</a:t>
            </a:r>
            <a:r>
              <a:rPr lang="en-US" altLang="en-US" sz="1600">
                <a:latin typeface="Calibri" pitchFamily="34" charset="0"/>
                <a:cs typeface="Calibri" pitchFamily="34" charset="0"/>
              </a:rPr>
              <a:t> of energy density in resonator</a:t>
            </a:r>
            <a:endParaRPr lang="en-US" altLang="en-US" sz="1600"/>
          </a:p>
        </p:txBody>
      </p:sp>
      <p:cxnSp>
        <p:nvCxnSpPr>
          <p:cNvPr id="78878" name="Straight Arrow Connector 5"/>
          <p:cNvCxnSpPr>
            <a:cxnSpLocks noChangeShapeType="1"/>
          </p:cNvCxnSpPr>
          <p:nvPr/>
        </p:nvCxnSpPr>
        <p:spPr bwMode="auto">
          <a:xfrm flipH="1" flipV="1">
            <a:off x="4616450" y="2919413"/>
            <a:ext cx="889000" cy="6873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879" name="Straight Connector 46"/>
          <p:cNvCxnSpPr>
            <a:cxnSpLocks noChangeShapeType="1"/>
          </p:cNvCxnSpPr>
          <p:nvPr/>
        </p:nvCxnSpPr>
        <p:spPr bwMode="auto">
          <a:xfrm flipV="1">
            <a:off x="5583238" y="3157538"/>
            <a:ext cx="719137" cy="430212"/>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80" name="TextBox 61"/>
          <p:cNvSpPr txBox="1">
            <a:spLocks noChangeArrowheads="1"/>
          </p:cNvSpPr>
          <p:nvPr/>
        </p:nvSpPr>
        <p:spPr bwMode="auto">
          <a:xfrm>
            <a:off x="5834063" y="3028950"/>
            <a:ext cx="3857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p>
        </p:txBody>
      </p:sp>
      <p:cxnSp>
        <p:nvCxnSpPr>
          <p:cNvPr id="78881" name="Straight Connector 45"/>
          <p:cNvCxnSpPr>
            <a:cxnSpLocks noChangeShapeType="1"/>
          </p:cNvCxnSpPr>
          <p:nvPr/>
        </p:nvCxnSpPr>
        <p:spPr bwMode="auto">
          <a:xfrm flipV="1">
            <a:off x="2498725" y="1752600"/>
            <a:ext cx="2124075" cy="1203325"/>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82" name="TextBox 49"/>
          <p:cNvSpPr txBox="1">
            <a:spLocks noChangeArrowheads="1"/>
          </p:cNvSpPr>
          <p:nvPr/>
        </p:nvSpPr>
        <p:spPr bwMode="auto">
          <a:xfrm>
            <a:off x="3092450" y="2211388"/>
            <a:ext cx="3889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2</a:t>
            </a:r>
          </a:p>
        </p:txBody>
      </p:sp>
      <p:sp>
        <p:nvSpPr>
          <p:cNvPr id="78883" name="TextBox 2"/>
          <p:cNvSpPr txBox="1">
            <a:spLocks noChangeArrowheads="1"/>
          </p:cNvSpPr>
          <p:nvPr/>
        </p:nvSpPr>
        <p:spPr bwMode="auto">
          <a:xfrm>
            <a:off x="466725" y="2173288"/>
            <a:ext cx="20653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solidFill>
                  <a:srgbClr val="FF0000"/>
                </a:solidFill>
                <a:latin typeface="Calibri" pitchFamily="34" charset="0"/>
                <a:cs typeface="Calibri" pitchFamily="34" charset="0"/>
              </a:rPr>
              <a:t>Control</a:t>
            </a:r>
            <a:r>
              <a:rPr lang="en-US" altLang="en-US" sz="1600">
                <a:latin typeface="Calibri" pitchFamily="34" charset="0"/>
                <a:cs typeface="Calibri" pitchFamily="34" charset="0"/>
              </a:rPr>
              <a:t> pulse with phase shift to eliminate photon energy density in resonator </a:t>
            </a:r>
          </a:p>
        </p:txBody>
      </p:sp>
      <p:cxnSp>
        <p:nvCxnSpPr>
          <p:cNvPr id="78884" name="Straight Connector 37"/>
          <p:cNvCxnSpPr>
            <a:cxnSpLocks noChangeShapeType="1"/>
          </p:cNvCxnSpPr>
          <p:nvPr/>
        </p:nvCxnSpPr>
        <p:spPr bwMode="auto">
          <a:xfrm flipV="1">
            <a:off x="4672013" y="2425700"/>
            <a:ext cx="873125"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85" name="TextBox 40"/>
          <p:cNvSpPr txBox="1">
            <a:spLocks noChangeArrowheads="1"/>
          </p:cNvSpPr>
          <p:nvPr/>
        </p:nvSpPr>
        <p:spPr bwMode="auto">
          <a:xfrm>
            <a:off x="4916488" y="2395538"/>
            <a:ext cx="3111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i="1">
                <a:cs typeface="Times New Roman" pitchFamily="18" charset="0"/>
              </a:rPr>
              <a:t>i</a:t>
            </a:r>
            <a:r>
              <a:rPr lang="en-US" altLang="en-US" sz="1600">
                <a:latin typeface="Calibri" pitchFamily="34" charset="0"/>
                <a:cs typeface="Calibri" pitchFamily="34" charset="0"/>
              </a:rPr>
              <a:t>t</a:t>
            </a:r>
            <a:endParaRPr lang="en-US" altLang="en-US" sz="1600" baseline="30000">
              <a:latin typeface="Calibri" pitchFamily="34" charset="0"/>
              <a:cs typeface="Calibri" pitchFamily="34" charset="0"/>
            </a:endParaRPr>
          </a:p>
        </p:txBody>
      </p:sp>
      <p:sp>
        <p:nvSpPr>
          <p:cNvPr id="78886" name="TextBox 35"/>
          <p:cNvSpPr txBox="1">
            <a:spLocks noChangeArrowheads="1"/>
          </p:cNvSpPr>
          <p:nvPr/>
        </p:nvSpPr>
        <p:spPr bwMode="auto">
          <a:xfrm>
            <a:off x="4781550" y="2940050"/>
            <a:ext cx="5540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p>
        </p:txBody>
      </p:sp>
      <p:cxnSp>
        <p:nvCxnSpPr>
          <p:cNvPr id="78887" name="Straight Arrow Connector 5"/>
          <p:cNvCxnSpPr>
            <a:cxnSpLocks noChangeShapeType="1"/>
          </p:cNvCxnSpPr>
          <p:nvPr/>
        </p:nvCxnSpPr>
        <p:spPr bwMode="auto">
          <a:xfrm flipH="1" flipV="1">
            <a:off x="3667125" y="1028700"/>
            <a:ext cx="873125" cy="70326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88" name="Rectangle 1"/>
          <p:cNvSpPr>
            <a:spLocks noChangeArrowheads="1"/>
          </p:cNvSpPr>
          <p:nvPr/>
        </p:nvSpPr>
        <p:spPr bwMode="auto">
          <a:xfrm>
            <a:off x="3575050" y="3640138"/>
            <a:ext cx="1089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No reflection</a:t>
            </a:r>
          </a:p>
        </p:txBody>
      </p:sp>
      <p:cxnSp>
        <p:nvCxnSpPr>
          <p:cNvPr id="78889" name="Straight Arrow Connector 5"/>
          <p:cNvCxnSpPr>
            <a:cxnSpLocks noChangeShapeType="1"/>
          </p:cNvCxnSpPr>
          <p:nvPr/>
        </p:nvCxnSpPr>
        <p:spPr bwMode="auto">
          <a:xfrm flipH="1" flipV="1">
            <a:off x="3981450" y="2417763"/>
            <a:ext cx="558800" cy="465137"/>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90" name="Rectangle 1"/>
          <p:cNvSpPr>
            <a:spLocks noChangeArrowheads="1"/>
          </p:cNvSpPr>
          <p:nvPr/>
        </p:nvSpPr>
        <p:spPr bwMode="auto">
          <a:xfrm>
            <a:off x="3552825" y="2439988"/>
            <a:ext cx="10890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No reflection</a:t>
            </a:r>
          </a:p>
        </p:txBody>
      </p:sp>
      <p:cxnSp>
        <p:nvCxnSpPr>
          <p:cNvPr id="78891" name="Straight Connector 37"/>
          <p:cNvCxnSpPr>
            <a:cxnSpLocks noChangeShapeType="1"/>
          </p:cNvCxnSpPr>
          <p:nvPr/>
        </p:nvCxnSpPr>
        <p:spPr bwMode="auto">
          <a:xfrm flipV="1">
            <a:off x="4672013" y="1214438"/>
            <a:ext cx="873125" cy="488950"/>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92" name="TextBox 40"/>
          <p:cNvSpPr txBox="1">
            <a:spLocks noChangeArrowheads="1"/>
          </p:cNvSpPr>
          <p:nvPr/>
        </p:nvSpPr>
        <p:spPr bwMode="auto">
          <a:xfrm>
            <a:off x="4572000" y="973138"/>
            <a:ext cx="7064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2</a:t>
            </a:r>
            <a:r>
              <a:rPr lang="en-US" altLang="en-US" sz="1600">
                <a:solidFill>
                  <a:srgbClr val="FF0000"/>
                </a:solidFill>
                <a:latin typeface="Calibri" pitchFamily="34" charset="0"/>
                <a:cs typeface="Calibri" pitchFamily="34" charset="0"/>
              </a:rPr>
              <a:t>-</a:t>
            </a:r>
            <a:r>
              <a:rPr lang="en-US" altLang="en-US" sz="1600" i="1">
                <a:solidFill>
                  <a:srgbClr val="FF0000"/>
                </a:solidFill>
                <a:cs typeface="Times New Roman" pitchFamily="18" charset="0"/>
              </a:rPr>
              <a:t>i</a:t>
            </a:r>
            <a:r>
              <a:rPr lang="en-US" altLang="en-US" sz="1600">
                <a:solidFill>
                  <a:srgbClr val="FF0000"/>
                </a:solidFill>
                <a:latin typeface="Calibri" pitchFamily="34" charset="0"/>
                <a:cs typeface="Calibri" pitchFamily="34" charset="0"/>
              </a:rPr>
              <a:t>tr</a:t>
            </a:r>
            <a:r>
              <a:rPr lang="en-US" altLang="en-US" sz="1600" baseline="30000">
                <a:solidFill>
                  <a:srgbClr val="FF0000"/>
                </a:solidFill>
                <a:latin typeface="Calibri" pitchFamily="34" charset="0"/>
                <a:cs typeface="Calibri" pitchFamily="34" charset="0"/>
              </a:rPr>
              <a:t>2</a:t>
            </a:r>
            <a:r>
              <a:rPr lang="en-US" altLang="en-US" sz="1600">
                <a:latin typeface="Calibri" pitchFamily="34" charset="0"/>
                <a:cs typeface="Calibri" pitchFamily="34" charset="0"/>
              </a:rPr>
              <a:t>=0</a:t>
            </a:r>
            <a:endParaRPr lang="en-US" altLang="en-US" sz="1600" baseline="30000">
              <a:latin typeface="Calibri" pitchFamily="34" charset="0"/>
              <a:cs typeface="Calibri" pitchFamily="34" charset="0"/>
            </a:endParaRPr>
          </a:p>
        </p:txBody>
      </p:sp>
      <p:sp>
        <p:nvSpPr>
          <p:cNvPr id="78893" name="TextBox 2"/>
          <p:cNvSpPr txBox="1">
            <a:spLocks noChangeArrowheads="1"/>
          </p:cNvSpPr>
          <p:nvPr/>
        </p:nvSpPr>
        <p:spPr bwMode="auto">
          <a:xfrm>
            <a:off x="382588" y="4279900"/>
            <a:ext cx="214312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solidFill>
                  <a:srgbClr val="FF0000"/>
                </a:solidFill>
                <a:latin typeface="Calibri" pitchFamily="34" charset="0"/>
                <a:cs typeface="Calibri" pitchFamily="34" charset="0"/>
              </a:rPr>
              <a:t>Control</a:t>
            </a:r>
            <a:r>
              <a:rPr lang="en-US" altLang="en-US" sz="1600">
                <a:latin typeface="Calibri" pitchFamily="34" charset="0"/>
                <a:cs typeface="Calibri" pitchFamily="34" charset="0"/>
              </a:rPr>
              <a:t> pulses to eliminate photon energy density reflection</a:t>
            </a:r>
          </a:p>
          <a:p>
            <a:pPr algn="r" eaLnBrk="1" hangingPunct="1"/>
            <a:r>
              <a:rPr lang="en-US" altLang="en-US" sz="1600">
                <a:latin typeface="Calibri" pitchFamily="34" charset="0"/>
                <a:cs typeface="Calibri" pitchFamily="34" charset="0"/>
              </a:rPr>
              <a:t> </a:t>
            </a:r>
          </a:p>
        </p:txBody>
      </p:sp>
      <p:cxnSp>
        <p:nvCxnSpPr>
          <p:cNvPr id="78894" name="Straight Connector 45"/>
          <p:cNvCxnSpPr>
            <a:cxnSpLocks noChangeShapeType="1"/>
          </p:cNvCxnSpPr>
          <p:nvPr/>
        </p:nvCxnSpPr>
        <p:spPr bwMode="auto">
          <a:xfrm flipV="1">
            <a:off x="2525713" y="2932113"/>
            <a:ext cx="2093912" cy="1203325"/>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95" name="TextBox 49"/>
          <p:cNvSpPr txBox="1">
            <a:spLocks noChangeArrowheads="1"/>
          </p:cNvSpPr>
          <p:nvPr/>
        </p:nvSpPr>
        <p:spPr bwMode="auto">
          <a:xfrm>
            <a:off x="3054350" y="3429000"/>
            <a:ext cx="3254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p>
        </p:txBody>
      </p:sp>
      <p:cxnSp>
        <p:nvCxnSpPr>
          <p:cNvPr id="78896" name="Straight Arrow Connector 5"/>
          <p:cNvCxnSpPr>
            <a:cxnSpLocks noChangeShapeType="1"/>
          </p:cNvCxnSpPr>
          <p:nvPr/>
        </p:nvCxnSpPr>
        <p:spPr bwMode="auto">
          <a:xfrm flipH="1" flipV="1">
            <a:off x="4624388" y="1751013"/>
            <a:ext cx="889000" cy="6873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897" name="TextBox 35"/>
          <p:cNvSpPr txBox="1">
            <a:spLocks noChangeArrowheads="1"/>
          </p:cNvSpPr>
          <p:nvPr/>
        </p:nvSpPr>
        <p:spPr bwMode="auto">
          <a:xfrm>
            <a:off x="4781550" y="1770063"/>
            <a:ext cx="554038"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p>
        </p:txBody>
      </p:sp>
      <p:cxnSp>
        <p:nvCxnSpPr>
          <p:cNvPr id="78898" name="Straight Arrow Connector 5"/>
          <p:cNvCxnSpPr>
            <a:cxnSpLocks noChangeShapeType="1"/>
          </p:cNvCxnSpPr>
          <p:nvPr/>
        </p:nvCxnSpPr>
        <p:spPr bwMode="auto">
          <a:xfrm flipH="1" flipV="1">
            <a:off x="3673475" y="4543425"/>
            <a:ext cx="873125" cy="7048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8899" name="Straight Connector 46"/>
          <p:cNvCxnSpPr>
            <a:cxnSpLocks noChangeShapeType="1"/>
          </p:cNvCxnSpPr>
          <p:nvPr/>
        </p:nvCxnSpPr>
        <p:spPr bwMode="auto">
          <a:xfrm flipV="1">
            <a:off x="5588000" y="1984375"/>
            <a:ext cx="719138" cy="430213"/>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900" name="TextBox 61"/>
          <p:cNvSpPr txBox="1">
            <a:spLocks noChangeArrowheads="1"/>
          </p:cNvSpPr>
          <p:nvPr/>
        </p:nvSpPr>
        <p:spPr bwMode="auto">
          <a:xfrm>
            <a:off x="5838825" y="1855788"/>
            <a:ext cx="3857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p>
        </p:txBody>
      </p:sp>
      <p:cxnSp>
        <p:nvCxnSpPr>
          <p:cNvPr id="78901" name="Straight Connector 46"/>
          <p:cNvCxnSpPr>
            <a:cxnSpLocks noChangeShapeType="1"/>
          </p:cNvCxnSpPr>
          <p:nvPr/>
        </p:nvCxnSpPr>
        <p:spPr bwMode="auto">
          <a:xfrm flipV="1">
            <a:off x="5592763" y="4329113"/>
            <a:ext cx="717550" cy="428625"/>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8902" name="TextBox 61"/>
          <p:cNvSpPr txBox="1">
            <a:spLocks noChangeArrowheads="1"/>
          </p:cNvSpPr>
          <p:nvPr/>
        </p:nvSpPr>
        <p:spPr bwMode="auto">
          <a:xfrm>
            <a:off x="5840413" y="4200525"/>
            <a:ext cx="3921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i="1">
                <a:cs typeface="Times New Roman" pitchFamily="18" charset="0"/>
              </a:rPr>
              <a:t>-</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p>
        </p:txBody>
      </p:sp>
      <p:sp>
        <p:nvSpPr>
          <p:cNvPr id="5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5</a:t>
            </a:fld>
            <a:endParaRPr lang="en-US" dirty="0"/>
          </a:p>
        </p:txBody>
      </p:sp>
    </p:spTree>
    <p:extLst>
      <p:ext uri="{BB962C8B-B14F-4D97-AF65-F5344CB8AC3E}">
        <p14:creationId xmlns:p14="http://schemas.microsoft.com/office/powerpoint/2010/main" val="3376121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solidFill>
                  <a:srgbClr val="000000"/>
                </a:solidFill>
                <a:latin typeface="Calibri" pitchFamily="34" charset="0"/>
                <a:ea typeface="MS PGothic" pitchFamily="34" charset="-128"/>
              </a:rPr>
              <a:t>Geometric series using coherent control pulses to </a:t>
            </a:r>
            <a:r>
              <a:rPr lang="en-US" altLang="en-US" sz="2400" i="1" dirty="0">
                <a:solidFill>
                  <a:srgbClr val="000000"/>
                </a:solidFill>
                <a:latin typeface="Calibri" pitchFamily="34" charset="0"/>
                <a:ea typeface="MS PGothic" pitchFamily="34" charset="-128"/>
              </a:rPr>
              <a:t>confine</a:t>
            </a:r>
            <a:r>
              <a:rPr lang="en-US" altLang="en-US" sz="2400" dirty="0">
                <a:solidFill>
                  <a:srgbClr val="000000"/>
                </a:solidFill>
                <a:latin typeface="Calibri" pitchFamily="34" charset="0"/>
                <a:ea typeface="MS PGothic" pitchFamily="34" charset="-128"/>
              </a:rPr>
              <a:t> photon energy density in resonator</a:t>
            </a:r>
          </a:p>
        </p:txBody>
      </p:sp>
      <p:sp>
        <p:nvSpPr>
          <p:cNvPr id="24580" name="TextBox 2"/>
          <p:cNvSpPr txBox="1">
            <a:spLocks noChangeArrowheads="1"/>
          </p:cNvSpPr>
          <p:nvPr/>
        </p:nvSpPr>
        <p:spPr bwMode="auto">
          <a:xfrm>
            <a:off x="3525838" y="6464300"/>
            <a:ext cx="798512"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Space</a:t>
            </a:r>
          </a:p>
        </p:txBody>
      </p:sp>
      <p:sp>
        <p:nvSpPr>
          <p:cNvPr id="24581" name="TextBox 6"/>
          <p:cNvSpPr txBox="1">
            <a:spLocks noChangeArrowheads="1"/>
          </p:cNvSpPr>
          <p:nvPr/>
        </p:nvSpPr>
        <p:spPr bwMode="auto">
          <a:xfrm rot="16200000" flipH="1">
            <a:off x="31750" y="3989388"/>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a:latin typeface="Calibri" pitchFamily="34" charset="0"/>
                <a:cs typeface="Calibri" pitchFamily="34" charset="0"/>
              </a:rPr>
              <a:t>Time</a:t>
            </a:r>
            <a:endParaRPr lang="en-US" altLang="en-US" baseline="30000">
              <a:latin typeface="Calibri" pitchFamily="34" charset="0"/>
              <a:cs typeface="Calibri" pitchFamily="34" charset="0"/>
            </a:endParaRPr>
          </a:p>
        </p:txBody>
      </p:sp>
      <p:cxnSp>
        <p:nvCxnSpPr>
          <p:cNvPr id="24582" name="Straight Arrow Connector 5"/>
          <p:cNvCxnSpPr>
            <a:cxnSpLocks noChangeShapeType="1"/>
          </p:cNvCxnSpPr>
          <p:nvPr/>
        </p:nvCxnSpPr>
        <p:spPr bwMode="auto">
          <a:xfrm flipV="1">
            <a:off x="4324350" y="6664325"/>
            <a:ext cx="989013"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3" name="Straight Arrow Connector 5"/>
          <p:cNvCxnSpPr>
            <a:cxnSpLocks noChangeShapeType="1"/>
          </p:cNvCxnSpPr>
          <p:nvPr/>
        </p:nvCxnSpPr>
        <p:spPr bwMode="auto">
          <a:xfrm rot="-5400000">
            <a:off x="-102394" y="3209132"/>
            <a:ext cx="989013"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4" name="TextBox 2"/>
          <p:cNvSpPr txBox="1">
            <a:spLocks noChangeArrowheads="1"/>
          </p:cNvSpPr>
          <p:nvPr/>
        </p:nvSpPr>
        <p:spPr bwMode="auto">
          <a:xfrm>
            <a:off x="188913" y="1041400"/>
            <a:ext cx="3228975"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Useful relations: t</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1, t</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1/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1</a:t>
            </a:r>
          </a:p>
          <a:p>
            <a:pPr algn="r" eaLnBrk="1" hangingPunct="1"/>
            <a:r>
              <a:rPr lang="en-US" altLang="en-US" sz="1600">
                <a:latin typeface="Calibri" pitchFamily="34" charset="0"/>
                <a:cs typeface="Calibri" pitchFamily="34" charset="0"/>
              </a:rPr>
              <a:t> </a:t>
            </a:r>
          </a:p>
        </p:txBody>
      </p:sp>
      <p:sp>
        <p:nvSpPr>
          <p:cNvPr id="24585" name="Rectangle 1"/>
          <p:cNvSpPr>
            <a:spLocks noChangeArrowheads="1"/>
          </p:cNvSpPr>
          <p:nvPr/>
        </p:nvSpPr>
        <p:spPr bwMode="auto">
          <a:xfrm>
            <a:off x="0" y="6269038"/>
            <a:ext cx="19145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Incident photon pulse energy density</a:t>
            </a:r>
          </a:p>
        </p:txBody>
      </p:sp>
      <p:sp>
        <p:nvSpPr>
          <p:cNvPr id="24586" name="Picture 2"/>
          <p:cNvSpPr>
            <a:spLocks noChangeAspect="1"/>
          </p:cNvSpPr>
          <p:nvPr/>
        </p:nvSpPr>
        <p:spPr bwMode="auto">
          <a:xfrm>
            <a:off x="1914525" y="1265238"/>
            <a:ext cx="5292725" cy="529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cxnSp>
        <p:nvCxnSpPr>
          <p:cNvPr id="24587" name="Straight Arrow Connector 5"/>
          <p:cNvCxnSpPr>
            <a:cxnSpLocks noChangeShapeType="1"/>
          </p:cNvCxnSpPr>
          <p:nvPr/>
        </p:nvCxnSpPr>
        <p:spPr bwMode="auto">
          <a:xfrm flipH="1" flipV="1">
            <a:off x="2114550" y="5572125"/>
            <a:ext cx="633413" cy="2428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8" name="Straight Connector 2"/>
          <p:cNvCxnSpPr>
            <a:cxnSpLocks noChangeShapeType="1"/>
          </p:cNvCxnSpPr>
          <p:nvPr/>
        </p:nvCxnSpPr>
        <p:spPr bwMode="auto">
          <a:xfrm flipV="1">
            <a:off x="2770188" y="1517650"/>
            <a:ext cx="1587" cy="4425950"/>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9" name="Straight Connector 24"/>
          <p:cNvCxnSpPr>
            <a:cxnSpLocks noChangeShapeType="1"/>
          </p:cNvCxnSpPr>
          <p:nvPr/>
        </p:nvCxnSpPr>
        <p:spPr bwMode="auto">
          <a:xfrm flipV="1">
            <a:off x="4992688" y="1335088"/>
            <a:ext cx="0" cy="448627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0" name="Straight Connector 4"/>
          <p:cNvCxnSpPr>
            <a:cxnSpLocks noChangeShapeType="1"/>
          </p:cNvCxnSpPr>
          <p:nvPr/>
        </p:nvCxnSpPr>
        <p:spPr bwMode="auto">
          <a:xfrm flipV="1">
            <a:off x="1687513" y="5845175"/>
            <a:ext cx="1062037" cy="290513"/>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1" name="TextBox 5"/>
          <p:cNvSpPr txBox="1">
            <a:spLocks noChangeArrowheads="1"/>
          </p:cNvSpPr>
          <p:nvPr/>
        </p:nvSpPr>
        <p:spPr bwMode="auto">
          <a:xfrm>
            <a:off x="1825625" y="5773738"/>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1</a:t>
            </a:r>
          </a:p>
        </p:txBody>
      </p:sp>
      <p:cxnSp>
        <p:nvCxnSpPr>
          <p:cNvPr id="24592" name="Straight Connector 28"/>
          <p:cNvCxnSpPr>
            <a:cxnSpLocks noChangeShapeType="1"/>
          </p:cNvCxnSpPr>
          <p:nvPr/>
        </p:nvCxnSpPr>
        <p:spPr bwMode="auto">
          <a:xfrm flipV="1">
            <a:off x="2771775" y="5210175"/>
            <a:ext cx="2208213" cy="604838"/>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3" name="TextBox 30"/>
          <p:cNvSpPr txBox="1">
            <a:spLocks noChangeArrowheads="1"/>
          </p:cNvSpPr>
          <p:nvPr/>
        </p:nvSpPr>
        <p:spPr bwMode="auto">
          <a:xfrm>
            <a:off x="3790950" y="5184775"/>
            <a:ext cx="3111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i="1">
                <a:cs typeface="Times New Roman" pitchFamily="18" charset="0"/>
              </a:rPr>
              <a:t>i</a:t>
            </a:r>
            <a:r>
              <a:rPr lang="en-US" altLang="en-US" sz="1600">
                <a:latin typeface="Calibri" pitchFamily="34" charset="0"/>
                <a:cs typeface="Calibri" pitchFamily="34" charset="0"/>
              </a:rPr>
              <a:t>t</a:t>
            </a:r>
          </a:p>
        </p:txBody>
      </p:sp>
      <p:sp>
        <p:nvSpPr>
          <p:cNvPr id="24594" name="TextBox 33"/>
          <p:cNvSpPr txBox="1">
            <a:spLocks noChangeArrowheads="1"/>
          </p:cNvSpPr>
          <p:nvPr/>
        </p:nvSpPr>
        <p:spPr bwMode="auto">
          <a:xfrm>
            <a:off x="2287588" y="5372100"/>
            <a:ext cx="32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r</a:t>
            </a:r>
          </a:p>
        </p:txBody>
      </p:sp>
      <p:cxnSp>
        <p:nvCxnSpPr>
          <p:cNvPr id="24595" name="Straight Arrow Connector 5"/>
          <p:cNvCxnSpPr>
            <a:cxnSpLocks noChangeShapeType="1"/>
          </p:cNvCxnSpPr>
          <p:nvPr/>
        </p:nvCxnSpPr>
        <p:spPr bwMode="auto">
          <a:xfrm flipH="1" flipV="1">
            <a:off x="2762250" y="4591050"/>
            <a:ext cx="2193925" cy="60007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6" name="Straight Arrow Connector 5"/>
          <p:cNvCxnSpPr>
            <a:cxnSpLocks noChangeShapeType="1"/>
          </p:cNvCxnSpPr>
          <p:nvPr/>
        </p:nvCxnSpPr>
        <p:spPr bwMode="auto">
          <a:xfrm flipH="1" flipV="1">
            <a:off x="2198688" y="3155950"/>
            <a:ext cx="549275" cy="177800"/>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7" name="Straight Connector 46"/>
          <p:cNvCxnSpPr>
            <a:cxnSpLocks noChangeShapeType="1"/>
          </p:cNvCxnSpPr>
          <p:nvPr/>
        </p:nvCxnSpPr>
        <p:spPr bwMode="auto">
          <a:xfrm flipV="1">
            <a:off x="4997450" y="5060950"/>
            <a:ext cx="496888" cy="130175"/>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98" name="TextBox 61"/>
          <p:cNvSpPr txBox="1">
            <a:spLocks noChangeArrowheads="1"/>
          </p:cNvSpPr>
          <p:nvPr/>
        </p:nvSpPr>
        <p:spPr bwMode="auto">
          <a:xfrm>
            <a:off x="5102225" y="4791075"/>
            <a:ext cx="2873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0</a:t>
            </a:r>
            <a:endParaRPr lang="en-US" altLang="en-US" sz="1600" baseline="30000">
              <a:latin typeface="Calibri" pitchFamily="34" charset="0"/>
              <a:cs typeface="Calibri" pitchFamily="34" charset="0"/>
            </a:endParaRPr>
          </a:p>
        </p:txBody>
      </p:sp>
      <p:sp>
        <p:nvSpPr>
          <p:cNvPr id="24599" name="Rectangle 1"/>
          <p:cNvSpPr>
            <a:spLocks noChangeArrowheads="1"/>
          </p:cNvSpPr>
          <p:nvPr/>
        </p:nvSpPr>
        <p:spPr bwMode="auto">
          <a:xfrm>
            <a:off x="2078038" y="5989638"/>
            <a:ext cx="3943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Identical lossless dielectric mirrors with field reflectivity r and field transmission t</a:t>
            </a:r>
          </a:p>
        </p:txBody>
      </p:sp>
      <p:sp>
        <p:nvSpPr>
          <p:cNvPr id="24600" name="TextBox 2"/>
          <p:cNvSpPr txBox="1">
            <a:spLocks noChangeArrowheads="1"/>
          </p:cNvSpPr>
          <p:nvPr/>
        </p:nvSpPr>
        <p:spPr bwMode="auto">
          <a:xfrm>
            <a:off x="-9525" y="4467225"/>
            <a:ext cx="21145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solidFill>
                  <a:srgbClr val="FF0000"/>
                </a:solidFill>
                <a:latin typeface="Calibri" pitchFamily="34" charset="0"/>
                <a:cs typeface="Calibri" pitchFamily="34" charset="0"/>
              </a:rPr>
              <a:t>Control</a:t>
            </a:r>
            <a:r>
              <a:rPr lang="en-US" altLang="en-US" sz="1600">
                <a:latin typeface="Calibri" pitchFamily="34" charset="0"/>
                <a:cs typeface="Calibri" pitchFamily="34" charset="0"/>
              </a:rPr>
              <a:t> pulse to eliminate photon energy density reflection</a:t>
            </a:r>
          </a:p>
          <a:p>
            <a:pPr algn="r" eaLnBrk="1" hangingPunct="1"/>
            <a:r>
              <a:rPr lang="en-US" altLang="en-US" sz="1600">
                <a:latin typeface="Calibri" pitchFamily="34" charset="0"/>
                <a:cs typeface="Calibri" pitchFamily="34" charset="0"/>
              </a:rPr>
              <a:t> </a:t>
            </a:r>
          </a:p>
        </p:txBody>
      </p:sp>
      <p:cxnSp>
        <p:nvCxnSpPr>
          <p:cNvPr id="24601" name="Straight Connector 45"/>
          <p:cNvCxnSpPr>
            <a:cxnSpLocks noChangeShapeType="1"/>
          </p:cNvCxnSpPr>
          <p:nvPr/>
        </p:nvCxnSpPr>
        <p:spPr bwMode="auto">
          <a:xfrm flipV="1">
            <a:off x="2147888" y="3333750"/>
            <a:ext cx="600075" cy="192088"/>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02" name="Straight Arrow Connector 5"/>
          <p:cNvCxnSpPr>
            <a:cxnSpLocks noChangeShapeType="1"/>
          </p:cNvCxnSpPr>
          <p:nvPr/>
        </p:nvCxnSpPr>
        <p:spPr bwMode="auto">
          <a:xfrm flipH="1" flipV="1">
            <a:off x="5000625" y="5213350"/>
            <a:ext cx="671513" cy="188913"/>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03" name="TextBox 61"/>
          <p:cNvSpPr txBox="1">
            <a:spLocks noChangeArrowheads="1"/>
          </p:cNvSpPr>
          <p:nvPr/>
        </p:nvSpPr>
        <p:spPr bwMode="auto">
          <a:xfrm>
            <a:off x="5010150" y="5299075"/>
            <a:ext cx="5349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endParaRPr lang="en-US" altLang="en-US" sz="1600" baseline="30000">
              <a:solidFill>
                <a:srgbClr val="FF0000"/>
              </a:solidFill>
              <a:latin typeface="Calibri" pitchFamily="34" charset="0"/>
              <a:cs typeface="Calibri" pitchFamily="34" charset="0"/>
            </a:endParaRPr>
          </a:p>
        </p:txBody>
      </p:sp>
      <p:sp>
        <p:nvSpPr>
          <p:cNvPr id="24604" name="TextBox 35"/>
          <p:cNvSpPr txBox="1">
            <a:spLocks noChangeArrowheads="1"/>
          </p:cNvSpPr>
          <p:nvPr/>
        </p:nvSpPr>
        <p:spPr bwMode="auto">
          <a:xfrm>
            <a:off x="2246313" y="4103688"/>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0</a:t>
            </a:r>
          </a:p>
        </p:txBody>
      </p:sp>
      <p:sp>
        <p:nvSpPr>
          <p:cNvPr id="24605" name="TextBox 35"/>
          <p:cNvSpPr txBox="1">
            <a:spLocks noChangeArrowheads="1"/>
          </p:cNvSpPr>
          <p:nvPr/>
        </p:nvSpPr>
        <p:spPr bwMode="auto">
          <a:xfrm>
            <a:off x="2154238" y="4706938"/>
            <a:ext cx="5413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2</a:t>
            </a:r>
            <a:endParaRPr lang="en-US" altLang="en-US" sz="1600">
              <a:solidFill>
                <a:srgbClr val="FF0000"/>
              </a:solidFill>
              <a:latin typeface="Calibri" pitchFamily="34" charset="0"/>
              <a:cs typeface="Calibri" pitchFamily="34" charset="0"/>
            </a:endParaRPr>
          </a:p>
        </p:txBody>
      </p:sp>
      <p:sp>
        <p:nvSpPr>
          <p:cNvPr id="24606" name="TextBox 35"/>
          <p:cNvSpPr txBox="1">
            <a:spLocks noChangeArrowheads="1"/>
          </p:cNvSpPr>
          <p:nvPr/>
        </p:nvSpPr>
        <p:spPr bwMode="auto">
          <a:xfrm>
            <a:off x="3354388" y="4514850"/>
            <a:ext cx="14652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i="1">
                <a:cs typeface="Times New Roman" pitchFamily="18" charset="0"/>
              </a:rPr>
              <a:t>i</a:t>
            </a:r>
            <a:r>
              <a:rPr lang="en-US" altLang="en-US" sz="1600">
                <a:latin typeface="Calibri" pitchFamily="34" charset="0"/>
                <a:cs typeface="Calibri" pitchFamily="34" charset="0"/>
              </a:rPr>
              <a:t>t/r</a:t>
            </a:r>
          </a:p>
        </p:txBody>
      </p:sp>
      <p:sp>
        <p:nvSpPr>
          <p:cNvPr id="24607" name="TextBox 35"/>
          <p:cNvSpPr txBox="1">
            <a:spLocks noChangeArrowheads="1"/>
          </p:cNvSpPr>
          <p:nvPr/>
        </p:nvSpPr>
        <p:spPr bwMode="auto">
          <a:xfrm>
            <a:off x="5060950" y="1600200"/>
            <a:ext cx="8683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7</a:t>
            </a:r>
          </a:p>
        </p:txBody>
      </p:sp>
      <p:sp>
        <p:nvSpPr>
          <p:cNvPr id="24608" name="TextBox 35"/>
          <p:cNvSpPr txBox="1">
            <a:spLocks noChangeArrowheads="1"/>
          </p:cNvSpPr>
          <p:nvPr/>
        </p:nvSpPr>
        <p:spPr bwMode="auto">
          <a:xfrm>
            <a:off x="5053013" y="3525838"/>
            <a:ext cx="1285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0</a:t>
            </a:r>
          </a:p>
        </p:txBody>
      </p:sp>
      <p:sp>
        <p:nvSpPr>
          <p:cNvPr id="24609" name="TextBox 35"/>
          <p:cNvSpPr txBox="1">
            <a:spLocks noChangeArrowheads="1"/>
          </p:cNvSpPr>
          <p:nvPr/>
        </p:nvSpPr>
        <p:spPr bwMode="auto">
          <a:xfrm>
            <a:off x="3124200" y="3913188"/>
            <a:ext cx="17573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2</a:t>
            </a:r>
          </a:p>
        </p:txBody>
      </p:sp>
      <p:cxnSp>
        <p:nvCxnSpPr>
          <p:cNvPr id="24610" name="Straight Connector 28"/>
          <p:cNvCxnSpPr>
            <a:cxnSpLocks noChangeShapeType="1"/>
          </p:cNvCxnSpPr>
          <p:nvPr/>
        </p:nvCxnSpPr>
        <p:spPr bwMode="auto">
          <a:xfrm flipV="1">
            <a:off x="2794000" y="3970338"/>
            <a:ext cx="2185988" cy="604837"/>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1" name="Straight Arrow Connector 5"/>
          <p:cNvCxnSpPr>
            <a:cxnSpLocks noChangeShapeType="1"/>
          </p:cNvCxnSpPr>
          <p:nvPr/>
        </p:nvCxnSpPr>
        <p:spPr bwMode="auto">
          <a:xfrm flipH="1" flipV="1">
            <a:off x="2771775" y="3359150"/>
            <a:ext cx="2193925" cy="60166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2" name="Straight Connector 28"/>
          <p:cNvCxnSpPr>
            <a:cxnSpLocks noChangeShapeType="1"/>
          </p:cNvCxnSpPr>
          <p:nvPr/>
        </p:nvCxnSpPr>
        <p:spPr bwMode="auto">
          <a:xfrm flipV="1">
            <a:off x="2794000" y="2728913"/>
            <a:ext cx="2208213" cy="604837"/>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3" name="Straight Connector 46"/>
          <p:cNvCxnSpPr>
            <a:cxnSpLocks noChangeShapeType="1"/>
          </p:cNvCxnSpPr>
          <p:nvPr/>
        </p:nvCxnSpPr>
        <p:spPr bwMode="auto">
          <a:xfrm flipV="1">
            <a:off x="4997450" y="3819525"/>
            <a:ext cx="496888" cy="130175"/>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4" name="Straight Arrow Connector 5"/>
          <p:cNvCxnSpPr>
            <a:cxnSpLocks noChangeShapeType="1"/>
          </p:cNvCxnSpPr>
          <p:nvPr/>
        </p:nvCxnSpPr>
        <p:spPr bwMode="auto">
          <a:xfrm flipH="1" flipV="1">
            <a:off x="5000625" y="3970338"/>
            <a:ext cx="671513" cy="190500"/>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5" name="Straight Connector 46"/>
          <p:cNvCxnSpPr>
            <a:cxnSpLocks noChangeShapeType="1"/>
          </p:cNvCxnSpPr>
          <p:nvPr/>
        </p:nvCxnSpPr>
        <p:spPr bwMode="auto">
          <a:xfrm flipV="1">
            <a:off x="5005388" y="2584450"/>
            <a:ext cx="498475" cy="130175"/>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6" name="Straight Arrow Connector 5"/>
          <p:cNvCxnSpPr>
            <a:cxnSpLocks noChangeShapeType="1"/>
          </p:cNvCxnSpPr>
          <p:nvPr/>
        </p:nvCxnSpPr>
        <p:spPr bwMode="auto">
          <a:xfrm flipH="1" flipV="1">
            <a:off x="5008563" y="2735263"/>
            <a:ext cx="671512" cy="190500"/>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17" name="TextBox 2"/>
          <p:cNvSpPr txBox="1">
            <a:spLocks noChangeArrowheads="1"/>
          </p:cNvSpPr>
          <p:nvPr/>
        </p:nvSpPr>
        <p:spPr bwMode="auto">
          <a:xfrm>
            <a:off x="5545138" y="5253038"/>
            <a:ext cx="2568575"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solidFill>
                  <a:srgbClr val="FF0000"/>
                </a:solidFill>
                <a:latin typeface="Calibri" pitchFamily="34" charset="0"/>
                <a:cs typeface="Calibri" pitchFamily="34" charset="0"/>
              </a:rPr>
              <a:t>Control</a:t>
            </a:r>
            <a:r>
              <a:rPr lang="en-US" altLang="en-US" sz="1600">
                <a:latin typeface="Calibri" pitchFamily="34" charset="0"/>
                <a:cs typeface="Calibri" pitchFamily="34" charset="0"/>
              </a:rPr>
              <a:t> pulse to eliminate photon energy density reflection</a:t>
            </a:r>
          </a:p>
          <a:p>
            <a:pPr algn="r" eaLnBrk="1" hangingPunct="1"/>
            <a:r>
              <a:rPr lang="en-US" altLang="en-US" sz="1600">
                <a:latin typeface="Calibri" pitchFamily="34" charset="0"/>
                <a:cs typeface="Calibri" pitchFamily="34" charset="0"/>
              </a:rPr>
              <a:t> </a:t>
            </a:r>
          </a:p>
        </p:txBody>
      </p:sp>
      <p:cxnSp>
        <p:nvCxnSpPr>
          <p:cNvPr id="24618" name="Straight Arrow Connector 5"/>
          <p:cNvCxnSpPr>
            <a:cxnSpLocks noChangeShapeType="1"/>
          </p:cNvCxnSpPr>
          <p:nvPr/>
        </p:nvCxnSpPr>
        <p:spPr bwMode="auto">
          <a:xfrm flipH="1" flipV="1">
            <a:off x="2190750" y="4405313"/>
            <a:ext cx="549275" cy="177800"/>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19" name="Straight Connector 45"/>
          <p:cNvCxnSpPr>
            <a:cxnSpLocks noChangeShapeType="1"/>
          </p:cNvCxnSpPr>
          <p:nvPr/>
        </p:nvCxnSpPr>
        <p:spPr bwMode="auto">
          <a:xfrm flipV="1">
            <a:off x="2141538" y="4583113"/>
            <a:ext cx="598487" cy="192087"/>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0" name="Straight Arrow Connector 5"/>
          <p:cNvCxnSpPr>
            <a:cxnSpLocks noChangeShapeType="1"/>
          </p:cNvCxnSpPr>
          <p:nvPr/>
        </p:nvCxnSpPr>
        <p:spPr bwMode="auto">
          <a:xfrm flipH="1" flipV="1">
            <a:off x="2762250" y="2098675"/>
            <a:ext cx="2193925" cy="601663"/>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1" name="Straight Arrow Connector 5"/>
          <p:cNvCxnSpPr>
            <a:cxnSpLocks noChangeShapeType="1"/>
          </p:cNvCxnSpPr>
          <p:nvPr/>
        </p:nvCxnSpPr>
        <p:spPr bwMode="auto">
          <a:xfrm flipH="1" flipV="1">
            <a:off x="2200275" y="1920875"/>
            <a:ext cx="549275" cy="177800"/>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2" name="Straight Connector 45"/>
          <p:cNvCxnSpPr>
            <a:cxnSpLocks noChangeShapeType="1"/>
          </p:cNvCxnSpPr>
          <p:nvPr/>
        </p:nvCxnSpPr>
        <p:spPr bwMode="auto">
          <a:xfrm flipV="1">
            <a:off x="2149475" y="2098675"/>
            <a:ext cx="600075" cy="192088"/>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3" name="Straight Connector 28"/>
          <p:cNvCxnSpPr>
            <a:cxnSpLocks noChangeShapeType="1"/>
          </p:cNvCxnSpPr>
          <p:nvPr/>
        </p:nvCxnSpPr>
        <p:spPr bwMode="auto">
          <a:xfrm flipV="1">
            <a:off x="2794000" y="1468438"/>
            <a:ext cx="2208213" cy="6032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4" name="Straight Connector 46"/>
          <p:cNvCxnSpPr>
            <a:cxnSpLocks noChangeShapeType="1"/>
          </p:cNvCxnSpPr>
          <p:nvPr/>
        </p:nvCxnSpPr>
        <p:spPr bwMode="auto">
          <a:xfrm flipV="1">
            <a:off x="5013325" y="1346200"/>
            <a:ext cx="498475" cy="130175"/>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625" name="Straight Arrow Connector 5"/>
          <p:cNvCxnSpPr>
            <a:cxnSpLocks noChangeShapeType="1"/>
          </p:cNvCxnSpPr>
          <p:nvPr/>
        </p:nvCxnSpPr>
        <p:spPr bwMode="auto">
          <a:xfrm flipH="1" flipV="1">
            <a:off x="5016500" y="1497013"/>
            <a:ext cx="671513" cy="188912"/>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626" name="TextBox 35"/>
          <p:cNvSpPr txBox="1">
            <a:spLocks noChangeArrowheads="1"/>
          </p:cNvSpPr>
          <p:nvPr/>
        </p:nvSpPr>
        <p:spPr bwMode="auto">
          <a:xfrm>
            <a:off x="5053013" y="4087813"/>
            <a:ext cx="1285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3</a:t>
            </a:r>
            <a:endParaRPr lang="en-US" altLang="en-US" sz="1600">
              <a:solidFill>
                <a:srgbClr val="FF0000"/>
              </a:solidFill>
              <a:latin typeface="Calibri" pitchFamily="34" charset="0"/>
              <a:cs typeface="Calibri" pitchFamily="34" charset="0"/>
            </a:endParaRPr>
          </a:p>
        </p:txBody>
      </p:sp>
      <p:sp>
        <p:nvSpPr>
          <p:cNvPr id="24627" name="TextBox 35"/>
          <p:cNvSpPr txBox="1">
            <a:spLocks noChangeArrowheads="1"/>
          </p:cNvSpPr>
          <p:nvPr/>
        </p:nvSpPr>
        <p:spPr bwMode="auto">
          <a:xfrm>
            <a:off x="3354388" y="3260725"/>
            <a:ext cx="1590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3</a:t>
            </a:r>
          </a:p>
        </p:txBody>
      </p:sp>
      <p:sp>
        <p:nvSpPr>
          <p:cNvPr id="24628" name="TextBox 35"/>
          <p:cNvSpPr txBox="1">
            <a:spLocks noChangeArrowheads="1"/>
          </p:cNvSpPr>
          <p:nvPr/>
        </p:nvSpPr>
        <p:spPr bwMode="auto">
          <a:xfrm>
            <a:off x="2281238" y="2887663"/>
            <a:ext cx="2873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0</a:t>
            </a:r>
            <a:endParaRPr lang="en-US" altLang="en-US" sz="1600" baseline="30000">
              <a:latin typeface="Calibri" pitchFamily="34" charset="0"/>
              <a:cs typeface="Calibri" pitchFamily="34" charset="0"/>
            </a:endParaRPr>
          </a:p>
        </p:txBody>
      </p:sp>
      <p:sp>
        <p:nvSpPr>
          <p:cNvPr id="24629" name="TextBox 35"/>
          <p:cNvSpPr txBox="1">
            <a:spLocks noChangeArrowheads="1"/>
          </p:cNvSpPr>
          <p:nvPr/>
        </p:nvSpPr>
        <p:spPr bwMode="auto">
          <a:xfrm>
            <a:off x="2154238" y="3490913"/>
            <a:ext cx="5413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4</a:t>
            </a:r>
            <a:endParaRPr lang="en-US" altLang="en-US" sz="1600">
              <a:solidFill>
                <a:srgbClr val="FF0000"/>
              </a:solidFill>
              <a:latin typeface="Calibri" pitchFamily="34" charset="0"/>
              <a:cs typeface="Calibri" pitchFamily="34" charset="0"/>
            </a:endParaRPr>
          </a:p>
        </p:txBody>
      </p:sp>
      <p:sp>
        <p:nvSpPr>
          <p:cNvPr id="24630" name="TextBox 35"/>
          <p:cNvSpPr txBox="1">
            <a:spLocks noChangeArrowheads="1"/>
          </p:cNvSpPr>
          <p:nvPr/>
        </p:nvSpPr>
        <p:spPr bwMode="auto">
          <a:xfrm>
            <a:off x="2874963" y="2662238"/>
            <a:ext cx="15922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4</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4</a:t>
            </a:r>
          </a:p>
        </p:txBody>
      </p:sp>
      <p:sp>
        <p:nvSpPr>
          <p:cNvPr id="24631" name="TextBox 35"/>
          <p:cNvSpPr txBox="1">
            <a:spLocks noChangeArrowheads="1"/>
          </p:cNvSpPr>
          <p:nvPr/>
        </p:nvSpPr>
        <p:spPr bwMode="auto">
          <a:xfrm>
            <a:off x="5084763" y="2290763"/>
            <a:ext cx="1285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4</a:t>
            </a:r>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4</a:t>
            </a:r>
            <a:r>
              <a:rPr lang="en-US" altLang="en-US" sz="1600">
                <a:latin typeface="Calibri" pitchFamily="34" charset="0"/>
                <a:cs typeface="Calibri" pitchFamily="34" charset="0"/>
              </a:rPr>
              <a:t>=0</a:t>
            </a:r>
          </a:p>
          <a:p>
            <a:pPr algn="l" eaLnBrk="1" hangingPunct="1"/>
            <a:endParaRPr lang="en-US" altLang="en-US" sz="1600">
              <a:latin typeface="Calibri" pitchFamily="34" charset="0"/>
              <a:cs typeface="Calibri" pitchFamily="34" charset="0"/>
            </a:endParaRPr>
          </a:p>
        </p:txBody>
      </p:sp>
      <p:sp>
        <p:nvSpPr>
          <p:cNvPr id="24632" name="TextBox 35"/>
          <p:cNvSpPr txBox="1">
            <a:spLocks noChangeArrowheads="1"/>
          </p:cNvSpPr>
          <p:nvPr/>
        </p:nvSpPr>
        <p:spPr bwMode="auto">
          <a:xfrm>
            <a:off x="5084763" y="2852738"/>
            <a:ext cx="128587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5</a:t>
            </a:r>
            <a:endParaRPr lang="en-US" altLang="en-US" sz="1600">
              <a:solidFill>
                <a:srgbClr val="FF0000"/>
              </a:solidFill>
              <a:latin typeface="Calibri" pitchFamily="34" charset="0"/>
              <a:cs typeface="Calibri" pitchFamily="34" charset="0"/>
            </a:endParaRPr>
          </a:p>
        </p:txBody>
      </p:sp>
      <p:sp>
        <p:nvSpPr>
          <p:cNvPr id="24633" name="TextBox 35"/>
          <p:cNvSpPr txBox="1">
            <a:spLocks noChangeArrowheads="1"/>
          </p:cNvSpPr>
          <p:nvPr/>
        </p:nvSpPr>
        <p:spPr bwMode="auto">
          <a:xfrm>
            <a:off x="3321050" y="1966913"/>
            <a:ext cx="15922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5</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5</a:t>
            </a:r>
          </a:p>
        </p:txBody>
      </p:sp>
      <p:sp>
        <p:nvSpPr>
          <p:cNvPr id="24634" name="TextBox 35"/>
          <p:cNvSpPr txBox="1">
            <a:spLocks noChangeArrowheads="1"/>
          </p:cNvSpPr>
          <p:nvPr/>
        </p:nvSpPr>
        <p:spPr bwMode="auto">
          <a:xfrm>
            <a:off x="2268538" y="1628775"/>
            <a:ext cx="287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latin typeface="Calibri" pitchFamily="34" charset="0"/>
                <a:cs typeface="Calibri" pitchFamily="34" charset="0"/>
              </a:rPr>
              <a:t>0</a:t>
            </a:r>
            <a:endParaRPr lang="en-US" altLang="en-US" sz="1600" baseline="30000">
              <a:latin typeface="Calibri" pitchFamily="34" charset="0"/>
              <a:cs typeface="Calibri" pitchFamily="34" charset="0"/>
            </a:endParaRPr>
          </a:p>
        </p:txBody>
      </p:sp>
      <p:sp>
        <p:nvSpPr>
          <p:cNvPr id="24635" name="TextBox 35"/>
          <p:cNvSpPr txBox="1">
            <a:spLocks noChangeArrowheads="1"/>
          </p:cNvSpPr>
          <p:nvPr/>
        </p:nvSpPr>
        <p:spPr bwMode="auto">
          <a:xfrm>
            <a:off x="2141538" y="2232025"/>
            <a:ext cx="5413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a:solidFill>
                  <a:srgbClr val="FF0000"/>
                </a:solidFill>
                <a:latin typeface="Calibri" pitchFamily="34" charset="0"/>
                <a:cs typeface="Calibri" pitchFamily="34" charset="0"/>
              </a:rPr>
              <a:t>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6</a:t>
            </a:r>
            <a:endParaRPr lang="en-US" altLang="en-US" sz="1600">
              <a:solidFill>
                <a:srgbClr val="FF0000"/>
              </a:solidFill>
              <a:latin typeface="Calibri" pitchFamily="34" charset="0"/>
              <a:cs typeface="Calibri" pitchFamily="34" charset="0"/>
            </a:endParaRPr>
          </a:p>
        </p:txBody>
      </p:sp>
      <p:sp>
        <p:nvSpPr>
          <p:cNvPr id="24636" name="TextBox 35"/>
          <p:cNvSpPr txBox="1">
            <a:spLocks noChangeArrowheads="1"/>
          </p:cNvSpPr>
          <p:nvPr/>
        </p:nvSpPr>
        <p:spPr bwMode="auto">
          <a:xfrm>
            <a:off x="3222625" y="1347788"/>
            <a:ext cx="15906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4</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3</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6</a:t>
            </a:r>
            <a:r>
              <a:rPr lang="en-US" altLang="en-US" sz="1600">
                <a:latin typeface="Calibri" pitchFamily="34" charset="0"/>
                <a:cs typeface="Calibri" pitchFamily="34" charset="0"/>
              </a:rPr>
              <a:t>=</a:t>
            </a:r>
            <a:r>
              <a:rPr lang="en-US" altLang="en-US" sz="1600" i="1">
                <a:cs typeface="Times New Roman" pitchFamily="18" charset="0"/>
              </a:rPr>
              <a:t>i</a:t>
            </a:r>
            <a:r>
              <a:rPr lang="en-US" altLang="en-US" sz="1600">
                <a:latin typeface="Calibri" pitchFamily="34" charset="0"/>
                <a:cs typeface="Calibri" pitchFamily="34" charset="0"/>
              </a:rPr>
              <a:t>t/r</a:t>
            </a:r>
            <a:r>
              <a:rPr lang="en-US" altLang="en-US" sz="1600" baseline="30000">
                <a:latin typeface="Calibri" pitchFamily="34" charset="0"/>
                <a:cs typeface="Calibri" pitchFamily="34" charset="0"/>
              </a:rPr>
              <a:t>6</a:t>
            </a:r>
          </a:p>
        </p:txBody>
      </p:sp>
      <p:sp>
        <p:nvSpPr>
          <p:cNvPr id="24637" name="TextBox 35"/>
          <p:cNvSpPr txBox="1">
            <a:spLocks noChangeArrowheads="1"/>
          </p:cNvSpPr>
          <p:nvPr/>
        </p:nvSpPr>
        <p:spPr bwMode="auto">
          <a:xfrm>
            <a:off x="5053013" y="1071563"/>
            <a:ext cx="19939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t</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6</a:t>
            </a:r>
            <a:r>
              <a:rPr lang="en-US" altLang="en-US" sz="1600">
                <a:solidFill>
                  <a:srgbClr val="FF0000"/>
                </a:solidFill>
                <a:latin typeface="Calibri" pitchFamily="34" charset="0"/>
                <a:cs typeface="Calibri" pitchFamily="34" charset="0"/>
              </a:rPr>
              <a:t>+ t</a:t>
            </a:r>
            <a:r>
              <a:rPr lang="en-US" altLang="en-US" sz="1600" baseline="30000">
                <a:solidFill>
                  <a:srgbClr val="FF0000"/>
                </a:solidFill>
                <a:latin typeface="Calibri" pitchFamily="34" charset="0"/>
                <a:cs typeface="Calibri" pitchFamily="34" charset="0"/>
              </a:rPr>
              <a:t>2</a:t>
            </a:r>
            <a:r>
              <a:rPr lang="en-US" altLang="en-US" sz="1600">
                <a:solidFill>
                  <a:srgbClr val="FF0000"/>
                </a:solidFill>
                <a:latin typeface="Calibri" pitchFamily="34" charset="0"/>
                <a:cs typeface="Calibri" pitchFamily="34" charset="0"/>
              </a:rPr>
              <a:t>/r</a:t>
            </a:r>
            <a:r>
              <a:rPr lang="en-US" altLang="en-US" sz="1600" baseline="30000">
                <a:solidFill>
                  <a:srgbClr val="FF0000"/>
                </a:solidFill>
                <a:latin typeface="Calibri" pitchFamily="34" charset="0"/>
                <a:cs typeface="Calibri" pitchFamily="34" charset="0"/>
              </a:rPr>
              <a:t>6</a:t>
            </a:r>
            <a:r>
              <a:rPr lang="en-US" altLang="en-US" sz="1600">
                <a:latin typeface="Calibri" pitchFamily="34" charset="0"/>
                <a:cs typeface="Calibri" pitchFamily="34" charset="0"/>
              </a:rPr>
              <a:t>=0</a:t>
            </a:r>
          </a:p>
        </p:txBody>
      </p:sp>
      <p:sp>
        <p:nvSpPr>
          <p:cNvPr id="24638" name="TextBox 2"/>
          <p:cNvSpPr txBox="1">
            <a:spLocks noChangeArrowheads="1"/>
          </p:cNvSpPr>
          <p:nvPr/>
        </p:nvSpPr>
        <p:spPr bwMode="auto">
          <a:xfrm>
            <a:off x="6238875" y="1716088"/>
            <a:ext cx="2905125"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600">
                <a:latin typeface="Calibri" pitchFamily="34" charset="0"/>
                <a:cs typeface="Calibri" pitchFamily="34" charset="0"/>
              </a:rPr>
              <a:t>Photon field </a:t>
            </a:r>
            <a:r>
              <a:rPr lang="en-US" altLang="en-US" sz="1600" i="1">
                <a:latin typeface="Calibri" pitchFamily="34" charset="0"/>
                <a:cs typeface="Calibri" pitchFamily="34" charset="0"/>
              </a:rPr>
              <a:t>in</a:t>
            </a:r>
            <a:r>
              <a:rPr lang="en-US" altLang="en-US" sz="1600">
                <a:latin typeface="Calibri" pitchFamily="34" charset="0"/>
                <a:cs typeface="Calibri" pitchFamily="34" charset="0"/>
              </a:rPr>
              <a:t> resonator is geometric series in e</a:t>
            </a:r>
            <a:r>
              <a:rPr lang="en-US" altLang="en-US" sz="1600" baseline="30000">
                <a:latin typeface="Calibri" pitchFamily="34" charset="0"/>
                <a:cs typeface="Calibri" pitchFamily="34" charset="0"/>
              </a:rPr>
              <a:t>i</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 that sums to the N-1 value as t(1+e</a:t>
            </a:r>
            <a:r>
              <a:rPr lang="en-US" altLang="en-US" sz="1600" baseline="30000">
                <a:latin typeface="Calibri" pitchFamily="34" charset="0"/>
                <a:cs typeface="Calibri" pitchFamily="34" charset="0"/>
              </a:rPr>
              <a:t>i</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e</a:t>
            </a:r>
            <a:r>
              <a:rPr lang="en-US" altLang="en-US" sz="1600" baseline="30000">
                <a:latin typeface="Calibri" pitchFamily="34" charset="0"/>
                <a:cs typeface="Calibri" pitchFamily="34" charset="0"/>
              </a:rPr>
              <a:t>i2</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2</a:t>
            </a:r>
            <a:r>
              <a:rPr lang="en-US" altLang="en-US" sz="1600">
                <a:latin typeface="Calibri" pitchFamily="34" charset="0"/>
                <a:cs typeface="Calibri" pitchFamily="34" charset="0"/>
              </a:rPr>
              <a:t>+e</a:t>
            </a:r>
            <a:r>
              <a:rPr lang="en-US" altLang="en-US" sz="1600" baseline="30000">
                <a:latin typeface="Calibri" pitchFamily="34" charset="0"/>
                <a:cs typeface="Calibri" pitchFamily="34" charset="0"/>
              </a:rPr>
              <a:t>i3</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3</a:t>
            </a:r>
            <a:r>
              <a:rPr lang="en-US" altLang="en-US" sz="1600" baseline="30000">
                <a:latin typeface="Symbol" pitchFamily="18" charset="2"/>
                <a:cs typeface="Calibri" pitchFamily="34" charset="0"/>
              </a:rPr>
              <a:t> </a:t>
            </a:r>
            <a:r>
              <a:rPr lang="en-US" altLang="en-US" sz="1600">
                <a:latin typeface="Calibri" pitchFamily="34" charset="0"/>
                <a:cs typeface="Calibri" pitchFamily="34" charset="0"/>
              </a:rPr>
              <a:t>+ …)= </a:t>
            </a:r>
          </a:p>
          <a:p>
            <a:pPr algn="r" eaLnBrk="1" hangingPunct="1"/>
            <a:r>
              <a:rPr lang="en-US" altLang="en-US" sz="1600">
                <a:latin typeface="Calibri" pitchFamily="34" charset="0"/>
                <a:cs typeface="Calibri" pitchFamily="34" charset="0"/>
              </a:rPr>
              <a:t>t(1-(e</a:t>
            </a:r>
            <a:r>
              <a:rPr lang="en-US" altLang="en-US" sz="1600" baseline="30000">
                <a:latin typeface="Calibri" pitchFamily="34" charset="0"/>
                <a:cs typeface="Calibri" pitchFamily="34" charset="0"/>
              </a:rPr>
              <a:t>i</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a:t>
            </a:r>
            <a:r>
              <a:rPr lang="en-US" altLang="en-US" sz="1600" baseline="30000">
                <a:latin typeface="Calibri" pitchFamily="34" charset="0"/>
                <a:cs typeface="Calibri" pitchFamily="34" charset="0"/>
              </a:rPr>
              <a:t>N</a:t>
            </a:r>
            <a:r>
              <a:rPr lang="en-US" altLang="en-US" sz="1600">
                <a:latin typeface="Calibri" pitchFamily="34" charset="0"/>
                <a:cs typeface="Calibri" pitchFamily="34" charset="0"/>
              </a:rPr>
              <a:t>)/(1-(e</a:t>
            </a:r>
            <a:r>
              <a:rPr lang="en-US" altLang="en-US" sz="1600" baseline="30000">
                <a:latin typeface="Calibri" pitchFamily="34" charset="0"/>
                <a:cs typeface="Calibri" pitchFamily="34" charset="0"/>
              </a:rPr>
              <a:t>i</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a:t>
            </a:r>
          </a:p>
          <a:p>
            <a:pPr algn="r" eaLnBrk="1" hangingPunct="1"/>
            <a:r>
              <a:rPr lang="en-US" altLang="en-US" sz="1600">
                <a:latin typeface="Calibri" pitchFamily="34" charset="0"/>
                <a:cs typeface="Calibri" pitchFamily="34" charset="0"/>
              </a:rPr>
              <a:t>where phase per round-trip is 2</a:t>
            </a:r>
            <a:r>
              <a:rPr lang="en-US" altLang="en-US" sz="1600">
                <a:latin typeface="Symbol" pitchFamily="18" charset="2"/>
                <a:cs typeface="Calibri" pitchFamily="34" charset="0"/>
              </a:rPr>
              <a:t>f</a:t>
            </a:r>
            <a:r>
              <a:rPr lang="en-US" altLang="en-US" sz="1600">
                <a:latin typeface="Calibri" pitchFamily="34" charset="0"/>
                <a:cs typeface="Calibri" pitchFamily="34" charset="0"/>
              </a:rPr>
              <a:t>=2</a:t>
            </a:r>
            <a:r>
              <a:rPr lang="en-US" altLang="en-US" sz="1600">
                <a:latin typeface="Symbol" pitchFamily="18" charset="2"/>
                <a:cs typeface="Calibri" pitchFamily="34" charset="0"/>
              </a:rPr>
              <a:t>pw</a:t>
            </a:r>
            <a:r>
              <a:rPr lang="en-US" altLang="en-US" sz="1600">
                <a:latin typeface="Calibri" pitchFamily="34" charset="0"/>
                <a:cs typeface="Calibri" pitchFamily="34" charset="0"/>
              </a:rPr>
              <a:t>/</a:t>
            </a:r>
            <a:r>
              <a:rPr lang="en-US" altLang="en-US" sz="1600">
                <a:latin typeface="Symbol" pitchFamily="18" charset="2"/>
                <a:cs typeface="Calibri" pitchFamily="34" charset="0"/>
              </a:rPr>
              <a:t>Dw</a:t>
            </a:r>
            <a:r>
              <a:rPr lang="en-US" altLang="en-US" sz="1600">
                <a:latin typeface="Calibri" pitchFamily="34" charset="0"/>
                <a:cs typeface="Calibri" pitchFamily="34" charset="0"/>
              </a:rPr>
              <a:t>  and spacing between resonances is </a:t>
            </a:r>
            <a:r>
              <a:rPr lang="en-US" altLang="en-US" sz="1600">
                <a:latin typeface="Symbol" pitchFamily="18" charset="2"/>
                <a:cs typeface="Calibri" pitchFamily="34" charset="0"/>
              </a:rPr>
              <a:t>Dw</a:t>
            </a:r>
            <a:r>
              <a:rPr lang="en-US" altLang="en-US" sz="1600">
                <a:latin typeface="Calibri" pitchFamily="34" charset="0"/>
                <a:cs typeface="Calibri" pitchFamily="34" charset="0"/>
              </a:rPr>
              <a:t>=</a:t>
            </a:r>
            <a:r>
              <a:rPr lang="en-US" altLang="en-US" sz="1600">
                <a:latin typeface="Symbol" pitchFamily="18" charset="2"/>
                <a:cs typeface="Calibri" pitchFamily="34" charset="0"/>
              </a:rPr>
              <a:t>p</a:t>
            </a:r>
            <a:r>
              <a:rPr lang="en-US" altLang="en-US" sz="1600">
                <a:latin typeface="Calibri" pitchFamily="34" charset="0"/>
                <a:cs typeface="Calibri" pitchFamily="34" charset="0"/>
              </a:rPr>
              <a:t>c/</a:t>
            </a:r>
            <a:r>
              <a:rPr lang="en-US" altLang="en-US" sz="1600" i="1">
                <a:latin typeface="Calibri" pitchFamily="34" charset="0"/>
                <a:cs typeface="Calibri" pitchFamily="34" charset="0"/>
              </a:rPr>
              <a:t>L</a:t>
            </a:r>
            <a:r>
              <a:rPr lang="en-US" altLang="en-US" sz="1600" baseline="-25000">
                <a:latin typeface="Calibri" pitchFamily="34" charset="0"/>
                <a:cs typeface="Calibri" pitchFamily="34" charset="0"/>
              </a:rPr>
              <a:t>C</a:t>
            </a:r>
            <a:r>
              <a:rPr lang="en-US" altLang="en-US" sz="1600">
                <a:latin typeface="Calibri" pitchFamily="34" charset="0"/>
                <a:cs typeface="Calibri" pitchFamily="34" charset="0"/>
              </a:rPr>
              <a:t>n</a:t>
            </a:r>
            <a:r>
              <a:rPr lang="en-US" altLang="en-US" sz="1600" baseline="-25000">
                <a:latin typeface="Calibri" pitchFamily="34" charset="0"/>
                <a:cs typeface="Calibri" pitchFamily="34" charset="0"/>
              </a:rPr>
              <a:t>r</a:t>
            </a:r>
            <a:r>
              <a:rPr lang="en-US" altLang="en-US" sz="1600">
                <a:latin typeface="Calibri" pitchFamily="34" charset="0"/>
                <a:cs typeface="Calibri" pitchFamily="34" charset="0"/>
              </a:rPr>
              <a:t>. The series does not converge because r&lt;1 and so |e</a:t>
            </a:r>
            <a:r>
              <a:rPr lang="en-US" altLang="en-US" sz="1600" baseline="30000">
                <a:latin typeface="Calibri" pitchFamily="34" charset="0"/>
                <a:cs typeface="Calibri" pitchFamily="34" charset="0"/>
              </a:rPr>
              <a:t>i</a:t>
            </a:r>
            <a:r>
              <a:rPr lang="en-US" altLang="en-US" sz="1600" baseline="30000">
                <a:latin typeface="Symbol" pitchFamily="18" charset="2"/>
                <a:cs typeface="Calibri" pitchFamily="34" charset="0"/>
              </a:rPr>
              <a:t>f</a:t>
            </a:r>
            <a:r>
              <a:rPr lang="en-US" altLang="en-US" sz="1600">
                <a:latin typeface="Calibri" pitchFamily="34" charset="0"/>
                <a:cs typeface="Calibri" pitchFamily="34" charset="0"/>
              </a:rPr>
              <a:t>/r| &gt;1.  </a:t>
            </a:r>
          </a:p>
        </p:txBody>
      </p:sp>
      <p:graphicFrame>
        <p:nvGraphicFramePr>
          <p:cNvPr id="24639" name="Object 38"/>
          <p:cNvGraphicFramePr>
            <a:graphicFrameLocks noChangeAspect="1"/>
          </p:cNvGraphicFramePr>
          <p:nvPr/>
        </p:nvGraphicFramePr>
        <p:xfrm>
          <a:off x="312738" y="1311275"/>
          <a:ext cx="1652587" cy="652463"/>
        </p:xfrm>
        <a:graphic>
          <a:graphicData uri="http://schemas.openxmlformats.org/presentationml/2006/ole">
            <mc:AlternateContent xmlns:mc="http://schemas.openxmlformats.org/markup-compatibility/2006">
              <mc:Choice xmlns:v="urn:schemas-microsoft-com:vml" Requires="v">
                <p:oleObj spid="_x0000_s6441" name="Equation" r:id="rId4" imgW="1129810" imgH="444307" progId="Equation.DSMT4">
                  <p:embed/>
                </p:oleObj>
              </mc:Choice>
              <mc:Fallback>
                <p:oleObj name="Equation" r:id="rId4" imgW="1129810"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738" y="1311275"/>
                        <a:ext cx="16525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40" name="Object 2"/>
          <p:cNvGraphicFramePr>
            <a:graphicFrameLocks noChangeAspect="1"/>
          </p:cNvGraphicFramePr>
          <p:nvPr/>
        </p:nvGraphicFramePr>
        <p:xfrm>
          <a:off x="777875" y="1924050"/>
          <a:ext cx="685800" cy="615950"/>
        </p:xfrm>
        <a:graphic>
          <a:graphicData uri="http://schemas.openxmlformats.org/presentationml/2006/ole">
            <mc:AlternateContent xmlns:mc="http://schemas.openxmlformats.org/markup-compatibility/2006">
              <mc:Choice xmlns:v="urn:schemas-microsoft-com:vml" Requires="v">
                <p:oleObj spid="_x0000_s6442" name="Equation" r:id="rId6" imgW="469900" imgH="419100" progId="Equation.DSMT4">
                  <p:embed/>
                </p:oleObj>
              </mc:Choice>
              <mc:Fallback>
                <p:oleObj name="Equation" r:id="rId6" imgW="469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875" y="1924050"/>
                        <a:ext cx="6858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41" name="Object 3"/>
          <p:cNvGraphicFramePr>
            <a:graphicFrameLocks noChangeAspect="1"/>
          </p:cNvGraphicFramePr>
          <p:nvPr/>
        </p:nvGraphicFramePr>
        <p:xfrm>
          <a:off x="785813" y="2590800"/>
          <a:ext cx="484187" cy="223838"/>
        </p:xfrm>
        <a:graphic>
          <a:graphicData uri="http://schemas.openxmlformats.org/presentationml/2006/ole">
            <mc:AlternateContent xmlns:mc="http://schemas.openxmlformats.org/markup-compatibility/2006">
              <mc:Choice xmlns:v="urn:schemas-microsoft-com:vml" Requires="v">
                <p:oleObj spid="_x0000_s6443" name="Equation" r:id="rId8" imgW="330057" imgH="152334" progId="Equation.DSMT4">
                  <p:embed/>
                </p:oleObj>
              </mc:Choice>
              <mc:Fallback>
                <p:oleObj name="Equation" r:id="rId8" imgW="330057"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5813" y="2590800"/>
                        <a:ext cx="484187" cy="22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42" name="Object 4"/>
          <p:cNvGraphicFramePr>
            <a:graphicFrameLocks noChangeAspect="1"/>
          </p:cNvGraphicFramePr>
          <p:nvPr/>
        </p:nvGraphicFramePr>
        <p:xfrm>
          <a:off x="782638" y="2894013"/>
          <a:ext cx="1131887" cy="298450"/>
        </p:xfrm>
        <a:graphic>
          <a:graphicData uri="http://schemas.openxmlformats.org/presentationml/2006/ole">
            <mc:AlternateContent xmlns:mc="http://schemas.openxmlformats.org/markup-compatibility/2006">
              <mc:Choice xmlns:v="urn:schemas-microsoft-com:vml" Requires="v">
                <p:oleObj spid="_x0000_s6444" name="Equation" r:id="rId10" imgW="774364" imgH="203112" progId="Equation.DSMT4">
                  <p:embed/>
                </p:oleObj>
              </mc:Choice>
              <mc:Fallback>
                <p:oleObj name="Equation" r:id="rId10" imgW="774364"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2638" y="2894013"/>
                        <a:ext cx="1131887"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43" name="Object 5"/>
          <p:cNvGraphicFramePr>
            <a:graphicFrameLocks noChangeAspect="1"/>
          </p:cNvGraphicFramePr>
          <p:nvPr/>
        </p:nvGraphicFramePr>
        <p:xfrm>
          <a:off x="604838" y="3209925"/>
          <a:ext cx="1373187" cy="334963"/>
        </p:xfrm>
        <a:graphic>
          <a:graphicData uri="http://schemas.openxmlformats.org/presentationml/2006/ole">
            <mc:AlternateContent xmlns:mc="http://schemas.openxmlformats.org/markup-compatibility/2006">
              <mc:Choice xmlns:v="urn:schemas-microsoft-com:vml" Requires="v">
                <p:oleObj spid="_x0000_s6445" name="Equation" r:id="rId12" imgW="939800" imgH="228600" progId="Equation.DSMT4">
                  <p:embed/>
                </p:oleObj>
              </mc:Choice>
              <mc:Fallback>
                <p:oleObj name="Equation" r:id="rId12" imgW="939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4838" y="3209925"/>
                        <a:ext cx="1373187"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6</a:t>
            </a:fld>
            <a:endParaRPr lang="en-US" dirty="0"/>
          </a:p>
        </p:txBody>
      </p:sp>
    </p:spTree>
    <p:extLst>
      <p:ext uri="{BB962C8B-B14F-4D97-AF65-F5344CB8AC3E}">
        <p14:creationId xmlns:p14="http://schemas.microsoft.com/office/powerpoint/2010/main" val="14754165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6"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ＭＳ Ｐゴシック" pitchFamily="34" charset="-128"/>
              </a:rPr>
              <a:t>Coherent control</a:t>
            </a:r>
          </a:p>
        </p:txBody>
      </p:sp>
      <p:grpSp>
        <p:nvGrpSpPr>
          <p:cNvPr id="5" name="Group 4"/>
          <p:cNvGrpSpPr/>
          <p:nvPr/>
        </p:nvGrpSpPr>
        <p:grpSpPr>
          <a:xfrm>
            <a:off x="4897207" y="945377"/>
            <a:ext cx="3230034" cy="5530056"/>
            <a:chOff x="5879307" y="905670"/>
            <a:chExt cx="3230034" cy="5530056"/>
          </a:xfrm>
        </p:grpSpPr>
        <p:sp>
          <p:nvSpPr>
            <p:cNvPr id="48" name="TextBox 35"/>
            <p:cNvSpPr txBox="1">
              <a:spLocks noChangeArrowheads="1"/>
            </p:cNvSpPr>
            <p:nvPr/>
          </p:nvSpPr>
          <p:spPr bwMode="auto">
            <a:xfrm>
              <a:off x="7052692" y="4235311"/>
              <a:ext cx="82809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err="1">
                  <a:solidFill>
                    <a:srgbClr val="FF0000"/>
                  </a:solidFill>
                  <a:cs typeface="Times New Roman" pitchFamily="18" charset="0"/>
                </a:rPr>
                <a:t>i</a:t>
              </a:r>
              <a:r>
                <a:rPr lang="en-US" sz="1600" dirty="0" err="1">
                  <a:solidFill>
                    <a:srgbClr val="FF0000"/>
                  </a:solidFill>
                  <a:latin typeface="Calibri" pitchFamily="34" charset="0"/>
                  <a:cs typeface="Calibri" pitchFamily="34" charset="0"/>
                </a:rPr>
                <a:t>tr</a:t>
              </a:r>
              <a:r>
                <a:rPr lang="en-US" sz="1600" dirty="0" err="1">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r>
                <a:rPr lang="en-US" sz="1600" dirty="0">
                  <a:latin typeface="Calibri" pitchFamily="34" charset="0"/>
                  <a:cs typeface="Calibri" pitchFamily="34" charset="0"/>
                </a:rPr>
                <a:t>=0</a:t>
              </a:r>
            </a:p>
          </p:txBody>
        </p:sp>
        <p:sp>
          <p:nvSpPr>
            <p:cNvPr id="20" name="TextBox 2"/>
            <p:cNvSpPr txBox="1">
              <a:spLocks noChangeArrowheads="1"/>
            </p:cNvSpPr>
            <p:nvPr/>
          </p:nvSpPr>
          <p:spPr bwMode="auto">
            <a:xfrm>
              <a:off x="6934994" y="6034088"/>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21" name="TextBox 6"/>
            <p:cNvSpPr txBox="1">
              <a:spLocks noChangeArrowheads="1"/>
            </p:cNvSpPr>
            <p:nvPr/>
          </p:nvSpPr>
          <p:spPr bwMode="auto">
            <a:xfrm rot="16200000" flipH="1">
              <a:off x="5849939" y="2197101"/>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22" name="Straight Arrow Connector 5"/>
            <p:cNvCxnSpPr>
              <a:cxnSpLocks noChangeShapeType="1"/>
            </p:cNvCxnSpPr>
            <p:nvPr/>
          </p:nvCxnSpPr>
          <p:spPr bwMode="auto">
            <a:xfrm flipV="1">
              <a:off x="7733507" y="623411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Arrow Connector 5"/>
            <p:cNvCxnSpPr>
              <a:cxnSpLocks noChangeShapeType="1"/>
            </p:cNvCxnSpPr>
            <p:nvPr/>
          </p:nvCxnSpPr>
          <p:spPr bwMode="auto">
            <a:xfrm rot="16200000">
              <a:off x="5706269" y="1400176"/>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Straight Connector 2"/>
            <p:cNvCxnSpPr>
              <a:cxnSpLocks noChangeShapeType="1"/>
            </p:cNvCxnSpPr>
            <p:nvPr/>
          </p:nvCxnSpPr>
          <p:spPr bwMode="auto">
            <a:xfrm flipV="1">
              <a:off x="7015957"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4"/>
            <p:cNvCxnSpPr>
              <a:cxnSpLocks noChangeShapeType="1"/>
            </p:cNvCxnSpPr>
            <p:nvPr/>
          </p:nvCxnSpPr>
          <p:spPr bwMode="auto">
            <a:xfrm flipV="1">
              <a:off x="7919244" y="1778794"/>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4"/>
            <p:cNvCxnSpPr>
              <a:cxnSpLocks noChangeShapeType="1"/>
            </p:cNvCxnSpPr>
            <p:nvPr/>
          </p:nvCxnSpPr>
          <p:spPr bwMode="auto">
            <a:xfrm flipV="1">
              <a:off x="6200775" y="5303085"/>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Box 5"/>
            <p:cNvSpPr txBox="1">
              <a:spLocks noChangeArrowheads="1"/>
            </p:cNvSpPr>
            <p:nvPr/>
          </p:nvSpPr>
          <p:spPr bwMode="auto">
            <a:xfrm>
              <a:off x="5879307" y="5607884"/>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1</a:t>
              </a:r>
            </a:p>
          </p:txBody>
        </p:sp>
        <p:cxnSp>
          <p:nvCxnSpPr>
            <p:cNvPr id="29" name="Straight Connector 28"/>
            <p:cNvCxnSpPr>
              <a:cxnSpLocks noChangeShapeType="1"/>
            </p:cNvCxnSpPr>
            <p:nvPr/>
          </p:nvCxnSpPr>
          <p:spPr bwMode="auto">
            <a:xfrm flipV="1">
              <a:off x="7052469" y="4737537"/>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5"/>
            <p:cNvCxnSpPr>
              <a:cxnSpLocks noChangeShapeType="1"/>
            </p:cNvCxnSpPr>
            <p:nvPr/>
          </p:nvCxnSpPr>
          <p:spPr bwMode="auto">
            <a:xfrm flipH="1" flipV="1">
              <a:off x="7469982" y="4407336"/>
              <a:ext cx="449262" cy="344489"/>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Straight Arrow Connector 5"/>
            <p:cNvCxnSpPr>
              <a:cxnSpLocks noChangeShapeType="1"/>
            </p:cNvCxnSpPr>
            <p:nvPr/>
          </p:nvCxnSpPr>
          <p:spPr bwMode="auto">
            <a:xfrm flipH="1" flipV="1">
              <a:off x="6426994" y="4820086"/>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Connector 47"/>
            <p:cNvCxnSpPr>
              <a:cxnSpLocks noChangeShapeType="1"/>
            </p:cNvCxnSpPr>
            <p:nvPr/>
          </p:nvCxnSpPr>
          <p:spPr bwMode="auto">
            <a:xfrm flipV="1">
              <a:off x="7977982" y="4419243"/>
              <a:ext cx="477837" cy="286544"/>
            </a:xfrm>
            <a:prstGeom prst="line">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TextBox 54"/>
            <p:cNvSpPr txBox="1">
              <a:spLocks noChangeArrowheads="1"/>
            </p:cNvSpPr>
            <p:nvPr/>
          </p:nvSpPr>
          <p:spPr bwMode="auto">
            <a:xfrm>
              <a:off x="6601142" y="4744436"/>
              <a:ext cx="3193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a:t>
              </a:r>
            </a:p>
          </p:txBody>
        </p:sp>
        <p:cxnSp>
          <p:nvCxnSpPr>
            <p:cNvPr id="34" name="Straight Arrow Connector 5"/>
            <p:cNvCxnSpPr>
              <a:cxnSpLocks noChangeShapeType="1"/>
            </p:cNvCxnSpPr>
            <p:nvPr/>
          </p:nvCxnSpPr>
          <p:spPr bwMode="auto">
            <a:xfrm>
              <a:off x="7015957" y="1608932"/>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Box 2"/>
            <p:cNvSpPr txBox="1">
              <a:spLocks noChangeArrowheads="1"/>
            </p:cNvSpPr>
            <p:nvPr/>
          </p:nvSpPr>
          <p:spPr bwMode="auto">
            <a:xfrm>
              <a:off x="7341395" y="1440657"/>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36" name="TextBox 35"/>
            <p:cNvSpPr txBox="1"/>
            <p:nvPr/>
          </p:nvSpPr>
          <p:spPr>
            <a:xfrm>
              <a:off x="6805978"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37" name="TextBox 36"/>
            <p:cNvSpPr txBox="1"/>
            <p:nvPr/>
          </p:nvSpPr>
          <p:spPr>
            <a:xfrm>
              <a:off x="7710489" y="5461557"/>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38" name="Straight Connector 45"/>
            <p:cNvCxnSpPr>
              <a:cxnSpLocks noChangeShapeType="1"/>
            </p:cNvCxnSpPr>
            <p:nvPr/>
          </p:nvCxnSpPr>
          <p:spPr bwMode="auto">
            <a:xfrm flipH="1" flipV="1">
              <a:off x="7966022" y="4768568"/>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9" name="TextBox 61"/>
            <p:cNvSpPr txBox="1">
              <a:spLocks noChangeArrowheads="1"/>
            </p:cNvSpPr>
            <p:nvPr/>
          </p:nvSpPr>
          <p:spPr bwMode="auto">
            <a:xfrm>
              <a:off x="8349472" y="4812735"/>
              <a:ext cx="256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p>
          </p:txBody>
        </p:sp>
        <p:sp>
          <p:nvSpPr>
            <p:cNvPr id="41" name="TextBox 30"/>
            <p:cNvSpPr txBox="1">
              <a:spLocks noChangeArrowheads="1"/>
            </p:cNvSpPr>
            <p:nvPr/>
          </p:nvSpPr>
          <p:spPr bwMode="auto">
            <a:xfrm>
              <a:off x="7180922" y="5086148"/>
              <a:ext cx="782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a:cs typeface="Times New Roman" pitchFamily="18" charset="0"/>
                </a:rPr>
                <a:t>i</a:t>
              </a:r>
              <a:r>
                <a:rPr lang="en-US" sz="1600" dirty="0">
                  <a:latin typeface="Calibri" pitchFamily="34" charset="0"/>
                  <a:cs typeface="Calibri" pitchFamily="34" charset="0"/>
                </a:rPr>
                <a:t>t</a:t>
              </a:r>
            </a:p>
          </p:txBody>
        </p:sp>
        <p:sp>
          <p:nvSpPr>
            <p:cNvPr id="42" name="TextBox 61"/>
            <p:cNvSpPr txBox="1">
              <a:spLocks noChangeArrowheads="1"/>
            </p:cNvSpPr>
            <p:nvPr/>
          </p:nvSpPr>
          <p:spPr bwMode="auto">
            <a:xfrm>
              <a:off x="8137006" y="4514161"/>
              <a:ext cx="920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1</a:t>
              </a:r>
              <a:endParaRPr lang="en-US" sz="1600" baseline="30000" dirty="0">
                <a:latin typeface="Calibri" pitchFamily="34" charset="0"/>
                <a:cs typeface="Calibri" pitchFamily="34" charset="0"/>
              </a:endParaRPr>
            </a:p>
          </p:txBody>
        </p:sp>
        <p:cxnSp>
          <p:nvCxnSpPr>
            <p:cNvPr id="49" name="Straight Connector 45"/>
            <p:cNvCxnSpPr>
              <a:cxnSpLocks noChangeShapeType="1"/>
            </p:cNvCxnSpPr>
            <p:nvPr/>
          </p:nvCxnSpPr>
          <p:spPr bwMode="auto">
            <a:xfrm flipH="1" flipV="1">
              <a:off x="7944949" y="3524161"/>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0" name="TextBox 61"/>
            <p:cNvSpPr txBox="1">
              <a:spLocks noChangeArrowheads="1"/>
            </p:cNvSpPr>
            <p:nvPr/>
          </p:nvSpPr>
          <p:spPr bwMode="auto">
            <a:xfrm>
              <a:off x="8272761" y="3570636"/>
              <a:ext cx="3193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p>
          </p:txBody>
        </p:sp>
        <p:sp>
          <p:nvSpPr>
            <p:cNvPr id="53" name="TextBox 35"/>
            <p:cNvSpPr txBox="1">
              <a:spLocks noChangeArrowheads="1"/>
            </p:cNvSpPr>
            <p:nvPr/>
          </p:nvSpPr>
          <p:spPr bwMode="auto">
            <a:xfrm>
              <a:off x="6987152" y="2843585"/>
              <a:ext cx="11013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a:t>
              </a:r>
              <a:r>
                <a:rPr lang="en-US" sz="1600" i="1" dirty="0" err="1">
                  <a:solidFill>
                    <a:srgbClr val="FF0000"/>
                  </a:solidFill>
                  <a:cs typeface="Times New Roman" pitchFamily="18" charset="0"/>
                </a:rPr>
                <a:t>i</a:t>
              </a:r>
              <a:r>
                <a:rPr lang="en-US" sz="1600" dirty="0" err="1">
                  <a:solidFill>
                    <a:srgbClr val="FF0000"/>
                  </a:solidFill>
                  <a:latin typeface="Calibri" pitchFamily="34" charset="0"/>
                  <a:cs typeface="Calibri" pitchFamily="34" charset="0"/>
                </a:rPr>
                <a:t>tr</a:t>
              </a:r>
              <a:r>
                <a:rPr lang="en-US" sz="1600" dirty="0" err="1">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r>
                <a:rPr lang="en-US" sz="1600" dirty="0">
                  <a:latin typeface="Calibri" pitchFamily="34" charset="0"/>
                  <a:cs typeface="Calibri" pitchFamily="34" charset="0"/>
                </a:rPr>
                <a:t>=0</a:t>
              </a:r>
            </a:p>
          </p:txBody>
        </p:sp>
        <p:cxnSp>
          <p:nvCxnSpPr>
            <p:cNvPr id="56" name="Straight Connector 4"/>
            <p:cNvCxnSpPr>
              <a:cxnSpLocks noChangeShapeType="1"/>
            </p:cNvCxnSpPr>
            <p:nvPr/>
          </p:nvCxnSpPr>
          <p:spPr bwMode="auto">
            <a:xfrm flipV="1">
              <a:off x="6187228" y="4068557"/>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Straight Connector 56"/>
            <p:cNvCxnSpPr>
              <a:cxnSpLocks noChangeShapeType="1"/>
            </p:cNvCxnSpPr>
            <p:nvPr/>
          </p:nvCxnSpPr>
          <p:spPr bwMode="auto">
            <a:xfrm flipV="1">
              <a:off x="7038922" y="3503009"/>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Straight Arrow Connector 5"/>
            <p:cNvCxnSpPr>
              <a:cxnSpLocks noChangeShapeType="1"/>
            </p:cNvCxnSpPr>
            <p:nvPr/>
          </p:nvCxnSpPr>
          <p:spPr bwMode="auto">
            <a:xfrm flipH="1" flipV="1">
              <a:off x="7456435" y="3172808"/>
              <a:ext cx="449262" cy="344489"/>
            </a:xfrm>
            <a:prstGeom prst="straightConnector1">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
            <p:cNvCxnSpPr>
              <a:cxnSpLocks noChangeShapeType="1"/>
            </p:cNvCxnSpPr>
            <p:nvPr/>
          </p:nvCxnSpPr>
          <p:spPr bwMode="auto">
            <a:xfrm flipH="1" flipV="1">
              <a:off x="6413447" y="3585558"/>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Straight Connector 47"/>
            <p:cNvCxnSpPr>
              <a:cxnSpLocks noChangeShapeType="1"/>
            </p:cNvCxnSpPr>
            <p:nvPr/>
          </p:nvCxnSpPr>
          <p:spPr bwMode="auto">
            <a:xfrm flipV="1">
              <a:off x="7964435" y="3184715"/>
              <a:ext cx="477837" cy="286544"/>
            </a:xfrm>
            <a:prstGeom prst="line">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 name="TextBox 54"/>
            <p:cNvSpPr txBox="1">
              <a:spLocks noChangeArrowheads="1"/>
            </p:cNvSpPr>
            <p:nvPr/>
          </p:nvSpPr>
          <p:spPr bwMode="auto">
            <a:xfrm>
              <a:off x="6587595" y="3509908"/>
              <a:ext cx="256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a:t>
              </a:r>
            </a:p>
          </p:txBody>
        </p:sp>
        <p:sp>
          <p:nvSpPr>
            <p:cNvPr id="63" name="TextBox 61"/>
            <p:cNvSpPr txBox="1">
              <a:spLocks noChangeArrowheads="1"/>
            </p:cNvSpPr>
            <p:nvPr/>
          </p:nvSpPr>
          <p:spPr bwMode="auto">
            <a:xfrm>
              <a:off x="8335925" y="3578207"/>
              <a:ext cx="256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p>
          </p:txBody>
        </p:sp>
        <p:sp>
          <p:nvSpPr>
            <p:cNvPr id="64" name="TextBox 30"/>
            <p:cNvSpPr txBox="1">
              <a:spLocks noChangeArrowheads="1"/>
            </p:cNvSpPr>
            <p:nvPr/>
          </p:nvSpPr>
          <p:spPr bwMode="auto">
            <a:xfrm>
              <a:off x="7167375" y="3772529"/>
              <a:ext cx="782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a:cs typeface="Times New Roman" pitchFamily="18" charset="0"/>
                </a:rPr>
                <a:t>-i</a:t>
              </a:r>
              <a:r>
                <a:rPr lang="en-US" sz="1600" dirty="0">
                  <a:latin typeface="Calibri" pitchFamily="34" charset="0"/>
                  <a:cs typeface="Calibri" pitchFamily="34" charset="0"/>
                </a:rPr>
                <a:t>t</a:t>
              </a:r>
            </a:p>
          </p:txBody>
        </p:sp>
        <p:sp>
          <p:nvSpPr>
            <p:cNvPr id="65" name="TextBox 61"/>
            <p:cNvSpPr txBox="1">
              <a:spLocks noChangeArrowheads="1"/>
            </p:cNvSpPr>
            <p:nvPr/>
          </p:nvSpPr>
          <p:spPr bwMode="auto">
            <a:xfrm>
              <a:off x="8188776" y="3260971"/>
              <a:ext cx="920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r</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1</a:t>
              </a:r>
              <a:endParaRPr lang="en-US" sz="1600" baseline="30000" dirty="0">
                <a:latin typeface="Calibri" pitchFamily="34" charset="0"/>
                <a:cs typeface="Calibri" pitchFamily="34" charset="0"/>
              </a:endParaRPr>
            </a:p>
          </p:txBody>
        </p:sp>
        <p:sp>
          <p:nvSpPr>
            <p:cNvPr id="66" name="TextBox 5"/>
            <p:cNvSpPr txBox="1">
              <a:spLocks noChangeArrowheads="1"/>
            </p:cNvSpPr>
            <p:nvPr/>
          </p:nvSpPr>
          <p:spPr bwMode="auto">
            <a:xfrm>
              <a:off x="5898303" y="4318587"/>
              <a:ext cx="3513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1</a:t>
              </a:r>
            </a:p>
          </p:txBody>
        </p:sp>
      </p:grpSp>
      <p:grpSp>
        <p:nvGrpSpPr>
          <p:cNvPr id="8" name="Group 7"/>
          <p:cNvGrpSpPr/>
          <p:nvPr/>
        </p:nvGrpSpPr>
        <p:grpSpPr>
          <a:xfrm>
            <a:off x="252186" y="945377"/>
            <a:ext cx="4924183" cy="5530056"/>
            <a:chOff x="721489" y="945377"/>
            <a:chExt cx="4924183" cy="5530056"/>
          </a:xfrm>
        </p:grpSpPr>
        <p:sp>
          <p:nvSpPr>
            <p:cNvPr id="104" name="TextBox 35"/>
            <p:cNvSpPr txBox="1">
              <a:spLocks noChangeArrowheads="1"/>
            </p:cNvSpPr>
            <p:nvPr/>
          </p:nvSpPr>
          <p:spPr bwMode="auto">
            <a:xfrm>
              <a:off x="3337593" y="3782408"/>
              <a:ext cx="23080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i</a:t>
              </a:r>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3</a:t>
              </a:r>
              <a:r>
                <a:rPr lang="en-US" sz="1600" dirty="0">
                  <a:solidFill>
                    <a:srgbClr val="FF0000"/>
                  </a:solidFill>
                  <a:latin typeface="Calibri" pitchFamily="34" charset="0"/>
                  <a:cs typeface="Calibri" pitchFamily="34" charset="0"/>
                </a:rPr>
                <a:t>/r</a:t>
              </a:r>
              <a:r>
                <a:rPr lang="en-US" sz="1600" dirty="0">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r</a:t>
              </a:r>
              <a:r>
                <a:rPr lang="en-US" sz="1600" dirty="0">
                  <a:latin typeface="Calibri" pitchFamily="34" charset="0"/>
                  <a:cs typeface="Calibri" pitchFamily="34" charset="0"/>
                </a:rPr>
                <a:t>=-</a:t>
              </a:r>
              <a:r>
                <a:rPr lang="en-US" sz="1600" i="1" dirty="0">
                  <a:latin typeface="Calibri" pitchFamily="34" charset="0"/>
                  <a:cs typeface="Calibri" pitchFamily="34" charset="0"/>
                </a:rPr>
                <a:t>i</a:t>
              </a:r>
              <a:r>
                <a:rPr lang="en-US" sz="1600" dirty="0">
                  <a:latin typeface="Calibri" pitchFamily="34" charset="0"/>
                  <a:cs typeface="Calibri" pitchFamily="34" charset="0"/>
                </a:rPr>
                <a:t>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i="1" dirty="0">
                  <a:latin typeface="Calibri" pitchFamily="34" charset="0"/>
                  <a:cs typeface="Calibri" pitchFamily="34" charset="0"/>
                </a:rPr>
                <a:t>i</a:t>
              </a:r>
              <a:r>
                <a:rPr lang="en-US" sz="1600" dirty="0">
                  <a:latin typeface="Calibri" pitchFamily="34" charset="0"/>
                  <a:cs typeface="Calibri" pitchFamily="34" charset="0"/>
                </a:rPr>
                <a:t>t/r</a:t>
              </a:r>
            </a:p>
          </p:txBody>
        </p:sp>
        <p:sp>
          <p:nvSpPr>
            <p:cNvPr id="105" name="TextBox 2"/>
            <p:cNvSpPr txBox="1">
              <a:spLocks noChangeArrowheads="1"/>
            </p:cNvSpPr>
            <p:nvPr/>
          </p:nvSpPr>
          <p:spPr bwMode="auto">
            <a:xfrm>
              <a:off x="2278194" y="6073795"/>
              <a:ext cx="798513"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atin typeface="Calibri" pitchFamily="34" charset="0"/>
                  <a:cs typeface="Calibri" pitchFamily="34" charset="0"/>
                </a:rPr>
                <a:t>Space</a:t>
              </a:r>
            </a:p>
          </p:txBody>
        </p:sp>
        <p:sp>
          <p:nvSpPr>
            <p:cNvPr id="106" name="TextBox 6"/>
            <p:cNvSpPr txBox="1">
              <a:spLocks noChangeArrowheads="1"/>
            </p:cNvSpPr>
            <p:nvPr/>
          </p:nvSpPr>
          <p:spPr bwMode="auto">
            <a:xfrm rot="16200000" flipH="1">
              <a:off x="1193139" y="2236808"/>
              <a:ext cx="701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dirty="0">
                  <a:latin typeface="Calibri" pitchFamily="34" charset="0"/>
                  <a:cs typeface="Calibri" pitchFamily="34" charset="0"/>
                </a:rPr>
                <a:t>Time</a:t>
              </a:r>
              <a:endParaRPr lang="en-US" baseline="30000" dirty="0">
                <a:latin typeface="Calibri" pitchFamily="34" charset="0"/>
                <a:cs typeface="Calibri" pitchFamily="34" charset="0"/>
              </a:endParaRPr>
            </a:p>
          </p:txBody>
        </p:sp>
        <p:cxnSp>
          <p:nvCxnSpPr>
            <p:cNvPr id="107" name="Straight Arrow Connector 5"/>
            <p:cNvCxnSpPr>
              <a:cxnSpLocks noChangeShapeType="1"/>
            </p:cNvCxnSpPr>
            <p:nvPr/>
          </p:nvCxnSpPr>
          <p:spPr bwMode="auto">
            <a:xfrm flipV="1">
              <a:off x="3076707" y="6273820"/>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Straight Arrow Connector 5"/>
            <p:cNvCxnSpPr>
              <a:cxnSpLocks noChangeShapeType="1"/>
            </p:cNvCxnSpPr>
            <p:nvPr/>
          </p:nvCxnSpPr>
          <p:spPr bwMode="auto">
            <a:xfrm rot="16200000">
              <a:off x="1049469" y="143988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Straight Connector 2"/>
            <p:cNvCxnSpPr>
              <a:cxnSpLocks noChangeShapeType="1"/>
            </p:cNvCxnSpPr>
            <p:nvPr/>
          </p:nvCxnSpPr>
          <p:spPr bwMode="auto">
            <a:xfrm flipV="1">
              <a:off x="2359157" y="1818501"/>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Straight Connector 24"/>
            <p:cNvCxnSpPr>
              <a:cxnSpLocks noChangeShapeType="1"/>
            </p:cNvCxnSpPr>
            <p:nvPr/>
          </p:nvCxnSpPr>
          <p:spPr bwMode="auto">
            <a:xfrm flipV="1">
              <a:off x="3262444" y="1818501"/>
              <a:ext cx="0" cy="3743325"/>
            </a:xfrm>
            <a:prstGeom prst="line">
              <a:avLst/>
            </a:prstGeom>
            <a:noFill/>
            <a:ln w="28575" cap="sq" algn="ctr">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Straight Connector 4"/>
            <p:cNvCxnSpPr>
              <a:cxnSpLocks noChangeShapeType="1"/>
            </p:cNvCxnSpPr>
            <p:nvPr/>
          </p:nvCxnSpPr>
          <p:spPr bwMode="auto">
            <a:xfrm flipV="1">
              <a:off x="1543975" y="5342792"/>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3" name="TextBox 5"/>
            <p:cNvSpPr txBox="1">
              <a:spLocks noChangeArrowheads="1"/>
            </p:cNvSpPr>
            <p:nvPr/>
          </p:nvSpPr>
          <p:spPr bwMode="auto">
            <a:xfrm>
              <a:off x="1222507" y="5647591"/>
              <a:ext cx="2889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1</a:t>
              </a:r>
            </a:p>
          </p:txBody>
        </p:sp>
        <p:cxnSp>
          <p:nvCxnSpPr>
            <p:cNvPr id="114" name="Straight Connector 113"/>
            <p:cNvCxnSpPr>
              <a:cxnSpLocks noChangeShapeType="1"/>
            </p:cNvCxnSpPr>
            <p:nvPr/>
          </p:nvCxnSpPr>
          <p:spPr bwMode="auto">
            <a:xfrm flipV="1">
              <a:off x="2395669" y="4777244"/>
              <a:ext cx="871538" cy="488950"/>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Straight Arrow Connector 5"/>
            <p:cNvCxnSpPr>
              <a:cxnSpLocks noChangeShapeType="1"/>
            </p:cNvCxnSpPr>
            <p:nvPr/>
          </p:nvCxnSpPr>
          <p:spPr bwMode="auto">
            <a:xfrm flipH="1" flipV="1">
              <a:off x="2360133" y="4060604"/>
              <a:ext cx="902311" cy="730929"/>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Straight Arrow Connector 5"/>
            <p:cNvCxnSpPr>
              <a:cxnSpLocks noChangeShapeType="1"/>
            </p:cNvCxnSpPr>
            <p:nvPr/>
          </p:nvCxnSpPr>
          <p:spPr bwMode="auto">
            <a:xfrm flipH="1" flipV="1">
              <a:off x="1770194" y="4859793"/>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Straight Connector 47"/>
            <p:cNvCxnSpPr>
              <a:cxnSpLocks noChangeShapeType="1"/>
            </p:cNvCxnSpPr>
            <p:nvPr/>
          </p:nvCxnSpPr>
          <p:spPr bwMode="auto">
            <a:xfrm flipV="1">
              <a:off x="3321182" y="4458950"/>
              <a:ext cx="477837" cy="286544"/>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8" name="TextBox 54"/>
            <p:cNvSpPr txBox="1">
              <a:spLocks noChangeArrowheads="1"/>
            </p:cNvSpPr>
            <p:nvPr/>
          </p:nvSpPr>
          <p:spPr bwMode="auto">
            <a:xfrm>
              <a:off x="1944342" y="4784143"/>
              <a:ext cx="3193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a:t>
              </a:r>
            </a:p>
          </p:txBody>
        </p:sp>
        <p:cxnSp>
          <p:nvCxnSpPr>
            <p:cNvPr id="119" name="Straight Arrow Connector 5"/>
            <p:cNvCxnSpPr>
              <a:cxnSpLocks noChangeShapeType="1"/>
            </p:cNvCxnSpPr>
            <p:nvPr/>
          </p:nvCxnSpPr>
          <p:spPr bwMode="auto">
            <a:xfrm>
              <a:off x="2359157" y="1648639"/>
              <a:ext cx="908050" cy="0"/>
            </a:xfrm>
            <a:prstGeom prst="straightConnector1">
              <a:avLst/>
            </a:prstGeom>
            <a:noFill/>
            <a:ln w="9525" cap="sq" algn="ctr">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TextBox 2"/>
            <p:cNvSpPr txBox="1">
              <a:spLocks noChangeArrowheads="1"/>
            </p:cNvSpPr>
            <p:nvPr/>
          </p:nvSpPr>
          <p:spPr bwMode="auto">
            <a:xfrm>
              <a:off x="2684595" y="1480364"/>
              <a:ext cx="354012" cy="338137"/>
            </a:xfrm>
            <a:prstGeom prst="rect">
              <a:avLst/>
            </a:prstGeom>
            <a:solidFill>
              <a:schemeClr val="bg1"/>
            </a:solidFill>
            <a:ln>
              <a:noFill/>
            </a:ln>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latin typeface="Calibri" pitchFamily="34" charset="0"/>
                  <a:cs typeface="Calibri" pitchFamily="34" charset="0"/>
                </a:rPr>
                <a:t>L</a:t>
              </a:r>
              <a:r>
                <a:rPr lang="en-US" sz="1600" baseline="-25000" dirty="0">
                  <a:latin typeface="Calibri" pitchFamily="34" charset="0"/>
                  <a:cs typeface="Calibri" pitchFamily="34" charset="0"/>
                </a:rPr>
                <a:t>C</a:t>
              </a:r>
              <a:endParaRPr lang="en-US" sz="1600" dirty="0">
                <a:latin typeface="Calibri" pitchFamily="34" charset="0"/>
                <a:cs typeface="Calibri" pitchFamily="34" charset="0"/>
              </a:endParaRPr>
            </a:p>
          </p:txBody>
        </p:sp>
        <p:sp>
          <p:nvSpPr>
            <p:cNvPr id="121" name="TextBox 120"/>
            <p:cNvSpPr txBox="1"/>
            <p:nvPr/>
          </p:nvSpPr>
          <p:spPr>
            <a:xfrm>
              <a:off x="2149178" y="5501264"/>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sp>
          <p:nvSpPr>
            <p:cNvPr id="122" name="TextBox 121"/>
            <p:cNvSpPr txBox="1"/>
            <p:nvPr/>
          </p:nvSpPr>
          <p:spPr>
            <a:xfrm>
              <a:off x="3053689" y="5501264"/>
              <a:ext cx="421910" cy="369332"/>
            </a:xfrm>
            <a:prstGeom prst="rect">
              <a:avLst/>
            </a:prstGeom>
            <a:noFill/>
          </p:spPr>
          <p:txBody>
            <a:bodyPr wrap="none" rtlCol="0">
              <a:spAutoFit/>
            </a:bodyPr>
            <a:lstStyle/>
            <a:p>
              <a:r>
                <a:rPr lang="en-US" sz="1800" dirty="0" err="1">
                  <a:latin typeface="Calibri" pitchFamily="34" charset="0"/>
                  <a:cs typeface="Calibri" pitchFamily="34" charset="0"/>
                </a:rPr>
                <a:t>m</a:t>
              </a:r>
              <a:r>
                <a:rPr lang="en-US" sz="1800" baseline="-25000" dirty="0" err="1">
                  <a:latin typeface="Calibri" pitchFamily="34" charset="0"/>
                  <a:cs typeface="Calibri" pitchFamily="34" charset="0"/>
                </a:rPr>
                <a:t>r</a:t>
              </a:r>
              <a:endParaRPr lang="en-US" sz="1800" dirty="0"/>
            </a:p>
          </p:txBody>
        </p:sp>
        <p:cxnSp>
          <p:nvCxnSpPr>
            <p:cNvPr id="123" name="Straight Connector 45"/>
            <p:cNvCxnSpPr>
              <a:cxnSpLocks noChangeShapeType="1"/>
            </p:cNvCxnSpPr>
            <p:nvPr/>
          </p:nvCxnSpPr>
          <p:spPr bwMode="auto">
            <a:xfrm flipH="1" flipV="1">
              <a:off x="3309222" y="4808275"/>
              <a:ext cx="683419" cy="496736"/>
            </a:xfrm>
            <a:prstGeom prst="line">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4" name="TextBox 61"/>
            <p:cNvSpPr txBox="1">
              <a:spLocks noChangeArrowheads="1"/>
            </p:cNvSpPr>
            <p:nvPr/>
          </p:nvSpPr>
          <p:spPr bwMode="auto">
            <a:xfrm>
              <a:off x="3692672" y="4852442"/>
              <a:ext cx="53572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solidFill>
                    <a:srgbClr val="FF0000"/>
                  </a:solidFill>
                  <a:latin typeface="Calibri" pitchFamily="34" charset="0"/>
                  <a:cs typeface="Calibri" pitchFamily="34" charset="0"/>
                </a:rPr>
                <a:t>/r</a:t>
              </a:r>
            </a:p>
          </p:txBody>
        </p:sp>
        <p:sp>
          <p:nvSpPr>
            <p:cNvPr id="125" name="TextBox 30"/>
            <p:cNvSpPr txBox="1">
              <a:spLocks noChangeArrowheads="1"/>
            </p:cNvSpPr>
            <p:nvPr/>
          </p:nvSpPr>
          <p:spPr bwMode="auto">
            <a:xfrm>
              <a:off x="2524122" y="5125855"/>
              <a:ext cx="7826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i="1" dirty="0">
                  <a:cs typeface="Times New Roman" pitchFamily="18" charset="0"/>
                </a:rPr>
                <a:t>i</a:t>
              </a:r>
              <a:r>
                <a:rPr lang="en-US" sz="1600" dirty="0">
                  <a:latin typeface="Calibri" pitchFamily="34" charset="0"/>
                  <a:cs typeface="Calibri" pitchFamily="34" charset="0"/>
                </a:rPr>
                <a:t>t</a:t>
              </a:r>
            </a:p>
          </p:txBody>
        </p:sp>
        <p:sp>
          <p:nvSpPr>
            <p:cNvPr id="126" name="TextBox 61"/>
            <p:cNvSpPr txBox="1">
              <a:spLocks noChangeArrowheads="1"/>
            </p:cNvSpPr>
            <p:nvPr/>
          </p:nvSpPr>
          <p:spPr bwMode="auto">
            <a:xfrm>
              <a:off x="3480206" y="4553868"/>
              <a:ext cx="92056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solidFill>
                    <a:srgbClr val="FF0000"/>
                  </a:solidFill>
                  <a:latin typeface="Calibri" pitchFamily="34" charset="0"/>
                  <a:cs typeface="Calibri" pitchFamily="34" charset="0"/>
                </a:rPr>
                <a:t>t</a:t>
              </a:r>
              <a:r>
                <a:rPr lang="en-US" sz="1600" baseline="30000" dirty="0">
                  <a:solidFill>
                    <a:srgbClr val="FF0000"/>
                  </a:solidFill>
                  <a:latin typeface="Calibri" pitchFamily="34" charset="0"/>
                  <a:cs typeface="Calibri" pitchFamily="34" charset="0"/>
                </a:rPr>
                <a:t>2</a:t>
              </a:r>
              <a:r>
                <a:rPr lang="en-US" sz="1600" dirty="0">
                  <a:latin typeface="Calibri" pitchFamily="34" charset="0"/>
                  <a:cs typeface="Calibri" pitchFamily="34" charset="0"/>
                </a:rPr>
                <a:t>-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0</a:t>
              </a:r>
              <a:endParaRPr lang="en-US" sz="1600" baseline="30000" dirty="0">
                <a:latin typeface="Calibri" pitchFamily="34" charset="0"/>
                <a:cs typeface="Calibri" pitchFamily="34" charset="0"/>
              </a:endParaRPr>
            </a:p>
          </p:txBody>
        </p:sp>
        <p:cxnSp>
          <p:nvCxnSpPr>
            <p:cNvPr id="130" name="Straight Connector 4"/>
            <p:cNvCxnSpPr>
              <a:cxnSpLocks noChangeShapeType="1"/>
            </p:cNvCxnSpPr>
            <p:nvPr/>
          </p:nvCxnSpPr>
          <p:spPr bwMode="auto">
            <a:xfrm flipV="1">
              <a:off x="1530428" y="4108264"/>
              <a:ext cx="731044" cy="419099"/>
            </a:xfrm>
            <a:prstGeom prst="line">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Connector 130"/>
            <p:cNvCxnSpPr>
              <a:cxnSpLocks noChangeShapeType="1"/>
            </p:cNvCxnSpPr>
            <p:nvPr/>
          </p:nvCxnSpPr>
          <p:spPr bwMode="auto">
            <a:xfrm flipV="1">
              <a:off x="2382122" y="3690163"/>
              <a:ext cx="656485" cy="341503"/>
            </a:xfrm>
            <a:prstGeom prst="line">
              <a:avLst/>
            </a:prstGeom>
            <a:noFill/>
            <a:ln w="28575" cap="sq" algn="ctr">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Straight Arrow Connector 5"/>
            <p:cNvCxnSpPr>
              <a:cxnSpLocks noChangeShapeType="1"/>
            </p:cNvCxnSpPr>
            <p:nvPr/>
          </p:nvCxnSpPr>
          <p:spPr bwMode="auto">
            <a:xfrm flipH="1" flipV="1">
              <a:off x="1756647" y="3625265"/>
              <a:ext cx="522289" cy="393701"/>
            </a:xfrm>
            <a:prstGeom prst="straightConnector1">
              <a:avLst/>
            </a:prstGeom>
            <a:noFill/>
            <a:ln w="28575" cap="sq" algn="ctr">
              <a:solidFill>
                <a:schemeClr val="tx1"/>
              </a:solidFill>
              <a:prstDash val="solid"/>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5" name="TextBox 54"/>
            <p:cNvSpPr txBox="1">
              <a:spLocks noChangeArrowheads="1"/>
            </p:cNvSpPr>
            <p:nvPr/>
          </p:nvSpPr>
          <p:spPr bwMode="auto">
            <a:xfrm>
              <a:off x="721489" y="3322563"/>
              <a:ext cx="15574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r+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r(t</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r>
                <a:rPr lang="en-US" sz="1600" baseline="30000" dirty="0">
                  <a:latin typeface="Calibri" pitchFamily="34" charset="0"/>
                  <a:cs typeface="Calibri" pitchFamily="34" charset="0"/>
                </a:rPr>
                <a:t>2</a:t>
              </a:r>
              <a:r>
                <a:rPr lang="en-US" sz="1600" dirty="0">
                  <a:latin typeface="Calibri" pitchFamily="34" charset="0"/>
                  <a:cs typeface="Calibri" pitchFamily="34" charset="0"/>
                </a:rPr>
                <a:t>)=r</a:t>
              </a:r>
            </a:p>
          </p:txBody>
        </p:sp>
        <p:sp>
          <p:nvSpPr>
            <p:cNvPr id="139" name="TextBox 5"/>
            <p:cNvSpPr txBox="1">
              <a:spLocks noChangeArrowheads="1"/>
            </p:cNvSpPr>
            <p:nvPr/>
          </p:nvSpPr>
          <p:spPr bwMode="auto">
            <a:xfrm>
              <a:off x="1241503" y="4358294"/>
              <a:ext cx="3513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dirty="0">
                  <a:latin typeface="Calibri" pitchFamily="34" charset="0"/>
                  <a:cs typeface="Calibri" pitchFamily="34" charset="0"/>
                </a:rPr>
                <a:t>-1</a:t>
              </a:r>
            </a:p>
          </p:txBody>
        </p:sp>
        <p:sp>
          <p:nvSpPr>
            <p:cNvPr id="141" name="TextBox 35"/>
            <p:cNvSpPr txBox="1">
              <a:spLocks noChangeArrowheads="1"/>
            </p:cNvSpPr>
            <p:nvPr/>
          </p:nvSpPr>
          <p:spPr bwMode="auto">
            <a:xfrm>
              <a:off x="2406061" y="3258261"/>
              <a:ext cx="85638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dirty="0">
                  <a:solidFill>
                    <a:srgbClr val="FF0000"/>
                  </a:solidFill>
                  <a:cs typeface="Times New Roman" pitchFamily="18" charset="0"/>
                </a:rPr>
                <a:t>-</a:t>
              </a:r>
              <a:r>
                <a:rPr lang="en-US" sz="1600" i="1" dirty="0" err="1">
                  <a:solidFill>
                    <a:srgbClr val="FF0000"/>
                  </a:solidFill>
                  <a:cs typeface="Times New Roman" pitchFamily="18" charset="0"/>
                </a:rPr>
                <a:t>i</a:t>
              </a:r>
              <a:r>
                <a:rPr lang="en-US" sz="1600" dirty="0" err="1">
                  <a:solidFill>
                    <a:srgbClr val="FF0000"/>
                  </a:solidFill>
                  <a:latin typeface="Calibri" pitchFamily="34" charset="0"/>
                  <a:cs typeface="Calibri" pitchFamily="34" charset="0"/>
                </a:rPr>
                <a:t>t</a:t>
              </a:r>
              <a:r>
                <a:rPr lang="en-US" sz="1600" dirty="0" err="1">
                  <a:latin typeface="Calibri" pitchFamily="34" charset="0"/>
                  <a:cs typeface="Calibri" pitchFamily="34" charset="0"/>
                </a:rPr>
                <a:t>+</a:t>
              </a:r>
              <a:r>
                <a:rPr lang="en-US" sz="1600" i="1" dirty="0" err="1">
                  <a:cs typeface="Times New Roman" pitchFamily="18" charset="0"/>
                </a:rPr>
                <a:t>i</a:t>
              </a:r>
              <a:r>
                <a:rPr lang="en-US" sz="1600" dirty="0" err="1">
                  <a:latin typeface="Calibri" pitchFamily="34" charset="0"/>
                  <a:cs typeface="Calibri" pitchFamily="34" charset="0"/>
                </a:rPr>
                <a:t>t</a:t>
              </a:r>
              <a:r>
                <a:rPr lang="en-US" sz="1600" dirty="0">
                  <a:latin typeface="Calibri" pitchFamily="34" charset="0"/>
                  <a:cs typeface="Calibri" pitchFamily="34" charset="0"/>
                </a:rPr>
                <a:t>=0</a:t>
              </a:r>
            </a:p>
          </p:txBody>
        </p:sp>
      </p:grpSp>
      <p:sp>
        <p:nvSpPr>
          <p:cNvPr id="6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7</a:t>
            </a:fld>
            <a:endParaRPr lang="en-US" dirty="0"/>
          </a:p>
        </p:txBody>
      </p:sp>
      <p:sp>
        <p:nvSpPr>
          <p:cNvPr id="2" name="TextBox 1"/>
          <p:cNvSpPr txBox="1"/>
          <p:nvPr/>
        </p:nvSpPr>
        <p:spPr>
          <a:xfrm>
            <a:off x="2793141" y="2067501"/>
            <a:ext cx="1234312" cy="923330"/>
          </a:xfrm>
          <a:prstGeom prst="rect">
            <a:avLst/>
          </a:prstGeom>
          <a:noFill/>
        </p:spPr>
        <p:txBody>
          <a:bodyPr wrap="none" rtlCol="0">
            <a:spAutoFit/>
          </a:bodyPr>
          <a:lstStyle/>
          <a:p>
            <a:r>
              <a:rPr lang="en-US" dirty="0"/>
              <a:t>Differential</a:t>
            </a:r>
          </a:p>
          <a:p>
            <a:r>
              <a:rPr lang="en-US" dirty="0"/>
              <a:t>output </a:t>
            </a:r>
          </a:p>
          <a:p>
            <a:r>
              <a:rPr lang="en-US" dirty="0"/>
              <a:t>off-state</a:t>
            </a:r>
          </a:p>
        </p:txBody>
      </p:sp>
      <p:sp>
        <p:nvSpPr>
          <p:cNvPr id="70" name="TextBox 69"/>
          <p:cNvSpPr txBox="1"/>
          <p:nvPr/>
        </p:nvSpPr>
        <p:spPr>
          <a:xfrm>
            <a:off x="6954770" y="2067501"/>
            <a:ext cx="1494961" cy="923330"/>
          </a:xfrm>
          <a:prstGeom prst="rect">
            <a:avLst/>
          </a:prstGeom>
          <a:noFill/>
        </p:spPr>
        <p:txBody>
          <a:bodyPr wrap="none" rtlCol="0">
            <a:spAutoFit/>
          </a:bodyPr>
          <a:lstStyle/>
          <a:p>
            <a:r>
              <a:rPr lang="en-US" dirty="0"/>
              <a:t>Differential</a:t>
            </a:r>
          </a:p>
          <a:p>
            <a:r>
              <a:rPr lang="en-US" dirty="0"/>
              <a:t>output </a:t>
            </a:r>
          </a:p>
          <a:p>
            <a:r>
              <a:rPr lang="en-US" dirty="0"/>
              <a:t>inverted-state</a:t>
            </a:r>
          </a:p>
        </p:txBody>
      </p:sp>
    </p:spTree>
    <p:extLst>
      <p:ext uri="{BB962C8B-B14F-4D97-AF65-F5344CB8AC3E}">
        <p14:creationId xmlns:p14="http://schemas.microsoft.com/office/powerpoint/2010/main" val="28206694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3538538"/>
            <a:ext cx="6543675"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defRPr/>
            </a:pPr>
            <a:r>
              <a:rPr lang="en-US" sz="2400" dirty="0" err="1">
                <a:latin typeface="Calibri" pitchFamily="34" charset="0"/>
                <a:ea typeface="MS PGothic" pitchFamily="34" charset="-128"/>
                <a:cs typeface="Calibri" pitchFamily="34" charset="0"/>
              </a:rPr>
              <a:t>Markovianity</a:t>
            </a:r>
            <a:r>
              <a:rPr lang="en-US" sz="2400" dirty="0">
                <a:latin typeface="Calibri" pitchFamily="34" charset="0"/>
                <a:ea typeface="MS PGothic" pitchFamily="34" charset="-128"/>
                <a:cs typeface="Calibri" pitchFamily="34" charset="0"/>
              </a:rPr>
              <a:t> measure </a:t>
            </a:r>
            <a:r>
              <a:rPr lang="en-US" sz="2400" i="1" dirty="0">
                <a:ea typeface="MS PGothic" pitchFamily="34" charset="-128"/>
                <a:cs typeface="Calibri" pitchFamily="34" charset="0"/>
              </a:rPr>
              <a:t>D</a:t>
            </a:r>
            <a:r>
              <a:rPr lang="en-US" sz="2400" dirty="0">
                <a:latin typeface="Calibri" pitchFamily="34" charset="0"/>
                <a:ea typeface="MS PGothic" pitchFamily="34" charset="-128"/>
                <a:cs typeface="Calibri" pitchFamily="34" charset="0"/>
              </a:rPr>
              <a:t>(</a:t>
            </a:r>
            <a:r>
              <a:rPr lang="en-US" sz="2400" i="1" dirty="0">
                <a:ea typeface="MS PGothic" pitchFamily="34" charset="-128"/>
                <a:cs typeface="Calibri" pitchFamily="34" charset="0"/>
              </a:rPr>
              <a:t>t</a:t>
            </a:r>
            <a:r>
              <a:rPr lang="en-US" sz="2400" dirty="0">
                <a:latin typeface="Calibri" pitchFamily="34" charset="0"/>
                <a:ea typeface="MS PGothic" pitchFamily="34" charset="-128"/>
                <a:cs typeface="Calibri" pitchFamily="34" charset="0"/>
              </a:rPr>
              <a:t>) of single photon </a:t>
            </a:r>
          </a:p>
        </p:txBody>
      </p:sp>
      <p:sp>
        <p:nvSpPr>
          <p:cNvPr id="26628" name="Text Box 7"/>
          <p:cNvSpPr txBox="1">
            <a:spLocks noChangeArrowheads="1"/>
          </p:cNvSpPr>
          <p:nvPr/>
        </p:nvSpPr>
        <p:spPr bwMode="auto">
          <a:xfrm>
            <a:off x="0" y="912813"/>
            <a:ext cx="9144000" cy="249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ct val="50000"/>
              </a:spcBef>
              <a:buFontTx/>
              <a:buChar char="•"/>
              <a:defRPr/>
            </a:pPr>
            <a:r>
              <a:rPr lang="en-US" dirty="0">
                <a:latin typeface="Calibri" pitchFamily="34" charset="0"/>
                <a:cs typeface="Arial" charset="0"/>
              </a:rPr>
              <a:t>System (defined as some region of domain) coupled to continuum at </a:t>
            </a:r>
            <a:r>
              <a:rPr lang="en-US" sz="1800" dirty="0">
                <a:latin typeface="+mn-lt"/>
                <a:cs typeface="Arial" charset="0"/>
              </a:rPr>
              <a:t>±</a:t>
            </a:r>
            <a:r>
              <a:rPr lang="en-US" dirty="0">
                <a:latin typeface="Symbol" pitchFamily="18" charset="2"/>
                <a:cs typeface="Arial" charset="0"/>
              </a:rPr>
              <a:t>¥</a:t>
            </a:r>
          </a:p>
          <a:p>
            <a:pPr algn="l" eaLnBrk="1" hangingPunct="1">
              <a:lnSpc>
                <a:spcPct val="75000"/>
              </a:lnSpc>
              <a:spcBef>
                <a:spcPct val="50000"/>
              </a:spcBef>
              <a:buFontTx/>
              <a:buChar char="•"/>
              <a:defRPr/>
            </a:pPr>
            <a:r>
              <a:rPr lang="en-US" dirty="0">
                <a:latin typeface="Calibri" pitchFamily="34" charset="0"/>
                <a:cs typeface="Arial" charset="0"/>
              </a:rPr>
              <a:t>Unitary evolution of initial state eventually dissipates </a:t>
            </a:r>
          </a:p>
          <a:p>
            <a:pPr algn="l" eaLnBrk="1" hangingPunct="1">
              <a:lnSpc>
                <a:spcPct val="75000"/>
              </a:lnSpc>
              <a:spcBef>
                <a:spcPct val="50000"/>
              </a:spcBef>
              <a:buFontTx/>
              <a:buChar char="•"/>
              <a:defRPr/>
            </a:pPr>
            <a:r>
              <a:rPr lang="en-US" dirty="0">
                <a:latin typeface="Calibri" pitchFamily="34" charset="0"/>
                <a:cs typeface="Arial" charset="0"/>
              </a:rPr>
              <a:t>Define spatial region </a:t>
            </a:r>
            <a:r>
              <a:rPr lang="en-US" i="1" dirty="0">
                <a:latin typeface="+mn-lt"/>
                <a:cs typeface="Arial" charset="0"/>
              </a:rPr>
              <a:t>A</a:t>
            </a:r>
            <a:r>
              <a:rPr lang="en-US" dirty="0">
                <a:latin typeface="Calibri" pitchFamily="34" charset="0"/>
                <a:cs typeface="Arial" charset="0"/>
              </a:rPr>
              <a:t> in domain and consider freely propagating photon pulse through this region</a:t>
            </a:r>
          </a:p>
          <a:p>
            <a:pPr algn="l" eaLnBrk="1" hangingPunct="1">
              <a:lnSpc>
                <a:spcPct val="75000"/>
              </a:lnSpc>
              <a:spcBef>
                <a:spcPct val="50000"/>
              </a:spcBef>
              <a:buFontTx/>
              <a:buChar char="•"/>
              <a:defRPr/>
            </a:pPr>
            <a:r>
              <a:rPr lang="en-US" dirty="0">
                <a:latin typeface="Calibri" pitchFamily="34" charset="0"/>
                <a:cs typeface="Arial" charset="0"/>
              </a:rPr>
              <a:t>Under these conditions one may expect any measure of </a:t>
            </a:r>
            <a:r>
              <a:rPr lang="en-US" dirty="0" err="1">
                <a:latin typeface="Calibri" pitchFamily="34" charset="0"/>
                <a:cs typeface="Arial" charset="0"/>
              </a:rPr>
              <a:t>Markovianity</a:t>
            </a:r>
            <a:r>
              <a:rPr lang="en-US" dirty="0">
                <a:latin typeface="Calibri" pitchFamily="34" charset="0"/>
                <a:cs typeface="Arial" charset="0"/>
              </a:rPr>
              <a:t> in region </a:t>
            </a:r>
            <a:r>
              <a:rPr lang="en-US" i="1" dirty="0">
                <a:cs typeface="Arial" charset="0"/>
              </a:rPr>
              <a:t>A</a:t>
            </a:r>
            <a:r>
              <a:rPr lang="en-US" dirty="0">
                <a:latin typeface="Calibri" pitchFamily="34" charset="0"/>
                <a:cs typeface="Arial" charset="0"/>
              </a:rPr>
              <a:t> to indicate </a:t>
            </a:r>
            <a:r>
              <a:rPr lang="en-US" dirty="0" err="1">
                <a:latin typeface="Calibri" pitchFamily="34" charset="0"/>
                <a:cs typeface="Arial" charset="0"/>
              </a:rPr>
              <a:t>Markovian</a:t>
            </a:r>
            <a:r>
              <a:rPr lang="en-US" dirty="0">
                <a:latin typeface="Calibri" pitchFamily="34" charset="0"/>
                <a:cs typeface="Arial" charset="0"/>
              </a:rPr>
              <a:t> behavior</a:t>
            </a:r>
          </a:p>
          <a:p>
            <a:pPr lvl="1" algn="l" eaLnBrk="1" hangingPunct="1">
              <a:lnSpc>
                <a:spcPct val="75000"/>
              </a:lnSpc>
              <a:spcBef>
                <a:spcPct val="50000"/>
              </a:spcBef>
              <a:buFontTx/>
              <a:buChar char="•"/>
              <a:defRPr/>
            </a:pPr>
            <a:r>
              <a:rPr lang="en-US" sz="1800" i="1" dirty="0">
                <a:latin typeface="Calibri" pitchFamily="34" charset="0"/>
                <a:cs typeface="Arial" charset="0"/>
              </a:rPr>
              <a:t>Information leaks</a:t>
            </a:r>
            <a:r>
              <a:rPr lang="en-US" sz="1800" dirty="0">
                <a:latin typeface="Calibri" pitchFamily="34" charset="0"/>
                <a:cs typeface="Arial" charset="0"/>
              </a:rPr>
              <a:t> out of region </a:t>
            </a:r>
            <a:r>
              <a:rPr lang="en-US" sz="1800" i="1" dirty="0">
                <a:latin typeface="+mn-lt"/>
                <a:cs typeface="Arial" charset="0"/>
              </a:rPr>
              <a:t>A</a:t>
            </a:r>
            <a:r>
              <a:rPr lang="en-US" sz="1800" dirty="0">
                <a:latin typeface="Calibri" pitchFamily="34" charset="0"/>
                <a:cs typeface="Arial" charset="0"/>
              </a:rPr>
              <a:t> as the photon energy density decays into the continuum</a:t>
            </a:r>
          </a:p>
        </p:txBody>
      </p:sp>
      <p:cxnSp>
        <p:nvCxnSpPr>
          <p:cNvPr id="90118" name="Straight Arrow Connector 5"/>
          <p:cNvCxnSpPr>
            <a:cxnSpLocks noChangeShapeType="1"/>
          </p:cNvCxnSpPr>
          <p:nvPr/>
        </p:nvCxnSpPr>
        <p:spPr bwMode="auto">
          <a:xfrm flipV="1">
            <a:off x="3790950" y="5241925"/>
            <a:ext cx="989013"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631" name="TextBox 35"/>
          <p:cNvSpPr txBox="1">
            <a:spLocks noChangeArrowheads="1"/>
          </p:cNvSpPr>
          <p:nvPr/>
        </p:nvSpPr>
        <p:spPr bwMode="auto">
          <a:xfrm>
            <a:off x="2622550" y="4071938"/>
            <a:ext cx="262572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defRPr/>
            </a:pPr>
            <a:r>
              <a:rPr lang="en-US" sz="1600" dirty="0">
                <a:latin typeface="Calibri" pitchFamily="34" charset="0"/>
                <a:cs typeface="Calibri" pitchFamily="34" charset="0"/>
              </a:rPr>
              <a:t>Rectangular photon pulse </a:t>
            </a:r>
            <a:r>
              <a:rPr lang="en-US" sz="1600" dirty="0">
                <a:latin typeface="Symbol" pitchFamily="18" charset="2"/>
                <a:cs typeface="Calibri" pitchFamily="34" charset="0"/>
              </a:rPr>
              <a:t>y</a:t>
            </a:r>
            <a:r>
              <a:rPr lang="en-US" sz="1600" baseline="-25000" dirty="0">
                <a:latin typeface="Calibri" pitchFamily="34" charset="0"/>
                <a:cs typeface="Calibri" pitchFamily="34" charset="0"/>
              </a:rPr>
              <a:t>1</a:t>
            </a:r>
            <a:r>
              <a:rPr lang="en-US" sz="1600" dirty="0">
                <a:latin typeface="Calibri" pitchFamily="34" charset="0"/>
                <a:cs typeface="Calibri" pitchFamily="34" charset="0"/>
              </a:rPr>
              <a:t>(</a:t>
            </a:r>
            <a:r>
              <a:rPr lang="en-US" sz="1600" i="1" dirty="0" err="1">
                <a:latin typeface="+mn-lt"/>
                <a:cs typeface="Calibri" pitchFamily="34" charset="0"/>
              </a:rPr>
              <a:t>x</a:t>
            </a:r>
            <a:r>
              <a:rPr lang="en-US" sz="1600" dirty="0" err="1">
                <a:latin typeface="Calibri" pitchFamily="34" charset="0"/>
                <a:cs typeface="Calibri" pitchFamily="34" charset="0"/>
              </a:rPr>
              <a:t>,</a:t>
            </a:r>
            <a:r>
              <a:rPr lang="en-US" sz="1600" i="1" dirty="0" err="1">
                <a:latin typeface="+mn-lt"/>
                <a:cs typeface="Calibri" pitchFamily="34" charset="0"/>
              </a:rPr>
              <a:t>t</a:t>
            </a:r>
            <a:r>
              <a:rPr lang="en-US" sz="1600" dirty="0">
                <a:latin typeface="Calibri" pitchFamily="34" charset="0"/>
                <a:cs typeface="Calibri" pitchFamily="34" charset="0"/>
              </a:rPr>
              <a:t>) propagating in free-space from left to right </a:t>
            </a:r>
          </a:p>
        </p:txBody>
      </p:sp>
      <p:sp>
        <p:nvSpPr>
          <p:cNvPr id="11" name="Right Brace 10"/>
          <p:cNvSpPr/>
          <p:nvPr/>
        </p:nvSpPr>
        <p:spPr bwMode="auto">
          <a:xfrm rot="5400000">
            <a:off x="3203575" y="4968876"/>
            <a:ext cx="331787" cy="2557462"/>
          </a:xfrm>
          <a:prstGeom prst="rightBrace">
            <a:avLst>
              <a:gd name="adj1" fmla="val 30304"/>
              <a:gd name="adj2" fmla="val 50000"/>
            </a:avLst>
          </a:prstGeom>
          <a:noFill/>
          <a:ln w="25400">
            <a:solidFill>
              <a:schemeClr val="tx1"/>
            </a:solidFill>
            <a:headEnd type="none" w="med" len="med"/>
            <a:tailEnd type="none" w="med" len="med"/>
          </a:ln>
          <a:extLst/>
        </p:spPr>
        <p:style>
          <a:lnRef idx="1">
            <a:schemeClr val="accent1"/>
          </a:lnRef>
          <a:fillRef idx="0">
            <a:schemeClr val="accent1"/>
          </a:fillRef>
          <a:effectRef idx="0">
            <a:schemeClr val="accent1"/>
          </a:effectRef>
          <a:fontRef idx="minor">
            <a:schemeClr val="tx1"/>
          </a:fontRef>
        </p:style>
        <p:txBody>
          <a:bodyPr/>
          <a:lstStyle/>
          <a:p>
            <a:pPr>
              <a:defRPr/>
            </a:pPr>
            <a:endParaRPr lang="en-US">
              <a:ln>
                <a:solidFill>
                  <a:schemeClr val="tx1"/>
                </a:solidFill>
                <a:headEnd type="none"/>
              </a:ln>
            </a:endParaRPr>
          </a:p>
        </p:txBody>
      </p:sp>
      <p:sp>
        <p:nvSpPr>
          <p:cNvPr id="26637" name="TextBox 35"/>
          <p:cNvSpPr txBox="1">
            <a:spLocks noChangeArrowheads="1"/>
          </p:cNvSpPr>
          <p:nvPr/>
        </p:nvSpPr>
        <p:spPr bwMode="auto">
          <a:xfrm>
            <a:off x="2638425" y="6413500"/>
            <a:ext cx="14620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Region </a:t>
            </a:r>
            <a:r>
              <a:rPr lang="en-US" sz="1400" i="1" dirty="0">
                <a:latin typeface="+mn-lt"/>
                <a:cs typeface="Calibri" pitchFamily="34" charset="0"/>
              </a:rPr>
              <a:t>A</a:t>
            </a:r>
          </a:p>
        </p:txBody>
      </p:sp>
      <p:sp>
        <p:nvSpPr>
          <p:cNvPr id="10"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8</a:t>
            </a:fld>
            <a:endParaRPr lang="en-US" dirty="0"/>
          </a:p>
        </p:txBody>
      </p:sp>
    </p:spTree>
    <p:extLst>
      <p:ext uri="{BB962C8B-B14F-4D97-AF65-F5344CB8AC3E}">
        <p14:creationId xmlns:p14="http://schemas.microsoft.com/office/powerpoint/2010/main" val="39746877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ext Box 7"/>
          <p:cNvSpPr txBox="1">
            <a:spLocks noChangeArrowheads="1"/>
          </p:cNvSpPr>
          <p:nvPr/>
        </p:nvSpPr>
        <p:spPr bwMode="auto">
          <a:xfrm>
            <a:off x="0" y="557213"/>
            <a:ext cx="9144000" cy="324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1775" indent="-231775" eaLnBrk="0" hangingPunct="0">
              <a:defRPr sz="2000">
                <a:solidFill>
                  <a:schemeClr val="tx1"/>
                </a:solidFill>
                <a:latin typeface="Times New Roman" pitchFamily="18" charset="0"/>
              </a:defRPr>
            </a:lvl1pPr>
            <a:lvl2pPr marL="571500" indent="-225425" eaLnBrk="0" hangingPunct="0">
              <a:defRPr sz="2000">
                <a:solidFill>
                  <a:schemeClr val="tx1"/>
                </a:solidFill>
                <a:latin typeface="Times New Roman" pitchFamily="18" charset="0"/>
              </a:defRPr>
            </a:lvl2pPr>
            <a:lvl3pPr indent="-225425"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ts val="600"/>
              </a:spcBef>
              <a:buFontTx/>
              <a:buChar char="•"/>
              <a:defRPr/>
            </a:pPr>
            <a:r>
              <a:rPr lang="en-US" dirty="0">
                <a:latin typeface="Calibri" pitchFamily="34" charset="0"/>
                <a:cs typeface="Arial" pitchFamily="34" charset="0"/>
              </a:rPr>
              <a:t>Two initially non-interacting (non-overlapping) photon pulses with unitary evolution and initial states such that </a:t>
            </a:r>
            <a:r>
              <a:rPr lang="en-US" dirty="0">
                <a:latin typeface="Symbol" pitchFamily="18" charset="2"/>
                <a:cs typeface="Arial" pitchFamily="34" charset="0"/>
              </a:rPr>
              <a:t>y</a:t>
            </a:r>
            <a:r>
              <a:rPr lang="en-US" baseline="-25000" dirty="0">
                <a:latin typeface="Calibri" pitchFamily="34" charset="0"/>
                <a:cs typeface="Arial" pitchFamily="34" charset="0"/>
              </a:rPr>
              <a:t>2</a:t>
            </a:r>
            <a:r>
              <a:rPr lang="en-US" dirty="0">
                <a:latin typeface="Calibri" pitchFamily="34" charset="0"/>
                <a:cs typeface="Arial" pitchFamily="34" charset="0"/>
              </a:rPr>
              <a:t>(</a:t>
            </a:r>
            <a:r>
              <a:rPr lang="en-US" i="1" dirty="0">
                <a:cs typeface="Arial" pitchFamily="34" charset="0"/>
              </a:rPr>
              <a:t>x</a:t>
            </a:r>
            <a:r>
              <a:rPr lang="en-US" dirty="0">
                <a:cs typeface="Arial" pitchFamily="34" charset="0"/>
              </a:rPr>
              <a:t>, </a:t>
            </a:r>
            <a:r>
              <a:rPr lang="en-US" i="1" dirty="0">
                <a:cs typeface="Arial" pitchFamily="34" charset="0"/>
              </a:rPr>
              <a:t>t</a:t>
            </a:r>
            <a:r>
              <a:rPr lang="en-US" dirty="0">
                <a:latin typeface="Calibri" pitchFamily="34" charset="0"/>
                <a:cs typeface="Arial" pitchFamily="34" charset="0"/>
              </a:rPr>
              <a:t>) =</a:t>
            </a:r>
            <a:r>
              <a:rPr lang="en-US" dirty="0">
                <a:latin typeface="Symbol" pitchFamily="18" charset="2"/>
                <a:cs typeface="Arial" pitchFamily="34" charset="0"/>
              </a:rPr>
              <a:t> y</a:t>
            </a:r>
            <a:r>
              <a:rPr lang="en-US" baseline="-25000" dirty="0">
                <a:latin typeface="Calibri" pitchFamily="34" charset="0"/>
                <a:cs typeface="Arial" pitchFamily="34" charset="0"/>
              </a:rPr>
              <a:t>1</a:t>
            </a:r>
            <a:r>
              <a:rPr lang="en-US" dirty="0">
                <a:latin typeface="Calibri" pitchFamily="34" charset="0"/>
                <a:cs typeface="Arial" pitchFamily="34" charset="0"/>
              </a:rPr>
              <a:t>(</a:t>
            </a:r>
            <a:r>
              <a:rPr lang="en-US" i="1" dirty="0">
                <a:cs typeface="Arial" pitchFamily="34" charset="0"/>
              </a:rPr>
              <a:t>x</a:t>
            </a:r>
            <a:r>
              <a:rPr lang="en-US" dirty="0">
                <a:cs typeface="Arial" pitchFamily="34" charset="0"/>
              </a:rPr>
              <a:t>, </a:t>
            </a:r>
            <a:r>
              <a:rPr lang="en-US" i="1" dirty="0" err="1">
                <a:cs typeface="Arial" pitchFamily="34" charset="0"/>
              </a:rPr>
              <a:t>t+</a:t>
            </a:r>
            <a:r>
              <a:rPr lang="en-US" i="1" dirty="0" err="1">
                <a:latin typeface="Symbol" pitchFamily="18" charset="2"/>
                <a:cs typeface="Arial" pitchFamily="34" charset="0"/>
              </a:rPr>
              <a:t>t</a:t>
            </a:r>
            <a:r>
              <a:rPr lang="en-US" baseline="-25000" dirty="0" err="1">
                <a:latin typeface="Symbol" pitchFamily="18" charset="2"/>
                <a:cs typeface="Arial" pitchFamily="34" charset="0"/>
              </a:rPr>
              <a:t>M</a:t>
            </a:r>
            <a:r>
              <a:rPr lang="en-US" dirty="0">
                <a:latin typeface="Calibri" pitchFamily="34" charset="0"/>
                <a:cs typeface="Arial" pitchFamily="34" charset="0"/>
              </a:rPr>
              <a:t>) for fixed delay </a:t>
            </a:r>
            <a:r>
              <a:rPr lang="en-US" i="1" dirty="0" err="1">
                <a:latin typeface="Symbol" pitchFamily="18" charset="2"/>
                <a:cs typeface="Arial" pitchFamily="34" charset="0"/>
              </a:rPr>
              <a:t>t</a:t>
            </a:r>
            <a:r>
              <a:rPr lang="en-US" baseline="-25000" dirty="0" err="1">
                <a:latin typeface="Symbol" pitchFamily="18" charset="2"/>
                <a:cs typeface="Arial" pitchFamily="34" charset="0"/>
              </a:rPr>
              <a:t>M</a:t>
            </a:r>
            <a:r>
              <a:rPr lang="en-US" dirty="0">
                <a:latin typeface="Calibri" pitchFamily="34" charset="0"/>
                <a:cs typeface="Arial" pitchFamily="34" charset="0"/>
              </a:rPr>
              <a:t>  have Hilbert-Schmidt measure in spatial region </a:t>
            </a:r>
            <a:r>
              <a:rPr lang="en-US" i="1" dirty="0">
                <a:latin typeface="+mn-lt"/>
                <a:cs typeface="Arial" pitchFamily="34" charset="0"/>
              </a:rPr>
              <a:t>A</a:t>
            </a:r>
            <a:r>
              <a:rPr lang="en-US" dirty="0">
                <a:latin typeface="Calibri" pitchFamily="34" charset="0"/>
                <a:cs typeface="Arial" pitchFamily="34" charset="0"/>
              </a:rPr>
              <a:t> given by (Lorenzo Campos </a:t>
            </a:r>
            <a:r>
              <a:rPr lang="en-US" dirty="0" err="1">
                <a:latin typeface="Calibri" pitchFamily="34" charset="0"/>
                <a:cs typeface="Arial" pitchFamily="34" charset="0"/>
              </a:rPr>
              <a:t>Venuti</a:t>
            </a:r>
            <a:r>
              <a:rPr lang="en-US" dirty="0">
                <a:latin typeface="Calibri" pitchFamily="34" charset="0"/>
                <a:cs typeface="Arial" pitchFamily="34" charset="0"/>
              </a:rPr>
              <a:t>)</a:t>
            </a:r>
          </a:p>
          <a:p>
            <a:pPr algn="l" eaLnBrk="1" hangingPunct="1">
              <a:lnSpc>
                <a:spcPct val="75000"/>
              </a:lnSpc>
              <a:spcBef>
                <a:spcPct val="50000"/>
              </a:spcBef>
              <a:buFontTx/>
              <a:buChar char="•"/>
              <a:defRPr/>
            </a:pPr>
            <a:endParaRPr lang="en-US" i="1" dirty="0">
              <a:latin typeface="Calibri" pitchFamily="34" charset="0"/>
              <a:cs typeface="Arial" pitchFamily="34" charset="0"/>
            </a:endParaRPr>
          </a:p>
          <a:p>
            <a:pPr algn="l" eaLnBrk="1" hangingPunct="1">
              <a:lnSpc>
                <a:spcPct val="75000"/>
              </a:lnSpc>
              <a:spcBef>
                <a:spcPct val="50000"/>
              </a:spcBef>
              <a:buFontTx/>
              <a:buChar char="•"/>
              <a:defRPr/>
            </a:pPr>
            <a:endParaRPr lang="en-US" i="1" dirty="0">
              <a:latin typeface="Calibri" pitchFamily="34" charset="0"/>
              <a:cs typeface="Arial" pitchFamily="34" charset="0"/>
            </a:endParaRPr>
          </a:p>
          <a:p>
            <a:pPr marL="0" indent="0" algn="l" eaLnBrk="1" hangingPunct="1">
              <a:lnSpc>
                <a:spcPct val="75000"/>
              </a:lnSpc>
              <a:spcBef>
                <a:spcPct val="50000"/>
              </a:spcBef>
              <a:defRPr/>
            </a:pPr>
            <a:endParaRPr lang="en-US" i="1" dirty="0">
              <a:latin typeface="Calibri" pitchFamily="34" charset="0"/>
              <a:cs typeface="Arial" pitchFamily="34" charset="0"/>
            </a:endParaRPr>
          </a:p>
          <a:p>
            <a:pPr algn="l" eaLnBrk="1" hangingPunct="1">
              <a:spcBef>
                <a:spcPts val="600"/>
              </a:spcBef>
              <a:buFontTx/>
              <a:buChar char="•"/>
              <a:defRPr/>
            </a:pPr>
            <a:r>
              <a:rPr lang="en-US" dirty="0">
                <a:latin typeface="Calibri" pitchFamily="34" charset="0"/>
                <a:cs typeface="Arial" pitchFamily="34" charset="0"/>
              </a:rPr>
              <a:t>The system is considered </a:t>
            </a:r>
            <a:r>
              <a:rPr lang="en-US" dirty="0" err="1">
                <a:latin typeface="Calibri" pitchFamily="34" charset="0"/>
                <a:cs typeface="Arial" pitchFamily="34" charset="0"/>
              </a:rPr>
              <a:t>Markovian</a:t>
            </a:r>
            <a:r>
              <a:rPr lang="en-US" dirty="0">
                <a:latin typeface="Calibri" pitchFamily="34" charset="0"/>
                <a:cs typeface="Arial" pitchFamily="34" charset="0"/>
              </a:rPr>
              <a:t> if initial states </a:t>
            </a:r>
            <a:r>
              <a:rPr lang="en-US" dirty="0">
                <a:latin typeface="Symbol" pitchFamily="18" charset="2"/>
                <a:cs typeface="Arial" pitchFamily="34" charset="0"/>
              </a:rPr>
              <a:t>y</a:t>
            </a:r>
            <a:r>
              <a:rPr lang="en-US" baseline="-25000" dirty="0">
                <a:latin typeface="Calibri" pitchFamily="34" charset="0"/>
                <a:cs typeface="Arial" pitchFamily="34" charset="0"/>
              </a:rPr>
              <a:t>1</a:t>
            </a:r>
            <a:r>
              <a:rPr lang="en-US" dirty="0">
                <a:latin typeface="Calibri" pitchFamily="34" charset="0"/>
                <a:cs typeface="Arial" pitchFamily="34" charset="0"/>
              </a:rPr>
              <a:t>(</a:t>
            </a:r>
            <a:r>
              <a:rPr lang="en-US" i="1" dirty="0">
                <a:cs typeface="Arial" pitchFamily="34" charset="0"/>
              </a:rPr>
              <a:t>x</a:t>
            </a:r>
            <a:r>
              <a:rPr lang="en-US" dirty="0">
                <a:cs typeface="Arial" pitchFamily="34" charset="0"/>
              </a:rPr>
              <a:t>, </a:t>
            </a:r>
            <a:r>
              <a:rPr lang="en-US" i="1" dirty="0">
                <a:cs typeface="Arial" pitchFamily="34" charset="0"/>
              </a:rPr>
              <a:t>t</a:t>
            </a:r>
            <a:r>
              <a:rPr lang="en-US" dirty="0">
                <a:latin typeface="Calibri" pitchFamily="34" charset="0"/>
                <a:cs typeface="Arial" pitchFamily="34" charset="0"/>
              </a:rPr>
              <a:t>) and </a:t>
            </a:r>
            <a:r>
              <a:rPr lang="en-US" dirty="0">
                <a:latin typeface="Symbol" pitchFamily="18" charset="2"/>
                <a:cs typeface="Arial" pitchFamily="34" charset="0"/>
              </a:rPr>
              <a:t>y</a:t>
            </a:r>
            <a:r>
              <a:rPr lang="en-US" baseline="-25000" dirty="0">
                <a:latin typeface="Calibri" pitchFamily="34" charset="0"/>
                <a:cs typeface="Arial" pitchFamily="34" charset="0"/>
              </a:rPr>
              <a:t>2</a:t>
            </a:r>
            <a:r>
              <a:rPr lang="en-US" dirty="0">
                <a:latin typeface="Calibri" pitchFamily="34" charset="0"/>
                <a:cs typeface="Arial" pitchFamily="34" charset="0"/>
              </a:rPr>
              <a:t>(</a:t>
            </a:r>
            <a:r>
              <a:rPr lang="en-US" i="1" dirty="0">
                <a:cs typeface="Arial" pitchFamily="34" charset="0"/>
              </a:rPr>
              <a:t>x</a:t>
            </a:r>
            <a:r>
              <a:rPr lang="en-US" dirty="0">
                <a:cs typeface="Arial" pitchFamily="34" charset="0"/>
              </a:rPr>
              <a:t>, </a:t>
            </a:r>
            <a:r>
              <a:rPr lang="en-US" i="1" dirty="0">
                <a:cs typeface="Arial" pitchFamily="34" charset="0"/>
              </a:rPr>
              <a:t>t</a:t>
            </a:r>
            <a:r>
              <a:rPr lang="en-US" dirty="0">
                <a:latin typeface="Calibri" pitchFamily="34" charset="0"/>
                <a:cs typeface="Arial" pitchFamily="34" charset="0"/>
              </a:rPr>
              <a:t>) are both in spatial region </a:t>
            </a:r>
            <a:r>
              <a:rPr lang="en-US" i="1" dirty="0">
                <a:latin typeface="+mn-lt"/>
                <a:cs typeface="Arial" pitchFamily="34" charset="0"/>
              </a:rPr>
              <a:t>A</a:t>
            </a:r>
            <a:r>
              <a:rPr lang="en-US" dirty="0">
                <a:latin typeface="Calibri" pitchFamily="34" charset="0"/>
                <a:cs typeface="Arial" pitchFamily="34" charset="0"/>
              </a:rPr>
              <a:t> and </a:t>
            </a:r>
            <a:r>
              <a:rPr lang="en-US" i="1" dirty="0">
                <a:latin typeface="+mn-lt"/>
                <a:cs typeface="Arial" pitchFamily="34" charset="0"/>
              </a:rPr>
              <a:t>D</a:t>
            </a:r>
            <a:r>
              <a:rPr lang="en-US" dirty="0">
                <a:latin typeface="Calibri" pitchFamily="34" charset="0"/>
                <a:cs typeface="Arial" pitchFamily="34" charset="0"/>
              </a:rPr>
              <a:t>(</a:t>
            </a:r>
            <a:r>
              <a:rPr lang="en-US" i="1" dirty="0">
                <a:latin typeface="+mn-lt"/>
                <a:cs typeface="Arial" pitchFamily="34" charset="0"/>
              </a:rPr>
              <a:t>t</a:t>
            </a:r>
            <a:r>
              <a:rPr lang="en-US" dirty="0">
                <a:latin typeface="Calibri" pitchFamily="34" charset="0"/>
                <a:cs typeface="Arial" pitchFamily="34" charset="0"/>
              </a:rPr>
              <a:t>) subsequently </a:t>
            </a:r>
            <a:r>
              <a:rPr lang="en-US" i="1" dirty="0">
                <a:latin typeface="Calibri" pitchFamily="34" charset="0"/>
                <a:cs typeface="Arial" pitchFamily="34" charset="0"/>
              </a:rPr>
              <a:t>decreases monotonically</a:t>
            </a:r>
            <a:r>
              <a:rPr lang="en-US" dirty="0">
                <a:latin typeface="Calibri" pitchFamily="34" charset="0"/>
                <a:cs typeface="Arial" pitchFamily="34" charset="0"/>
              </a:rPr>
              <a:t> with time</a:t>
            </a:r>
          </a:p>
          <a:p>
            <a:pPr algn="l" eaLnBrk="1" hangingPunct="1">
              <a:spcBef>
                <a:spcPts val="600"/>
              </a:spcBef>
              <a:buFontTx/>
              <a:buChar char="•"/>
              <a:defRPr/>
            </a:pPr>
            <a:r>
              <a:rPr lang="en-US" dirty="0">
                <a:latin typeface="Calibri" pitchFamily="34" charset="0"/>
                <a:cs typeface="Arial" pitchFamily="34" charset="0"/>
              </a:rPr>
              <a:t>Example: non-interacting rectangular photon pulse propagating in free-space </a:t>
            </a:r>
          </a:p>
        </p:txBody>
      </p:sp>
      <p:sp>
        <p:nvSpPr>
          <p:cNvPr id="91140" name="Title 1"/>
          <p:cNvSpPr>
            <a:spLocks/>
          </p:cNvSpPr>
          <p:nvPr/>
        </p:nvSpPr>
        <p:spPr bwMode="auto">
          <a:xfrm>
            <a:off x="0" y="50800"/>
            <a:ext cx="9144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Calibri" pitchFamily="34" charset="0"/>
                <a:cs typeface="Arial" charset="0"/>
              </a:rPr>
              <a:t>Hilbert-Schmidt </a:t>
            </a:r>
            <a:r>
              <a:rPr lang="en-US" altLang="en-US" sz="2400" dirty="0">
                <a:latin typeface="Calibri" pitchFamily="34" charset="0"/>
                <a:ea typeface="MS PGothic" pitchFamily="34" charset="-128"/>
              </a:rPr>
              <a:t>measure </a:t>
            </a:r>
            <a:r>
              <a:rPr lang="en-US" altLang="en-US" sz="2400" i="1" dirty="0">
                <a:ea typeface="MS PGothic" pitchFamily="34" charset="-128"/>
              </a:rPr>
              <a:t>D</a:t>
            </a:r>
            <a:r>
              <a:rPr lang="en-US" altLang="en-US" sz="2400" dirty="0">
                <a:ea typeface="MS PGothic" pitchFamily="34" charset="-128"/>
              </a:rPr>
              <a:t>(</a:t>
            </a:r>
            <a:r>
              <a:rPr lang="en-US" altLang="en-US" sz="2400" i="1" dirty="0">
                <a:ea typeface="MS PGothic" pitchFamily="34" charset="-128"/>
              </a:rPr>
              <a:t>t</a:t>
            </a:r>
            <a:r>
              <a:rPr lang="en-US" altLang="en-US" sz="2400" dirty="0">
                <a:ea typeface="MS PGothic" pitchFamily="34" charset="-128"/>
              </a:rPr>
              <a:t>)</a:t>
            </a:r>
            <a:r>
              <a:rPr lang="en-US" altLang="en-US" sz="2400" dirty="0">
                <a:latin typeface="Calibri" pitchFamily="34" charset="0"/>
                <a:ea typeface="MS PGothic" pitchFamily="34" charset="-128"/>
                <a:cs typeface="Calibri" pitchFamily="34" charset="0"/>
              </a:rPr>
              <a:t> and </a:t>
            </a:r>
            <a:r>
              <a:rPr lang="en-US" altLang="en-US" sz="2400" dirty="0" err="1">
                <a:latin typeface="Calibri" pitchFamily="34" charset="0"/>
                <a:ea typeface="MS PGothic" pitchFamily="34" charset="-128"/>
              </a:rPr>
              <a:t>Markovianity</a:t>
            </a:r>
            <a:r>
              <a:rPr lang="en-US" altLang="en-US" sz="2400" dirty="0">
                <a:latin typeface="Calibri" pitchFamily="34" charset="0"/>
                <a:ea typeface="MS PGothic" pitchFamily="34" charset="-128"/>
              </a:rPr>
              <a:t> </a:t>
            </a:r>
          </a:p>
        </p:txBody>
      </p:sp>
      <p:pic>
        <p:nvPicPr>
          <p:cNvPr id="9114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3746500"/>
            <a:ext cx="4143375"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1142" name="Straight Arrow Connector 5"/>
          <p:cNvCxnSpPr>
            <a:cxnSpLocks noChangeShapeType="1"/>
          </p:cNvCxnSpPr>
          <p:nvPr/>
        </p:nvCxnSpPr>
        <p:spPr bwMode="auto">
          <a:xfrm flipV="1">
            <a:off x="2500313" y="4198938"/>
            <a:ext cx="989012" cy="33972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6" name="TextBox 35"/>
          <p:cNvSpPr txBox="1">
            <a:spLocks noChangeArrowheads="1"/>
          </p:cNvSpPr>
          <p:nvPr/>
        </p:nvSpPr>
        <p:spPr bwMode="auto">
          <a:xfrm>
            <a:off x="250825" y="4189413"/>
            <a:ext cx="2335213"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defRPr/>
            </a:pPr>
            <a:r>
              <a:rPr lang="en-US" sz="1600" dirty="0">
                <a:latin typeface="Calibri" pitchFamily="34" charset="0"/>
                <a:cs typeface="Calibri" pitchFamily="34" charset="0"/>
              </a:rPr>
              <a:t>Rectangular photon pulse </a:t>
            </a:r>
            <a:r>
              <a:rPr lang="en-US" sz="1600" dirty="0">
                <a:latin typeface="Symbol" pitchFamily="18" charset="2"/>
              </a:rPr>
              <a:t>y</a:t>
            </a:r>
            <a:r>
              <a:rPr lang="en-US" sz="1600" baseline="-25000" dirty="0"/>
              <a:t>1</a:t>
            </a:r>
            <a:r>
              <a:rPr lang="en-US" sz="1600" dirty="0">
                <a:latin typeface="Symbol" pitchFamily="18" charset="2"/>
              </a:rPr>
              <a:t>(</a:t>
            </a:r>
            <a:r>
              <a:rPr lang="en-US" sz="1600" i="1" dirty="0" err="1"/>
              <a:t>x</a:t>
            </a:r>
            <a:r>
              <a:rPr lang="en-US" sz="1600" dirty="0" err="1"/>
              <a:t>,</a:t>
            </a:r>
            <a:r>
              <a:rPr lang="en-US" sz="1600" i="1" dirty="0" err="1"/>
              <a:t>t</a:t>
            </a:r>
            <a:r>
              <a:rPr lang="en-US" sz="1600" dirty="0">
                <a:latin typeface="Symbol" pitchFamily="18" charset="2"/>
              </a:rPr>
              <a:t>)</a:t>
            </a:r>
            <a:r>
              <a:rPr lang="en-US" sz="1600" dirty="0">
                <a:latin typeface="Calibri" pitchFamily="34" charset="0"/>
              </a:rPr>
              <a:t> and time shifted pulse </a:t>
            </a:r>
            <a:r>
              <a:rPr lang="en-US" sz="1600" dirty="0">
                <a:latin typeface="Symbol" pitchFamily="18" charset="2"/>
              </a:rPr>
              <a:t>y</a:t>
            </a:r>
            <a:r>
              <a:rPr lang="en-US" sz="1600" baseline="-25000" dirty="0">
                <a:cs typeface="Calibri" pitchFamily="34" charset="0"/>
              </a:rPr>
              <a:t>2</a:t>
            </a:r>
            <a:r>
              <a:rPr lang="en-US" sz="1600" dirty="0"/>
              <a:t>(</a:t>
            </a:r>
            <a:r>
              <a:rPr lang="en-US" sz="1600" i="1" dirty="0" err="1"/>
              <a:t>x</a:t>
            </a:r>
            <a:r>
              <a:rPr lang="en-US" sz="1600" dirty="0" err="1"/>
              <a:t>,</a:t>
            </a:r>
            <a:r>
              <a:rPr lang="en-US" sz="1600" i="1" dirty="0" err="1"/>
              <a:t>t</a:t>
            </a:r>
            <a:r>
              <a:rPr lang="en-US" sz="1600" dirty="0">
                <a:cs typeface="Calibri" pitchFamily="34" charset="0"/>
              </a:rPr>
              <a:t>) = </a:t>
            </a:r>
            <a:r>
              <a:rPr lang="en-US" sz="1600" dirty="0">
                <a:latin typeface="Symbol" pitchFamily="18" charset="2"/>
              </a:rPr>
              <a:t>y</a:t>
            </a:r>
            <a:r>
              <a:rPr lang="en-US" sz="1600" baseline="-25000" dirty="0"/>
              <a:t>1</a:t>
            </a:r>
            <a:r>
              <a:rPr lang="en-US" sz="1600" dirty="0">
                <a:latin typeface="Symbol" pitchFamily="18" charset="2"/>
              </a:rPr>
              <a:t>(</a:t>
            </a:r>
            <a:r>
              <a:rPr lang="en-US" sz="1600" i="1" dirty="0" err="1"/>
              <a:t>x</a:t>
            </a:r>
            <a:r>
              <a:rPr lang="en-US" sz="1600" dirty="0" err="1"/>
              <a:t>,</a:t>
            </a:r>
            <a:r>
              <a:rPr lang="en-US" sz="1600" i="1" dirty="0" err="1"/>
              <a:t>t+</a:t>
            </a:r>
            <a:r>
              <a:rPr lang="en-US" sz="1600" i="1" dirty="0" err="1">
                <a:latin typeface="Symbol" pitchFamily="18" charset="2"/>
              </a:rPr>
              <a:t>t</a:t>
            </a:r>
            <a:r>
              <a:rPr lang="en-US" sz="1600" baseline="-25000" dirty="0" err="1">
                <a:latin typeface="+mn-lt"/>
              </a:rPr>
              <a:t>M</a:t>
            </a:r>
            <a:r>
              <a:rPr lang="en-US" sz="1600" dirty="0">
                <a:latin typeface="Symbol" pitchFamily="18" charset="2"/>
              </a:rPr>
              <a:t>)</a:t>
            </a:r>
            <a:r>
              <a:rPr lang="en-US" sz="1600" dirty="0">
                <a:latin typeface="Calibri" pitchFamily="34" charset="0"/>
              </a:rPr>
              <a:t> </a:t>
            </a:r>
            <a:r>
              <a:rPr lang="en-US" sz="1600" dirty="0">
                <a:latin typeface="Calibri" pitchFamily="34" charset="0"/>
                <a:cs typeface="Calibri" pitchFamily="34" charset="0"/>
              </a:rPr>
              <a:t>both freely propagating in region </a:t>
            </a:r>
            <a:r>
              <a:rPr lang="en-US" sz="1600" i="1" dirty="0">
                <a:latin typeface="+mn-lt"/>
                <a:cs typeface="Calibri" pitchFamily="34" charset="0"/>
              </a:rPr>
              <a:t>A</a:t>
            </a:r>
            <a:r>
              <a:rPr lang="en-US" sz="1600" dirty="0">
                <a:latin typeface="Calibri" pitchFamily="34" charset="0"/>
                <a:cs typeface="Calibri" pitchFamily="34" charset="0"/>
              </a:rPr>
              <a:t> such that normalized measure </a:t>
            </a:r>
            <a:r>
              <a:rPr lang="en-US" sz="1600" i="1" dirty="0">
                <a:latin typeface="+mn-lt"/>
                <a:cs typeface="Calibri" pitchFamily="34" charset="0"/>
              </a:rPr>
              <a:t>D</a:t>
            </a:r>
            <a:r>
              <a:rPr lang="en-US" sz="1600" dirty="0">
                <a:latin typeface="Calibri" pitchFamily="34" charset="0"/>
                <a:cs typeface="Calibri" pitchFamily="34" charset="0"/>
              </a:rPr>
              <a:t>(</a:t>
            </a:r>
            <a:r>
              <a:rPr lang="en-US" sz="1600" i="1" dirty="0">
                <a:latin typeface="+mn-lt"/>
                <a:cs typeface="Calibri" pitchFamily="34" charset="0"/>
              </a:rPr>
              <a:t>t</a:t>
            </a:r>
            <a:r>
              <a:rPr lang="en-US" sz="1600" dirty="0">
                <a:latin typeface="Calibri" pitchFamily="34" charset="0"/>
                <a:cs typeface="Calibri" pitchFamily="34" charset="0"/>
              </a:rPr>
              <a:t>)=1</a:t>
            </a:r>
            <a:endParaRPr lang="en-US" sz="1600" i="1" dirty="0">
              <a:latin typeface="Calibri" pitchFamily="34" charset="0"/>
              <a:cs typeface="Calibri" pitchFamily="34" charset="0"/>
            </a:endParaRPr>
          </a:p>
        </p:txBody>
      </p:sp>
      <p:cxnSp>
        <p:nvCxnSpPr>
          <p:cNvPr id="91144" name="Straight Arrow Connector 7"/>
          <p:cNvCxnSpPr>
            <a:cxnSpLocks noChangeShapeType="1"/>
          </p:cNvCxnSpPr>
          <p:nvPr/>
        </p:nvCxnSpPr>
        <p:spPr bwMode="auto">
          <a:xfrm flipH="1">
            <a:off x="4603750" y="4303713"/>
            <a:ext cx="2297113" cy="10096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588" name="TextBox 9"/>
          <p:cNvSpPr txBox="1">
            <a:spLocks noChangeArrowheads="1"/>
          </p:cNvSpPr>
          <p:nvPr/>
        </p:nvSpPr>
        <p:spPr bwMode="auto">
          <a:xfrm>
            <a:off x="6900863" y="4062413"/>
            <a:ext cx="2136775"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defRPr/>
            </a:pPr>
            <a:r>
              <a:rPr lang="en-US" sz="1600" dirty="0">
                <a:latin typeface="Calibri" pitchFamily="34" charset="0"/>
                <a:cs typeface="Calibri" pitchFamily="34" charset="0"/>
              </a:rPr>
              <a:t>Monotonic decrease of </a:t>
            </a:r>
            <a:r>
              <a:rPr lang="en-US" sz="1600" i="1" dirty="0">
                <a:latin typeface="+mn-lt"/>
                <a:cs typeface="Calibri" pitchFamily="34" charset="0"/>
              </a:rPr>
              <a:t>D</a:t>
            </a:r>
            <a:r>
              <a:rPr lang="en-US" sz="1600" dirty="0">
                <a:latin typeface="Calibri" pitchFamily="34" charset="0"/>
                <a:cs typeface="Calibri" pitchFamily="34" charset="0"/>
              </a:rPr>
              <a:t>(</a:t>
            </a:r>
            <a:r>
              <a:rPr lang="en-US" sz="1600" i="1" dirty="0">
                <a:latin typeface="+mn-lt"/>
                <a:cs typeface="Calibri" pitchFamily="34" charset="0"/>
              </a:rPr>
              <a:t>t</a:t>
            </a:r>
            <a:r>
              <a:rPr lang="en-US" sz="1600" dirty="0">
                <a:latin typeface="Calibri" pitchFamily="34" charset="0"/>
                <a:cs typeface="Calibri" pitchFamily="34" charset="0"/>
              </a:rPr>
              <a:t>) as </a:t>
            </a:r>
            <a:r>
              <a:rPr lang="en-US" sz="1600" dirty="0">
                <a:latin typeface="Symbol" pitchFamily="18" charset="2"/>
              </a:rPr>
              <a:t>y</a:t>
            </a:r>
            <a:r>
              <a:rPr lang="en-US" sz="1600" baseline="-25000" dirty="0"/>
              <a:t>1</a:t>
            </a:r>
            <a:r>
              <a:rPr lang="en-US" sz="1600" dirty="0">
                <a:latin typeface="Symbol" pitchFamily="18" charset="2"/>
              </a:rPr>
              <a:t>(</a:t>
            </a:r>
            <a:r>
              <a:rPr lang="en-US" sz="1600" i="1" dirty="0" err="1"/>
              <a:t>x</a:t>
            </a:r>
            <a:r>
              <a:rPr lang="en-US" sz="1600" dirty="0" err="1"/>
              <a:t>,</a:t>
            </a:r>
            <a:r>
              <a:rPr lang="en-US" sz="1600" i="1" dirty="0" err="1"/>
              <a:t>t</a:t>
            </a:r>
            <a:r>
              <a:rPr lang="en-US" sz="1600" dirty="0">
                <a:latin typeface="Symbol" pitchFamily="18" charset="2"/>
              </a:rPr>
              <a:t>)</a:t>
            </a:r>
            <a:r>
              <a:rPr lang="en-US" sz="1600" dirty="0">
                <a:latin typeface="Calibri" pitchFamily="34" charset="0"/>
              </a:rPr>
              <a:t> and </a:t>
            </a:r>
            <a:r>
              <a:rPr lang="en-US" sz="1600" dirty="0">
                <a:latin typeface="Symbol" pitchFamily="18" charset="2"/>
              </a:rPr>
              <a:t>y</a:t>
            </a:r>
            <a:r>
              <a:rPr lang="en-US" sz="1600" baseline="-25000" dirty="0">
                <a:cs typeface="Calibri" pitchFamily="34" charset="0"/>
              </a:rPr>
              <a:t>2</a:t>
            </a:r>
            <a:r>
              <a:rPr lang="en-US" sz="1600" dirty="0"/>
              <a:t>(</a:t>
            </a:r>
            <a:r>
              <a:rPr lang="en-US" sz="1600" i="1" dirty="0" err="1"/>
              <a:t>x</a:t>
            </a:r>
            <a:r>
              <a:rPr lang="en-US" sz="1600" dirty="0" err="1"/>
              <a:t>,</a:t>
            </a:r>
            <a:r>
              <a:rPr lang="en-US" sz="1600" i="1" dirty="0" err="1"/>
              <a:t>t</a:t>
            </a:r>
            <a:r>
              <a:rPr lang="en-US" sz="1600" dirty="0">
                <a:cs typeface="Calibri" pitchFamily="34" charset="0"/>
              </a:rPr>
              <a:t>) </a:t>
            </a:r>
            <a:r>
              <a:rPr lang="en-US" sz="1600" dirty="0">
                <a:latin typeface="Calibri" pitchFamily="34" charset="0"/>
                <a:cs typeface="Calibri" pitchFamily="34" charset="0"/>
              </a:rPr>
              <a:t>leave and information leaks out of region </a:t>
            </a:r>
            <a:r>
              <a:rPr lang="en-US" sz="1600" i="1" dirty="0">
                <a:latin typeface="+mn-lt"/>
                <a:cs typeface="Calibri" pitchFamily="34" charset="0"/>
              </a:rPr>
              <a:t>A</a:t>
            </a:r>
          </a:p>
        </p:txBody>
      </p:sp>
      <p:sp>
        <p:nvSpPr>
          <p:cNvPr id="91146"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graphicFrame>
        <p:nvGraphicFramePr>
          <p:cNvPr id="91147" name="Object 3"/>
          <p:cNvGraphicFramePr>
            <a:graphicFrameLocks noChangeAspect="1"/>
          </p:cNvGraphicFramePr>
          <p:nvPr/>
        </p:nvGraphicFramePr>
        <p:xfrm>
          <a:off x="490538" y="1592263"/>
          <a:ext cx="6297612" cy="1119187"/>
        </p:xfrm>
        <a:graphic>
          <a:graphicData uri="http://schemas.openxmlformats.org/presentationml/2006/ole">
            <mc:AlternateContent xmlns:mc="http://schemas.openxmlformats.org/markup-compatibility/2006">
              <mc:Choice xmlns:v="urn:schemas-microsoft-com:vml" Requires="v">
                <p:oleObj spid="_x0000_s7228" name="Equation" r:id="rId5" imgW="4305300" imgH="762000" progId="Equation.DSMT4">
                  <p:embed/>
                </p:oleObj>
              </mc:Choice>
              <mc:Fallback>
                <p:oleObj name="Equation" r:id="rId5" imgW="4305300" imgH="762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0538" y="1592263"/>
                        <a:ext cx="6297612" cy="111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39</a:t>
            </a:fld>
            <a:endParaRPr lang="en-US" dirty="0"/>
          </a:p>
        </p:txBody>
      </p:sp>
    </p:spTree>
    <p:extLst>
      <p:ext uri="{BB962C8B-B14F-4D97-AF65-F5344CB8AC3E}">
        <p14:creationId xmlns:p14="http://schemas.microsoft.com/office/powerpoint/2010/main" val="229725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0" y="0"/>
            <a:ext cx="91440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US" sz="2400" dirty="0">
                <a:solidFill>
                  <a:srgbClr val="000000"/>
                </a:solidFill>
                <a:latin typeface="+mj-lt"/>
              </a:rPr>
              <a:t>The single photon wave function</a:t>
            </a:r>
          </a:p>
        </p:txBody>
      </p:sp>
      <mc:AlternateContent xmlns:mc="http://schemas.openxmlformats.org/markup-compatibility/2006" xmlns:a14="http://schemas.microsoft.com/office/drawing/2010/main">
        <mc:Choice Requires="a14">
          <p:sp>
            <p:nvSpPr>
              <p:cNvPr id="18435" name="TextBox 1"/>
              <p:cNvSpPr txBox="1">
                <a:spLocks noChangeArrowheads="1"/>
              </p:cNvSpPr>
              <p:nvPr/>
            </p:nvSpPr>
            <p:spPr bwMode="auto">
              <a:xfrm>
                <a:off x="171450" y="941388"/>
                <a:ext cx="8755063" cy="40117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342900" indent="-342900" eaLnBrk="0" hangingPunct="0">
                  <a:defRPr sz="2000">
                    <a:solidFill>
                      <a:schemeClr val="tx1"/>
                    </a:solidFill>
                    <a:latin typeface="Times New Roman" pitchFamily="18" charset="0"/>
                  </a:defRPr>
                </a:lvl1pPr>
                <a:lvl2pPr marL="800100" indent="-34290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spcBef>
                    <a:spcPts val="600"/>
                  </a:spcBef>
                  <a:buFont typeface="Arial" pitchFamily="34" charset="0"/>
                  <a:buChar char="•"/>
                </a:pPr>
                <a:r>
                  <a:rPr lang="en-US" dirty="0">
                    <a:latin typeface="Calibri" pitchFamily="34" charset="0"/>
                    <a:cs typeface="Calibri" pitchFamily="34" charset="0"/>
                  </a:rPr>
                  <a:t>Single photons in a </a:t>
                </a:r>
                <a:r>
                  <a:rPr lang="en-US" dirty="0" err="1">
                    <a:latin typeface="Calibri" pitchFamily="34" charset="0"/>
                    <a:cs typeface="Calibri" pitchFamily="34" charset="0"/>
                  </a:rPr>
                  <a:t>sourceless</a:t>
                </a:r>
                <a:r>
                  <a:rPr lang="en-US" dirty="0">
                    <a:latin typeface="Calibri" pitchFamily="34" charset="0"/>
                    <a:cs typeface="Calibri" pitchFamily="34" charset="0"/>
                  </a:rPr>
                  <a:t> medium obey the equation</a:t>
                </a:r>
                <a:br>
                  <a:rPr lang="en-US" dirty="0">
                    <a:latin typeface="Calibri" pitchFamily="34" charset="0"/>
                    <a:cs typeface="Calibri" pitchFamily="34" charset="0"/>
                  </a:rPr>
                </a:br>
                <a14:m>
                  <m:oMath xmlns:m="http://schemas.openxmlformats.org/officeDocument/2006/math">
                    <m:r>
                      <a:rPr lang="en-US" i="1">
                        <a:latin typeface="Cambria Math" panose="02040503050406030204" pitchFamily="18" charset="0"/>
                        <a:ea typeface="Cambria Math" panose="02040503050406030204" pitchFamily="18" charset="0"/>
                      </a:rPr>
                      <m:t>𝑖</m:t>
                    </m:r>
                    <m:r>
                      <a:rPr lang="en-US" i="1">
                        <a:latin typeface="Cambria Math" panose="02040503050406030204" pitchFamily="18" charset="0"/>
                        <a:ea typeface="Cambria Math" panose="02040503050406030204" pitchFamily="18" charset="0"/>
                      </a:rPr>
                      <m:t>ℏ</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m:t>
                        </m:r>
                      </m:e>
                      <m:sub>
                        <m:r>
                          <a:rPr lang="en-US" i="1">
                            <a:latin typeface="Cambria Math" panose="02040503050406030204" pitchFamily="18" charset="0"/>
                            <a:ea typeface="Cambria Math" panose="02040503050406030204" pitchFamily="18" charset="0"/>
                          </a:rPr>
                          <m:t>𝑡</m:t>
                        </m:r>
                      </m:sub>
                    </m:sSub>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i="1">
                            <a:latin typeface="Cambria Math" panose="02040503050406030204" pitchFamily="18" charset="0"/>
                            <a:ea typeface="Cambria Math" panose="02040503050406030204" pitchFamily="18" charset="0"/>
                          </a:rPr>
                          <m:t>𝜎</m:t>
                        </m:r>
                      </m:sub>
                    </m:sSub>
                    <m:d>
                      <m:dPr>
                        <m:ctrlPr>
                          <a:rPr lang="en-US" i="1">
                            <a:latin typeface="Cambria Math" panose="02040503050406030204" pitchFamily="18" charset="0"/>
                            <a:ea typeface="Cambria Math" panose="02040503050406030204" pitchFamily="18" charset="0"/>
                          </a:rPr>
                        </m:ctrlPr>
                      </m:dPr>
                      <m:e>
                        <m:r>
                          <a:rPr lang="en-US" b="1" i="1">
                            <a:latin typeface="Cambria Math" panose="02040503050406030204" pitchFamily="18" charset="0"/>
                            <a:ea typeface="Cambria Math" panose="02040503050406030204" pitchFamily="18" charset="0"/>
                          </a:rPr>
                          <m:t>𝒓</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𝑡</m:t>
                        </m:r>
                      </m:e>
                    </m:d>
                    <m:r>
                      <a:rPr lang="en-US" i="1">
                        <a:latin typeface="Cambria Math" panose="02040503050406030204" pitchFamily="18" charset="0"/>
                        <a:ea typeface="Cambria Math" panose="02040503050406030204" pitchFamily="18" charset="0"/>
                      </a:rPr>
                      <m:t>=ℏ</m:t>
                    </m:r>
                    <m:r>
                      <a:rPr lang="en-US" i="1">
                        <a:latin typeface="Cambria Math" panose="02040503050406030204" pitchFamily="18" charset="0"/>
                        <a:ea typeface="Cambria Math" panose="02040503050406030204" pitchFamily="18" charset="0"/>
                      </a:rPr>
                      <m:t>𝑐</m:t>
                    </m:r>
                    <m:r>
                      <a:rPr lang="en-US" i="1">
                        <a:latin typeface="Cambria Math" panose="02040503050406030204" pitchFamily="18" charset="0"/>
                        <a:ea typeface="Cambria Math" panose="02040503050406030204" pitchFamily="18" charset="0"/>
                      </a:rPr>
                      <m:t>𝜎</m:t>
                    </m:r>
                    <m:r>
                      <a:rPr lang="en-US">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𝜓</m:t>
                        </m:r>
                      </m:e>
                      <m:sub>
                        <m:r>
                          <a:rPr lang="en-US" i="1">
                            <a:latin typeface="Cambria Math" panose="02040503050406030204" pitchFamily="18" charset="0"/>
                            <a:ea typeface="Cambria Math" panose="02040503050406030204" pitchFamily="18" charset="0"/>
                          </a:rPr>
                          <m:t>𝜎</m:t>
                        </m:r>
                      </m:sub>
                    </m:sSub>
                  </m:oMath>
                </a14:m>
                <a:br>
                  <a:rPr lang="en-US" dirty="0">
                    <a:latin typeface="Calibri" pitchFamily="34" charset="0"/>
                    <a:ea typeface="Cambria Math" panose="02040503050406030204" pitchFamily="18" charset="0"/>
                    <a:cs typeface="Calibri" pitchFamily="34" charset="0"/>
                  </a:rPr>
                </a:br>
                <a:r>
                  <a:rPr lang="en-US" dirty="0">
                    <a:latin typeface="Calibri" pitchFamily="34" charset="0"/>
                    <a:ea typeface="Cambria Math" panose="02040503050406030204" pitchFamily="18" charset="0"/>
                    <a:cs typeface="Calibri" pitchFamily="34" charset="0"/>
                  </a:rPr>
                  <a:t>where </a:t>
                </a:r>
                <a14:m>
                  <m:oMath xmlns:m="http://schemas.openxmlformats.org/officeDocument/2006/math">
                    <m:r>
                      <a:rPr lang="en-US" i="1">
                        <a:latin typeface="Cambria Math" panose="02040503050406030204" pitchFamily="18" charset="0"/>
                        <a:ea typeface="Cambria Math" panose="02040503050406030204" pitchFamily="18" charset="0"/>
                      </a:rPr>
                      <m:t>𝜎</m:t>
                    </m:r>
                  </m:oMath>
                </a14:m>
                <a:r>
                  <a:rPr lang="en-US" dirty="0">
                    <a:latin typeface="Calibri" pitchFamily="34" charset="0"/>
                    <a:ea typeface="Cambria Math" panose="02040503050406030204" pitchFamily="18" charset="0"/>
                    <a:cs typeface="Calibri" pitchFamily="34" charset="0"/>
                  </a:rPr>
                  <a:t> is the helicity of the photon.</a:t>
                </a:r>
              </a:p>
              <a:p>
                <a:pPr>
                  <a:spcBef>
                    <a:spcPts val="600"/>
                  </a:spcBef>
                  <a:buFont typeface="Arial" pitchFamily="34" charset="0"/>
                  <a:buChar char="•"/>
                </a:pPr>
                <a:r>
                  <a:rPr lang="en-US" dirty="0">
                    <a:latin typeface="Calibri" pitchFamily="34" charset="0"/>
                    <a:cs typeface="Calibri" pitchFamily="34" charset="0"/>
                  </a:rPr>
                  <a:t>If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𝜓</m:t>
                        </m:r>
                      </m:e>
                      <m:sub>
                        <m:r>
                          <a:rPr lang="en-US" i="1">
                            <a:latin typeface="Cambria Math" panose="02040503050406030204" pitchFamily="18" charset="0"/>
                          </a:rPr>
                          <m:t>𝜎</m:t>
                        </m:r>
                      </m:sub>
                    </m:sSub>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f>
                              <m:fPr>
                                <m:ctrlPr>
                                  <a:rPr lang="en-US" i="1">
                                    <a:latin typeface="Cambria Math" panose="02040503050406030204" pitchFamily="18" charset="0"/>
                                  </a:rPr>
                                </m:ctrlPr>
                              </m:fPr>
                              <m:num>
                                <m:sSub>
                                  <m:sSubPr>
                                    <m:ctrlPr>
                                      <a:rPr lang="en-US" i="1">
                                        <a:latin typeface="Cambria Math" panose="02040503050406030204" pitchFamily="18" charset="0"/>
                                      </a:rPr>
                                    </m:ctrlPr>
                                  </m:sSubPr>
                                  <m:e>
                                    <m:r>
                                      <a:rPr lang="en-US" i="1">
                                        <a:latin typeface="Cambria Math" panose="02040503050406030204" pitchFamily="18" charset="0"/>
                                      </a:rPr>
                                      <m:t>𝜖</m:t>
                                    </m:r>
                                  </m:e>
                                  <m:sub>
                                    <m:r>
                                      <a:rPr lang="en-US" i="1">
                                        <a:latin typeface="Cambria Math" panose="02040503050406030204" pitchFamily="18" charset="0"/>
                                      </a:rPr>
                                      <m:t>0</m:t>
                                    </m:r>
                                  </m:sub>
                                </m:sSub>
                              </m:num>
                              <m:den>
                                <m:r>
                                  <a:rPr lang="en-US" i="1">
                                    <a:latin typeface="Cambria Math" panose="02040503050406030204" pitchFamily="18" charset="0"/>
                                  </a:rPr>
                                  <m:t>2</m:t>
                                </m:r>
                              </m:den>
                            </m:f>
                          </m:e>
                        </m:d>
                      </m:e>
                      <m:sup>
                        <m:r>
                          <a:rPr lang="en-US" i="1">
                            <a:latin typeface="Cambria Math" panose="02040503050406030204" pitchFamily="18" charset="0"/>
                          </a:rPr>
                          <m:t>1/2</m:t>
                        </m:r>
                      </m:sup>
                    </m:sSup>
                    <m:d>
                      <m:dPr>
                        <m:ctrlPr>
                          <a:rPr lang="en-US" i="1">
                            <a:latin typeface="Cambria Math" panose="02040503050406030204" pitchFamily="18" charset="0"/>
                          </a:rPr>
                        </m:ctrlPr>
                      </m:dPr>
                      <m:e>
                        <m:r>
                          <a:rPr lang="en-US" i="1">
                            <a:latin typeface="Cambria Math" panose="02040503050406030204" pitchFamily="18" charset="0"/>
                          </a:rPr>
                          <m:t>𝐸</m:t>
                        </m:r>
                        <m:r>
                          <a:rPr lang="en-US" i="1">
                            <a:latin typeface="Cambria Math" panose="02040503050406030204" pitchFamily="18" charset="0"/>
                          </a:rPr>
                          <m:t>+</m:t>
                        </m:r>
                        <m:r>
                          <a:rPr lang="en-US" i="1">
                            <a:latin typeface="Cambria Math" panose="02040503050406030204" pitchFamily="18" charset="0"/>
                          </a:rPr>
                          <m:t>𝑖</m:t>
                        </m:r>
                        <m:r>
                          <a:rPr lang="en-US" i="1">
                            <a:latin typeface="Cambria Math" panose="02040503050406030204" pitchFamily="18" charset="0"/>
                          </a:rPr>
                          <m:t>𝜎</m:t>
                        </m:r>
                        <m:r>
                          <a:rPr lang="en-US" i="1">
                            <a:latin typeface="Cambria Math" panose="02040503050406030204" pitchFamily="18" charset="0"/>
                          </a:rPr>
                          <m:t>𝑐𝐵</m:t>
                        </m:r>
                      </m:e>
                    </m:d>
                  </m:oMath>
                </a14:m>
                <a:r>
                  <a:rPr lang="en-US" dirty="0">
                    <a:latin typeface="Calibri" pitchFamily="34" charset="0"/>
                    <a:cs typeface="Calibri" pitchFamily="34" charset="0"/>
                  </a:rPr>
                  <a:t>, </a:t>
                </a:r>
                <a:r>
                  <a:rPr lang="en-US" dirty="0" err="1">
                    <a:latin typeface="Calibri" pitchFamily="34" charset="0"/>
                    <a:cs typeface="Calibri" pitchFamily="34" charset="0"/>
                  </a:rPr>
                  <a:t>thenthe</a:t>
                </a:r>
                <a:r>
                  <a:rPr lang="en-US" dirty="0">
                    <a:latin typeface="Calibri" pitchFamily="34" charset="0"/>
                    <a:cs typeface="Calibri" pitchFamily="34" charset="0"/>
                  </a:rPr>
                  <a:t> above equation yields Ampere’s and Faraday’s Laws, i.e. Maxwell’s equations (with the additional condition that the field is </a:t>
                </a:r>
                <a:r>
                  <a:rPr lang="en-US" dirty="0" err="1">
                    <a:latin typeface="Calibri" pitchFamily="34" charset="0"/>
                    <a:cs typeface="Calibri" pitchFamily="34" charset="0"/>
                  </a:rPr>
                  <a:t>divergenceless</a:t>
                </a:r>
                <a:r>
                  <a:rPr lang="en-US" dirty="0">
                    <a:latin typeface="Calibri" pitchFamily="34" charset="0"/>
                    <a:cs typeface="Calibri" pitchFamily="34" charset="0"/>
                  </a:rPr>
                  <a:t>).</a:t>
                </a:r>
              </a:p>
              <a:p>
                <a:pPr>
                  <a:spcBef>
                    <a:spcPts val="600"/>
                  </a:spcBef>
                  <a:buFont typeface="Arial" pitchFamily="34" charset="0"/>
                  <a:buChar char="•"/>
                </a:pPr>
                <a:r>
                  <a:rPr lang="en-US" dirty="0">
                    <a:latin typeface="Calibri" pitchFamily="34" charset="0"/>
                    <a:cs typeface="Calibri" pitchFamily="34" charset="0"/>
                  </a:rPr>
                  <a:t>In other words, the real and imaginary parts of the photon wave function obey Maxwell’s equations.</a:t>
                </a:r>
              </a:p>
              <a:p>
                <a:pPr>
                  <a:spcBef>
                    <a:spcPts val="600"/>
                  </a:spcBef>
                  <a:buFont typeface="Arial" pitchFamily="34" charset="0"/>
                  <a:buChar char="•"/>
                </a:pPr>
                <a:r>
                  <a:rPr lang="en-US" dirty="0">
                    <a:latin typeface="Calibri" pitchFamily="34" charset="0"/>
                    <a:cs typeface="Calibri" pitchFamily="34" charset="0"/>
                  </a:rPr>
                  <a:t>Thus all methods used for solving classical electromagnetic problems can be used for the </a:t>
                </a:r>
                <a:r>
                  <a:rPr lang="en-US" i="1" dirty="0">
                    <a:latin typeface="Calibri" pitchFamily="34" charset="0"/>
                    <a:cs typeface="Calibri" pitchFamily="34" charset="0"/>
                  </a:rPr>
                  <a:t>single</a:t>
                </a:r>
                <a:r>
                  <a:rPr lang="en-US" dirty="0">
                    <a:latin typeface="Calibri" pitchFamily="34" charset="0"/>
                    <a:cs typeface="Calibri" pitchFamily="34" charset="0"/>
                  </a:rPr>
                  <a:t> photon (e.g. matrix propagation method).</a:t>
                </a:r>
              </a:p>
              <a:p>
                <a:pPr>
                  <a:spcBef>
                    <a:spcPts val="600"/>
                  </a:spcBef>
                </a:pPr>
                <a:endParaRPr lang="en-US" dirty="0">
                  <a:latin typeface="Cambria Math" panose="02040503050406030204" pitchFamily="18" charset="0"/>
                  <a:ea typeface="Cambria Math" panose="02040503050406030204" pitchFamily="18" charset="0"/>
                </a:endParaRPr>
              </a:p>
            </p:txBody>
          </p:sp>
        </mc:Choice>
        <mc:Fallback xmlns="">
          <p:sp>
            <p:nvSpPr>
              <p:cNvPr id="18435" name="TextBox 1"/>
              <p:cNvSpPr txBox="1">
                <a:spLocks noRot="1" noChangeAspect="1" noMove="1" noResize="1" noEditPoints="1" noAdjustHandles="1" noChangeArrowheads="1" noChangeShapeType="1" noTextEdit="1"/>
              </p:cNvSpPr>
              <p:nvPr/>
            </p:nvSpPr>
            <p:spPr bwMode="auto">
              <a:xfrm>
                <a:off x="171450" y="941388"/>
                <a:ext cx="8755063" cy="4011739"/>
              </a:xfrm>
              <a:prstGeom prst="rect">
                <a:avLst/>
              </a:prstGeom>
              <a:blipFill>
                <a:blip r:embed="rId3"/>
                <a:stretch>
                  <a:fillRect l="-627" t="-759" r="-20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a:t>
            </a:fld>
            <a:endParaRPr lang="en-US" dirty="0"/>
          </a:p>
        </p:txBody>
      </p:sp>
    </p:spTree>
    <p:extLst>
      <p:ext uri="{BB962C8B-B14F-4D97-AF65-F5344CB8AC3E}">
        <p14:creationId xmlns:p14="http://schemas.microsoft.com/office/powerpoint/2010/main" val="39606793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Calibri" pitchFamily="34" charset="0"/>
                <a:cs typeface="Arial" charset="0"/>
              </a:rPr>
              <a:t>Hilbert-Schmidt </a:t>
            </a:r>
            <a:r>
              <a:rPr lang="en-US" altLang="en-US" sz="2400" dirty="0">
                <a:latin typeface="Calibri" pitchFamily="34" charset="0"/>
                <a:ea typeface="MS PGothic" pitchFamily="34" charset="-128"/>
              </a:rPr>
              <a:t>measure </a:t>
            </a:r>
            <a:r>
              <a:rPr lang="en-US" altLang="en-US" sz="2400" i="1" dirty="0">
                <a:ea typeface="MS PGothic" pitchFamily="34" charset="-128"/>
              </a:rPr>
              <a:t>D</a:t>
            </a:r>
            <a:r>
              <a:rPr lang="en-US" altLang="en-US" sz="2400" dirty="0">
                <a:ea typeface="MS PGothic" pitchFamily="34" charset="-128"/>
              </a:rPr>
              <a:t>(</a:t>
            </a:r>
            <a:r>
              <a:rPr lang="en-US" altLang="en-US" sz="2400" i="1" dirty="0">
                <a:ea typeface="MS PGothic" pitchFamily="34" charset="-128"/>
              </a:rPr>
              <a:t>t</a:t>
            </a:r>
            <a:r>
              <a:rPr lang="en-US" altLang="en-US" sz="2400" dirty="0">
                <a:ea typeface="MS PGothic" pitchFamily="34" charset="-128"/>
              </a:rPr>
              <a:t>)</a:t>
            </a:r>
            <a:r>
              <a:rPr lang="en-US" altLang="en-US" sz="2400" dirty="0">
                <a:latin typeface="Calibri" pitchFamily="34" charset="0"/>
                <a:ea typeface="MS PGothic" pitchFamily="34" charset="-128"/>
                <a:cs typeface="Calibri" pitchFamily="34" charset="0"/>
              </a:rPr>
              <a:t> of photon interacting with </a:t>
            </a:r>
            <a:r>
              <a:rPr lang="en-US" altLang="en-US" sz="2400" dirty="0" err="1">
                <a:latin typeface="Calibri" pitchFamily="34" charset="0"/>
                <a:ea typeface="MS PGothic" pitchFamily="34" charset="-128"/>
                <a:cs typeface="Calibri" pitchFamily="34" charset="0"/>
              </a:rPr>
              <a:t>Fabry</a:t>
            </a:r>
            <a:r>
              <a:rPr lang="en-US" altLang="en-US" sz="2400" dirty="0">
                <a:latin typeface="Calibri" pitchFamily="34" charset="0"/>
                <a:ea typeface="MS PGothic" pitchFamily="34" charset="-128"/>
                <a:cs typeface="Calibri" pitchFamily="34" charset="0"/>
              </a:rPr>
              <a:t>-Perot dielectric resonator</a:t>
            </a:r>
          </a:p>
        </p:txBody>
      </p:sp>
      <p:sp>
        <p:nvSpPr>
          <p:cNvPr id="92164" name="Text Box 7"/>
          <p:cNvSpPr txBox="1">
            <a:spLocks noChangeArrowheads="1"/>
          </p:cNvSpPr>
          <p:nvPr/>
        </p:nvSpPr>
        <p:spPr bwMode="auto">
          <a:xfrm>
            <a:off x="0" y="931863"/>
            <a:ext cx="9144000"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a:solidFill>
                  <a:schemeClr val="tx1"/>
                </a:solidFill>
                <a:latin typeface="Times New Roman" pitchFamily="18" charset="0"/>
              </a:defRPr>
            </a:lvl1pPr>
            <a:lvl2pPr marL="228600" indent="-22860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lvl="1" algn="l" eaLnBrk="1" hangingPunct="1">
              <a:buFontTx/>
              <a:buChar char="•"/>
            </a:pPr>
            <a:r>
              <a:rPr lang="en-US" altLang="en-US" i="1" dirty="0"/>
              <a:t>A</a:t>
            </a:r>
            <a:r>
              <a:rPr lang="en-US" altLang="en-US" dirty="0">
                <a:latin typeface="Calibri" pitchFamily="34" charset="0"/>
              </a:rPr>
              <a:t> (</a:t>
            </a:r>
            <a:r>
              <a:rPr lang="en-US" altLang="en-US" dirty="0">
                <a:solidFill>
                  <a:srgbClr val="0E00C2"/>
                </a:solidFill>
                <a:latin typeface="Calibri" pitchFamily="34" charset="0"/>
              </a:rPr>
              <a:t>blue</a:t>
            </a:r>
            <a:r>
              <a:rPr lang="en-US" altLang="en-US" dirty="0">
                <a:solidFill>
                  <a:schemeClr val="accent2"/>
                </a:solidFill>
                <a:latin typeface="Calibri" pitchFamily="34" charset="0"/>
              </a:rPr>
              <a:t> </a:t>
            </a:r>
            <a:r>
              <a:rPr lang="en-US" altLang="en-US" dirty="0">
                <a:latin typeface="Calibri" pitchFamily="34" charset="0"/>
              </a:rPr>
              <a:t>curve)   </a:t>
            </a:r>
            <a:r>
              <a:rPr lang="en-US" altLang="en-US" dirty="0">
                <a:latin typeface="Calibri" pitchFamily="34" charset="0"/>
                <a:cs typeface="Arial" charset="0"/>
              </a:rPr>
              <a:t>left of dielectric resonator with some energy density flow into region</a:t>
            </a:r>
            <a:endParaRPr lang="en-US" altLang="en-US" dirty="0">
              <a:latin typeface="Calibri" pitchFamily="34" charset="0"/>
            </a:endParaRPr>
          </a:p>
          <a:p>
            <a:pPr lvl="1" algn="l" eaLnBrk="1" hangingPunct="1">
              <a:buFontTx/>
              <a:buChar char="•"/>
            </a:pPr>
            <a:r>
              <a:rPr lang="en-US" altLang="en-US" i="1" dirty="0"/>
              <a:t>B</a:t>
            </a:r>
            <a:r>
              <a:rPr lang="en-US" altLang="en-US" dirty="0">
                <a:latin typeface="Calibri" pitchFamily="34" charset="0"/>
              </a:rPr>
              <a:t> (black curve)  which is </a:t>
            </a:r>
            <a:r>
              <a:rPr lang="en-US" altLang="en-US" dirty="0">
                <a:latin typeface="Calibri" pitchFamily="34" charset="0"/>
                <a:cs typeface="Arial" charset="0"/>
              </a:rPr>
              <a:t>in dielectric resonator with energy density flow into region </a:t>
            </a:r>
            <a:endParaRPr lang="en-US" altLang="en-US" dirty="0">
              <a:latin typeface="Calibri" pitchFamily="34" charset="0"/>
            </a:endParaRPr>
          </a:p>
          <a:p>
            <a:pPr lvl="1" algn="l" eaLnBrk="1" hangingPunct="1">
              <a:buFontTx/>
              <a:buChar char="•"/>
            </a:pPr>
            <a:r>
              <a:rPr lang="en-US" altLang="en-US" i="1" dirty="0"/>
              <a:t>C</a:t>
            </a:r>
            <a:r>
              <a:rPr lang="en-US" altLang="en-US" i="1" dirty="0">
                <a:latin typeface="Calibri" pitchFamily="34" charset="0"/>
              </a:rPr>
              <a:t> </a:t>
            </a:r>
            <a:r>
              <a:rPr lang="en-US" altLang="en-US" dirty="0">
                <a:latin typeface="Calibri" pitchFamily="34" charset="0"/>
              </a:rPr>
              <a:t>(</a:t>
            </a:r>
            <a:r>
              <a:rPr lang="en-US" altLang="en-US" dirty="0">
                <a:solidFill>
                  <a:srgbClr val="FF0000"/>
                </a:solidFill>
                <a:latin typeface="Calibri" pitchFamily="34" charset="0"/>
              </a:rPr>
              <a:t>red</a:t>
            </a:r>
            <a:r>
              <a:rPr lang="en-US" altLang="en-US" dirty="0">
                <a:latin typeface="Calibri" pitchFamily="34" charset="0"/>
              </a:rPr>
              <a:t> curve)     </a:t>
            </a:r>
            <a:r>
              <a:rPr lang="en-US" altLang="en-US" dirty="0">
                <a:latin typeface="Calibri" pitchFamily="34" charset="0"/>
                <a:cs typeface="Arial" charset="0"/>
              </a:rPr>
              <a:t>to right of dielectric resonator</a:t>
            </a:r>
          </a:p>
          <a:p>
            <a:pPr lvl="1" algn="l" eaLnBrk="1" hangingPunct="1">
              <a:buFontTx/>
              <a:buChar char="•"/>
            </a:pPr>
            <a:r>
              <a:rPr lang="en-US" altLang="en-US" i="1" dirty="0">
                <a:latin typeface="Calibri" pitchFamily="34" charset="0"/>
                <a:cs typeface="Arial" charset="0"/>
              </a:rPr>
              <a:t>Note</a:t>
            </a:r>
            <a:r>
              <a:rPr lang="en-US" altLang="en-US" dirty="0">
                <a:latin typeface="Calibri" pitchFamily="34" charset="0"/>
                <a:cs typeface="Arial" charset="0"/>
              </a:rPr>
              <a:t>: Extent of region in domain and definition of system, subsystem, bath, etc., is arbitrary</a:t>
            </a:r>
            <a:endParaRPr lang="en-US" altLang="en-US" dirty="0">
              <a:latin typeface="Calibri" pitchFamily="34" charset="0"/>
            </a:endParaRPr>
          </a:p>
        </p:txBody>
      </p:sp>
      <p:grpSp>
        <p:nvGrpSpPr>
          <p:cNvPr id="92165" name="Group 1"/>
          <p:cNvGrpSpPr>
            <a:grpSpLocks/>
          </p:cNvGrpSpPr>
          <p:nvPr/>
        </p:nvGrpSpPr>
        <p:grpSpPr bwMode="auto">
          <a:xfrm>
            <a:off x="2085975" y="2430463"/>
            <a:ext cx="4824413" cy="4348162"/>
            <a:chOff x="2086707" y="2373313"/>
            <a:chExt cx="4824047" cy="4348162"/>
          </a:xfrm>
        </p:grpSpPr>
        <p:pic>
          <p:nvPicPr>
            <p:cNvPr id="92166"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6707" y="2373313"/>
              <a:ext cx="4824047" cy="3690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2167" name="Straight Arrow Connector 5"/>
            <p:cNvCxnSpPr>
              <a:cxnSpLocks noChangeShapeType="1"/>
            </p:cNvCxnSpPr>
            <p:nvPr/>
          </p:nvCxnSpPr>
          <p:spPr bwMode="auto">
            <a:xfrm flipV="1">
              <a:off x="3789363" y="3721100"/>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168" name="TextBox 35"/>
            <p:cNvSpPr txBox="1">
              <a:spLocks noChangeArrowheads="1"/>
            </p:cNvSpPr>
            <p:nvPr/>
          </p:nvSpPr>
          <p:spPr bwMode="auto">
            <a:xfrm>
              <a:off x="2620963" y="3013075"/>
              <a:ext cx="26336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Rectangular photon pulse propagating from left to right</a:t>
              </a:r>
            </a:p>
          </p:txBody>
        </p:sp>
        <p:cxnSp>
          <p:nvCxnSpPr>
            <p:cNvPr id="92169" name="Straight Arrow Connector 5"/>
            <p:cNvCxnSpPr>
              <a:cxnSpLocks noChangeShapeType="1"/>
            </p:cNvCxnSpPr>
            <p:nvPr/>
          </p:nvCxnSpPr>
          <p:spPr bwMode="auto">
            <a:xfrm flipH="1">
              <a:off x="4856163" y="4756150"/>
              <a:ext cx="398462" cy="23653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2170" name="TextBox 35"/>
            <p:cNvSpPr txBox="1">
              <a:spLocks noChangeArrowheads="1"/>
            </p:cNvSpPr>
            <p:nvPr/>
          </p:nvSpPr>
          <p:spPr bwMode="auto">
            <a:xfrm>
              <a:off x="5254625" y="4538663"/>
              <a:ext cx="146208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600">
                  <a:latin typeface="Calibri" pitchFamily="34" charset="0"/>
                  <a:cs typeface="Calibri" pitchFamily="34" charset="0"/>
                </a:rPr>
                <a:t>Dielectric resonator</a:t>
              </a:r>
            </a:p>
          </p:txBody>
        </p:sp>
        <p:sp>
          <p:nvSpPr>
            <p:cNvPr id="11" name="Right Brace 10"/>
            <p:cNvSpPr/>
            <p:nvPr/>
          </p:nvSpPr>
          <p:spPr bwMode="auto">
            <a:xfrm rot="5400000">
              <a:off x="3470889" y="5194381"/>
              <a:ext cx="331787" cy="2106452"/>
            </a:xfrm>
            <a:prstGeom prst="rightBrace">
              <a:avLst>
                <a:gd name="adj1" fmla="val 30304"/>
                <a:gd name="adj2" fmla="val 50000"/>
              </a:avLst>
            </a:prstGeom>
            <a:noFill/>
            <a:ln w="25400">
              <a:solidFill>
                <a:schemeClr val="tx1"/>
              </a:solidFill>
              <a:headEnd type="none" w="med" len="med"/>
              <a:tailEnd type="none" w="med" len="med"/>
            </a:ln>
            <a:extLst/>
          </p:spPr>
          <p:style>
            <a:lnRef idx="1">
              <a:schemeClr val="accent1"/>
            </a:lnRef>
            <a:fillRef idx="0">
              <a:schemeClr val="accent1"/>
            </a:fillRef>
            <a:effectRef idx="0">
              <a:schemeClr val="accent1"/>
            </a:effectRef>
            <a:fontRef idx="minor">
              <a:schemeClr val="tx1"/>
            </a:fontRef>
          </p:style>
          <p:txBody>
            <a:bodyPr/>
            <a:lstStyle/>
            <a:p>
              <a:pPr>
                <a:defRPr/>
              </a:pPr>
              <a:endParaRPr lang="en-US">
                <a:ln>
                  <a:solidFill>
                    <a:schemeClr val="tx1"/>
                  </a:solidFill>
                  <a:headEnd type="none"/>
                </a:ln>
              </a:endParaRPr>
            </a:p>
          </p:txBody>
        </p:sp>
        <p:sp>
          <p:nvSpPr>
            <p:cNvPr id="26635" name="TextBox 35"/>
            <p:cNvSpPr txBox="1">
              <a:spLocks noChangeArrowheads="1"/>
            </p:cNvSpPr>
            <p:nvPr/>
          </p:nvSpPr>
          <p:spPr bwMode="auto">
            <a:xfrm>
              <a:off x="4318563" y="6413500"/>
              <a:ext cx="89845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latin typeface="Calibri" pitchFamily="34" charset="0"/>
                  <a:cs typeface="Calibri" pitchFamily="34" charset="0"/>
                </a:rPr>
                <a:t>Region </a:t>
              </a:r>
              <a:r>
                <a:rPr lang="en-US" sz="1400" b="1" i="1" dirty="0">
                  <a:latin typeface="+mn-lt"/>
                  <a:cs typeface="Calibri" pitchFamily="34" charset="0"/>
                </a:rPr>
                <a:t>B</a:t>
              </a:r>
            </a:p>
          </p:txBody>
        </p:sp>
        <p:sp>
          <p:nvSpPr>
            <p:cNvPr id="14" name="Right Brace 13"/>
            <p:cNvSpPr/>
            <p:nvPr/>
          </p:nvSpPr>
          <p:spPr bwMode="auto">
            <a:xfrm rot="5400000">
              <a:off x="4604278" y="6167444"/>
              <a:ext cx="331787" cy="160326"/>
            </a:xfrm>
            <a:prstGeom prst="rightBrace">
              <a:avLst>
                <a:gd name="adj1" fmla="val 23868"/>
                <a:gd name="adj2" fmla="val 50000"/>
              </a:avLst>
            </a:prstGeom>
            <a:noFill/>
            <a:ln w="25400">
              <a:solidFill>
                <a:schemeClr val="tx1"/>
              </a:solidFill>
              <a:headEnd type="none" w="med" len="med"/>
              <a:tailEnd type="none" w="med" len="med"/>
            </a:ln>
            <a:extLst/>
          </p:spPr>
          <p:style>
            <a:lnRef idx="1">
              <a:schemeClr val="accent1"/>
            </a:lnRef>
            <a:fillRef idx="0">
              <a:schemeClr val="accent1"/>
            </a:fillRef>
            <a:effectRef idx="0">
              <a:schemeClr val="accent1"/>
            </a:effectRef>
            <a:fontRef idx="minor">
              <a:schemeClr val="tx1"/>
            </a:fontRef>
          </p:style>
          <p:txBody>
            <a:bodyPr/>
            <a:lstStyle/>
            <a:p>
              <a:pPr>
                <a:defRPr/>
              </a:pPr>
              <a:endParaRPr lang="en-US">
                <a:ln>
                  <a:solidFill>
                    <a:schemeClr val="tx1"/>
                  </a:solidFill>
                  <a:headEnd type="none"/>
                </a:ln>
              </a:endParaRPr>
            </a:p>
          </p:txBody>
        </p:sp>
        <p:sp>
          <p:nvSpPr>
            <p:cNvPr id="26637" name="TextBox 35"/>
            <p:cNvSpPr txBox="1">
              <a:spLocks noChangeArrowheads="1"/>
            </p:cNvSpPr>
            <p:nvPr/>
          </p:nvSpPr>
          <p:spPr bwMode="auto">
            <a:xfrm>
              <a:off x="2885159" y="6413500"/>
              <a:ext cx="146197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solidFill>
                    <a:srgbClr val="0E00C2"/>
                  </a:solidFill>
                  <a:latin typeface="Calibri" pitchFamily="34" charset="0"/>
                  <a:cs typeface="Calibri" pitchFamily="34" charset="0"/>
                </a:rPr>
                <a:t>Region </a:t>
              </a:r>
              <a:r>
                <a:rPr lang="en-US" sz="1400" b="1" i="1" dirty="0">
                  <a:solidFill>
                    <a:srgbClr val="0E00C2"/>
                  </a:solidFill>
                  <a:latin typeface="+mn-lt"/>
                  <a:cs typeface="Calibri" pitchFamily="34" charset="0"/>
                </a:rPr>
                <a:t>A</a:t>
              </a:r>
            </a:p>
          </p:txBody>
        </p:sp>
        <p:sp>
          <p:nvSpPr>
            <p:cNvPr id="16" name="Right Brace 15"/>
            <p:cNvSpPr/>
            <p:nvPr/>
          </p:nvSpPr>
          <p:spPr bwMode="auto">
            <a:xfrm rot="5400000">
              <a:off x="5482100" y="5456298"/>
              <a:ext cx="331787" cy="1582617"/>
            </a:xfrm>
            <a:prstGeom prst="rightBrace">
              <a:avLst>
                <a:gd name="adj1" fmla="val 31300"/>
                <a:gd name="adj2" fmla="val 50000"/>
              </a:avLst>
            </a:prstGeom>
            <a:noFill/>
            <a:ln w="25400">
              <a:solidFill>
                <a:schemeClr val="tx1"/>
              </a:solidFill>
              <a:headEnd type="none" w="med" len="med"/>
              <a:tailEnd type="none" w="med" len="med"/>
            </a:ln>
            <a:extLst/>
          </p:spPr>
          <p:style>
            <a:lnRef idx="1">
              <a:schemeClr val="accent1"/>
            </a:lnRef>
            <a:fillRef idx="0">
              <a:schemeClr val="accent1"/>
            </a:fillRef>
            <a:effectRef idx="0">
              <a:schemeClr val="accent1"/>
            </a:effectRef>
            <a:fontRef idx="minor">
              <a:schemeClr val="tx1"/>
            </a:fontRef>
          </p:style>
          <p:txBody>
            <a:bodyPr/>
            <a:lstStyle/>
            <a:p>
              <a:pPr>
                <a:defRPr/>
              </a:pPr>
              <a:endParaRPr lang="en-US">
                <a:ln>
                  <a:solidFill>
                    <a:schemeClr val="tx1"/>
                  </a:solidFill>
                  <a:headEnd type="none"/>
                </a:ln>
              </a:endParaRPr>
            </a:p>
          </p:txBody>
        </p:sp>
        <p:sp>
          <p:nvSpPr>
            <p:cNvPr id="26639" name="TextBox 35"/>
            <p:cNvSpPr txBox="1">
              <a:spLocks noChangeArrowheads="1"/>
            </p:cNvSpPr>
            <p:nvPr/>
          </p:nvSpPr>
          <p:spPr bwMode="auto">
            <a:xfrm>
              <a:off x="5150350" y="6413500"/>
              <a:ext cx="993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b="1" dirty="0">
                  <a:solidFill>
                    <a:srgbClr val="FF0000"/>
                  </a:solidFill>
                  <a:latin typeface="Calibri" pitchFamily="34" charset="0"/>
                  <a:cs typeface="Calibri" pitchFamily="34" charset="0"/>
                </a:rPr>
                <a:t>Region </a:t>
              </a:r>
              <a:r>
                <a:rPr lang="en-US" sz="1400" b="1" i="1" dirty="0">
                  <a:solidFill>
                    <a:srgbClr val="FF0000"/>
                  </a:solidFill>
                  <a:latin typeface="+mn-lt"/>
                  <a:cs typeface="Calibri" pitchFamily="34" charset="0"/>
                </a:rPr>
                <a:t>C</a:t>
              </a:r>
            </a:p>
          </p:txBody>
        </p:sp>
      </p:grpSp>
      <p:sp>
        <p:nvSpPr>
          <p:cNvPr id="1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0</a:t>
            </a:fld>
            <a:endParaRPr lang="en-US" dirty="0"/>
          </a:p>
        </p:txBody>
      </p:sp>
    </p:spTree>
    <p:extLst>
      <p:ext uri="{BB962C8B-B14F-4D97-AF65-F5344CB8AC3E}">
        <p14:creationId xmlns:p14="http://schemas.microsoft.com/office/powerpoint/2010/main" val="38104454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7" name="Text Box 7"/>
          <p:cNvSpPr txBox="1">
            <a:spLocks noChangeArrowheads="1"/>
          </p:cNvSpPr>
          <p:nvPr/>
        </p:nvSpPr>
        <p:spPr bwMode="auto">
          <a:xfrm>
            <a:off x="0" y="928688"/>
            <a:ext cx="9144000"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Bef>
                <a:spcPts val="300"/>
              </a:spcBef>
              <a:buFontTx/>
              <a:buChar char="•"/>
            </a:pPr>
            <a:r>
              <a:rPr lang="en-US" altLang="en-US">
                <a:solidFill>
                  <a:srgbClr val="000000"/>
                </a:solidFill>
                <a:latin typeface="Calibri" pitchFamily="34" charset="0"/>
                <a:cs typeface="Arial" charset="0"/>
              </a:rPr>
              <a:t>Incident pulse-width </a:t>
            </a:r>
            <a:r>
              <a:rPr lang="en-US" altLang="en-US" i="1">
                <a:solidFill>
                  <a:srgbClr val="000000"/>
                </a:solidFill>
                <a:latin typeface="Symbol" pitchFamily="18" charset="2"/>
                <a:cs typeface="Arial" charset="0"/>
              </a:rPr>
              <a:t>t</a:t>
            </a:r>
            <a:r>
              <a:rPr lang="en-US" altLang="en-US" baseline="-25000">
                <a:solidFill>
                  <a:srgbClr val="000000"/>
                </a:solidFill>
                <a:latin typeface="Calibri" pitchFamily="34" charset="0"/>
                <a:cs typeface="Arial" charset="0"/>
              </a:rPr>
              <a:t>p</a:t>
            </a:r>
            <a:r>
              <a:rPr lang="en-US" altLang="en-US">
                <a:solidFill>
                  <a:srgbClr val="000000"/>
                </a:solidFill>
                <a:latin typeface="Calibri" pitchFamily="34" charset="0"/>
                <a:cs typeface="Arial" charset="0"/>
              </a:rPr>
              <a:t> &lt; </a:t>
            </a:r>
            <a:r>
              <a:rPr lang="en-US" altLang="en-US" i="1">
                <a:solidFill>
                  <a:srgbClr val="000000"/>
                </a:solidFill>
                <a:latin typeface="Symbol" pitchFamily="18" charset="2"/>
                <a:cs typeface="Arial" charset="0"/>
              </a:rPr>
              <a:t>t</a:t>
            </a:r>
            <a:r>
              <a:rPr lang="en-US" altLang="en-US" baseline="-25000">
                <a:solidFill>
                  <a:srgbClr val="000000"/>
                </a:solidFill>
                <a:latin typeface="Calibri" pitchFamily="34" charset="0"/>
                <a:cs typeface="Arial" charset="0"/>
              </a:rPr>
              <a:t>RT</a:t>
            </a:r>
            <a:r>
              <a:rPr lang="en-US" altLang="en-US">
                <a:solidFill>
                  <a:srgbClr val="000000"/>
                </a:solidFill>
                <a:latin typeface="Calibri" pitchFamily="34" charset="0"/>
                <a:cs typeface="Arial" charset="0"/>
              </a:rPr>
              <a:t>,</a:t>
            </a:r>
            <a:r>
              <a:rPr lang="en-US" altLang="en-US" baseline="-25000">
                <a:solidFill>
                  <a:srgbClr val="000000"/>
                </a:solidFill>
                <a:latin typeface="Calibri" pitchFamily="34" charset="0"/>
                <a:cs typeface="Arial" charset="0"/>
              </a:rPr>
              <a:t> </a:t>
            </a:r>
            <a:r>
              <a:rPr lang="en-US" altLang="en-US" i="1">
                <a:solidFill>
                  <a:srgbClr val="000000"/>
                </a:solidFill>
                <a:latin typeface="Symbol" pitchFamily="18" charset="2"/>
                <a:cs typeface="Arial" charset="0"/>
              </a:rPr>
              <a:t>t</a:t>
            </a:r>
            <a:r>
              <a:rPr lang="en-US" altLang="en-US" baseline="-25000">
                <a:solidFill>
                  <a:srgbClr val="000000"/>
                </a:solidFill>
                <a:latin typeface="Calibri" pitchFamily="34" charset="0"/>
                <a:cs typeface="Arial" charset="0"/>
              </a:rPr>
              <a:t>Q </a:t>
            </a:r>
          </a:p>
          <a:p>
            <a:pPr algn="l" eaLnBrk="1" hangingPunct="1">
              <a:spcBef>
                <a:spcPts val="300"/>
              </a:spcBef>
              <a:buFontTx/>
              <a:buChar char="•"/>
            </a:pPr>
            <a:r>
              <a:rPr lang="en-US" altLang="en-US">
                <a:latin typeface="Calibri" pitchFamily="34" charset="0"/>
                <a:cs typeface="Arial" charset="0"/>
              </a:rPr>
              <a:t>Single incident pulse produces multiple output pulses (ring-down) spaced at cavity round-trip time and of decreasing energy density as resonator decay </a:t>
            </a:r>
          </a:p>
          <a:p>
            <a:pPr algn="l" eaLnBrk="1" hangingPunct="1">
              <a:spcBef>
                <a:spcPts val="300"/>
              </a:spcBef>
              <a:buFontTx/>
              <a:buChar char="•"/>
            </a:pPr>
            <a:endParaRPr lang="en-US" altLang="en-US">
              <a:latin typeface="Calibri" pitchFamily="34" charset="0"/>
              <a:cs typeface="Arial" charset="0"/>
            </a:endParaRPr>
          </a:p>
          <a:p>
            <a:pPr algn="l" eaLnBrk="1" hangingPunct="1">
              <a:spcBef>
                <a:spcPct val="50000"/>
              </a:spcBef>
              <a:buFontTx/>
              <a:buChar char="•"/>
            </a:pPr>
            <a:endParaRPr lang="en-US" altLang="en-US">
              <a:latin typeface="Calibri" pitchFamily="34" charset="0"/>
              <a:cs typeface="Arial" charset="0"/>
            </a:endParaRPr>
          </a:p>
        </p:txBody>
      </p:sp>
      <p:graphicFrame>
        <p:nvGraphicFramePr>
          <p:cNvPr id="93188" name="Object 1"/>
          <p:cNvGraphicFramePr>
            <a:graphicFrameLocks noChangeAspect="1"/>
          </p:cNvGraphicFramePr>
          <p:nvPr/>
        </p:nvGraphicFramePr>
        <p:xfrm>
          <a:off x="7427913" y="1533525"/>
          <a:ext cx="608012" cy="393700"/>
        </p:xfrm>
        <a:graphic>
          <a:graphicData uri="http://schemas.openxmlformats.org/presentationml/2006/ole">
            <mc:AlternateContent xmlns:mc="http://schemas.openxmlformats.org/markup-compatibility/2006">
              <mc:Choice xmlns:v="urn:schemas-microsoft-com:vml" Requires="v">
                <p:oleObj spid="_x0000_s8252" name="Equation" r:id="rId8" imgW="330057" imgH="215806" progId="Equation.DSMT4">
                  <p:embed/>
                </p:oleObj>
              </mc:Choice>
              <mc:Fallback>
                <p:oleObj name="Equation" r:id="rId8" imgW="330057"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27913" y="1533525"/>
                        <a:ext cx="608012"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89" name="TextBox 2"/>
          <p:cNvSpPr txBox="1">
            <a:spLocks noChangeArrowheads="1"/>
          </p:cNvSpPr>
          <p:nvPr/>
        </p:nvSpPr>
        <p:spPr bwMode="auto">
          <a:xfrm>
            <a:off x="7767638" y="5695950"/>
            <a:ext cx="1376362"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M  </a:t>
            </a:r>
            <a:r>
              <a:rPr lang="en-US" altLang="en-US" sz="1400">
                <a:solidFill>
                  <a:srgbClr val="000000"/>
                </a:solidFill>
                <a:latin typeface="Calibri" pitchFamily="34" charset="0"/>
                <a:cs typeface="Arial" charset="0"/>
              </a:rPr>
              <a:t>=225fs</a:t>
            </a:r>
          </a:p>
        </p:txBody>
      </p:sp>
      <p:sp>
        <p:nvSpPr>
          <p:cNvPr id="93191"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Calibri" pitchFamily="34" charset="0"/>
                <a:cs typeface="Arial" charset="0"/>
              </a:rPr>
              <a:t>Hilbert-Schmidt </a:t>
            </a:r>
            <a:r>
              <a:rPr lang="en-US" altLang="en-US" sz="2400" dirty="0">
                <a:latin typeface="Calibri" pitchFamily="34" charset="0"/>
                <a:ea typeface="MS PGothic" pitchFamily="34" charset="-128"/>
              </a:rPr>
              <a:t>measure </a:t>
            </a:r>
            <a:r>
              <a:rPr lang="en-US" altLang="en-US" sz="2400" i="1" dirty="0">
                <a:ea typeface="MS PGothic" pitchFamily="34" charset="-128"/>
              </a:rPr>
              <a:t>D</a:t>
            </a:r>
            <a:r>
              <a:rPr lang="en-US" altLang="en-US" sz="2400" dirty="0">
                <a:ea typeface="MS PGothic" pitchFamily="34" charset="-128"/>
              </a:rPr>
              <a:t>(</a:t>
            </a:r>
            <a:r>
              <a:rPr lang="en-US" altLang="en-US" sz="2400" i="1" dirty="0">
                <a:ea typeface="MS PGothic" pitchFamily="34" charset="-128"/>
              </a:rPr>
              <a:t>t</a:t>
            </a:r>
            <a:r>
              <a:rPr lang="en-US" altLang="en-US" sz="2400" dirty="0">
                <a:ea typeface="MS PGothic" pitchFamily="34" charset="-128"/>
              </a:rPr>
              <a:t>)</a:t>
            </a:r>
            <a:r>
              <a:rPr lang="en-US" altLang="en-US" sz="2400" dirty="0">
                <a:latin typeface="Calibri" pitchFamily="34" charset="0"/>
                <a:ea typeface="MS PGothic" pitchFamily="34" charset="-128"/>
                <a:cs typeface="Calibri" pitchFamily="34" charset="0"/>
              </a:rPr>
              <a:t> of photon interacting with </a:t>
            </a:r>
            <a:r>
              <a:rPr lang="en-US" altLang="en-US" sz="2400" dirty="0" err="1">
                <a:latin typeface="Calibri" pitchFamily="34" charset="0"/>
                <a:ea typeface="MS PGothic" pitchFamily="34" charset="-128"/>
                <a:cs typeface="Calibri" pitchFamily="34" charset="0"/>
              </a:rPr>
              <a:t>Fabry</a:t>
            </a:r>
            <a:r>
              <a:rPr lang="en-US" altLang="en-US" sz="2400" dirty="0">
                <a:latin typeface="Calibri" pitchFamily="34" charset="0"/>
                <a:ea typeface="MS PGothic" pitchFamily="34" charset="-128"/>
                <a:cs typeface="Calibri" pitchFamily="34" charset="0"/>
              </a:rPr>
              <a:t>-Perot dielectric resonator</a:t>
            </a:r>
          </a:p>
        </p:txBody>
      </p:sp>
      <p:grpSp>
        <p:nvGrpSpPr>
          <p:cNvPr id="93192" name="Group 8"/>
          <p:cNvGrpSpPr>
            <a:grpSpLocks/>
          </p:cNvGrpSpPr>
          <p:nvPr/>
        </p:nvGrpSpPr>
        <p:grpSpPr bwMode="auto">
          <a:xfrm>
            <a:off x="4567238" y="2760663"/>
            <a:ext cx="3910012" cy="3325812"/>
            <a:chOff x="4567597" y="2759869"/>
            <a:chExt cx="3909750" cy="3325813"/>
          </a:xfrm>
        </p:grpSpPr>
        <p:sp>
          <p:nvSpPr>
            <p:cNvPr id="27" name="TextBox 2"/>
            <p:cNvSpPr txBox="1">
              <a:spLocks noChangeArrowheads="1"/>
            </p:cNvSpPr>
            <p:nvPr/>
          </p:nvSpPr>
          <p:spPr bwMode="auto">
            <a:xfrm>
              <a:off x="6135942" y="5779295"/>
              <a:ext cx="1292138"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mn-lt"/>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28" name="TextBox 6"/>
            <p:cNvSpPr txBox="1">
              <a:spLocks noChangeArrowheads="1"/>
            </p:cNvSpPr>
            <p:nvPr/>
          </p:nvSpPr>
          <p:spPr bwMode="auto">
            <a:xfrm rot="16200000" flipH="1">
              <a:off x="3442842" y="3884624"/>
              <a:ext cx="2555876" cy="306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mn-lt"/>
                  <a:cs typeface="Calibri" pitchFamily="34" charset="0"/>
                </a:rPr>
                <a:t>x</a:t>
              </a:r>
              <a:r>
                <a:rPr lang="en-US" sz="1400" dirty="0" err="1">
                  <a:latin typeface="Calibri" pitchFamily="34" charset="0"/>
                  <a:cs typeface="Calibri" pitchFamily="34" charset="0"/>
                </a:rPr>
                <a:t>,</a:t>
              </a:r>
              <a:r>
                <a:rPr lang="en-US" sz="1400" i="1" dirty="0" err="1">
                  <a:latin typeface="+mn-lt"/>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sp>
          <p:nvSpPr>
            <p:cNvPr id="93211" name="TextBox 35"/>
            <p:cNvSpPr txBox="1">
              <a:spLocks noChangeArrowheads="1"/>
            </p:cNvSpPr>
            <p:nvPr/>
          </p:nvSpPr>
          <p:spPr bwMode="auto">
            <a:xfrm>
              <a:off x="5552399" y="5507634"/>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100</a:t>
              </a:r>
            </a:p>
          </p:txBody>
        </p:sp>
        <p:sp>
          <p:nvSpPr>
            <p:cNvPr id="93212" name="TextBox 35"/>
            <p:cNvSpPr txBox="1">
              <a:spLocks noChangeArrowheads="1"/>
            </p:cNvSpPr>
            <p:nvPr/>
          </p:nvSpPr>
          <p:spPr bwMode="auto">
            <a:xfrm>
              <a:off x="6399155" y="5507634"/>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200</a:t>
              </a:r>
            </a:p>
          </p:txBody>
        </p:sp>
        <p:sp>
          <p:nvSpPr>
            <p:cNvPr id="93213" name="TextBox 35"/>
            <p:cNvSpPr txBox="1">
              <a:spLocks noChangeArrowheads="1"/>
            </p:cNvSpPr>
            <p:nvPr/>
          </p:nvSpPr>
          <p:spPr bwMode="auto">
            <a:xfrm>
              <a:off x="7198360" y="5507634"/>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300</a:t>
              </a:r>
            </a:p>
          </p:txBody>
        </p:sp>
        <p:sp>
          <p:nvSpPr>
            <p:cNvPr id="93214" name="TextBox 35"/>
            <p:cNvSpPr txBox="1">
              <a:spLocks noChangeArrowheads="1"/>
            </p:cNvSpPr>
            <p:nvPr/>
          </p:nvSpPr>
          <p:spPr bwMode="auto">
            <a:xfrm>
              <a:off x="8017524" y="5507634"/>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400</a:t>
              </a:r>
            </a:p>
          </p:txBody>
        </p:sp>
        <p:sp>
          <p:nvSpPr>
            <p:cNvPr id="93215" name="TextBox 35"/>
            <p:cNvSpPr txBox="1">
              <a:spLocks noChangeArrowheads="1"/>
            </p:cNvSpPr>
            <p:nvPr/>
          </p:nvSpPr>
          <p:spPr bwMode="auto">
            <a:xfrm>
              <a:off x="4845410" y="5507634"/>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0</a:t>
              </a:r>
            </a:p>
          </p:txBody>
        </p:sp>
      </p:grpSp>
      <p:grpSp>
        <p:nvGrpSpPr>
          <p:cNvPr id="93194" name="Group 7"/>
          <p:cNvGrpSpPr>
            <a:grpSpLocks/>
          </p:cNvGrpSpPr>
          <p:nvPr/>
        </p:nvGrpSpPr>
        <p:grpSpPr bwMode="auto">
          <a:xfrm>
            <a:off x="38100" y="2749550"/>
            <a:ext cx="4010025" cy="3325813"/>
            <a:chOff x="38376" y="2749550"/>
            <a:chExt cx="4009487" cy="3325813"/>
          </a:xfrm>
        </p:grpSpPr>
        <p:sp>
          <p:nvSpPr>
            <p:cNvPr id="22" name="TextBox 2"/>
            <p:cNvSpPr txBox="1">
              <a:spLocks noChangeArrowheads="1"/>
            </p:cNvSpPr>
            <p:nvPr/>
          </p:nvSpPr>
          <p:spPr bwMode="auto">
            <a:xfrm>
              <a:off x="1606616" y="5768975"/>
              <a:ext cx="1292052"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osition, </a:t>
              </a:r>
              <a:r>
                <a:rPr lang="en-US" sz="1400" i="1" dirty="0">
                  <a:latin typeface="+mn-lt"/>
                  <a:cs typeface="Calibri" pitchFamily="34" charset="0"/>
                </a:rPr>
                <a:t>x</a:t>
              </a:r>
              <a:r>
                <a:rPr lang="en-US" sz="1400" dirty="0">
                  <a:latin typeface="Calibri" pitchFamily="34" charset="0"/>
                  <a:cs typeface="Calibri" pitchFamily="34" charset="0"/>
                </a:rPr>
                <a:t>(</a:t>
              </a:r>
              <a:r>
                <a:rPr lang="en-US" sz="1400" dirty="0">
                  <a:latin typeface="Symbol" pitchFamily="18" charset="2"/>
                  <a:cs typeface="Calibri" pitchFamily="34" charset="0"/>
                </a:rPr>
                <a:t>m</a:t>
              </a:r>
              <a:r>
                <a:rPr lang="en-US" sz="1400" dirty="0">
                  <a:latin typeface="Calibri" pitchFamily="34" charset="0"/>
                  <a:cs typeface="Calibri" pitchFamily="34" charset="0"/>
                </a:rPr>
                <a:t>m)</a:t>
              </a:r>
            </a:p>
          </p:txBody>
        </p:sp>
        <p:sp>
          <p:nvSpPr>
            <p:cNvPr id="23" name="TextBox 6"/>
            <p:cNvSpPr txBox="1">
              <a:spLocks noChangeArrowheads="1"/>
            </p:cNvSpPr>
            <p:nvPr/>
          </p:nvSpPr>
          <p:spPr bwMode="auto">
            <a:xfrm rot="16200000" flipH="1">
              <a:off x="-1086389" y="3874315"/>
              <a:ext cx="2555875" cy="306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sz="1400" dirty="0">
                  <a:latin typeface="Calibri" pitchFamily="34" charset="0"/>
                  <a:cs typeface="Calibri" pitchFamily="34" charset="0"/>
                </a:rPr>
                <a:t>Photon energy density, |</a:t>
              </a:r>
              <a:r>
                <a:rPr lang="en-US" sz="1400" dirty="0">
                  <a:latin typeface="Symbol" pitchFamily="18" charset="2"/>
                  <a:cs typeface="Calibri" pitchFamily="34" charset="0"/>
                </a:rPr>
                <a:t>Y</a:t>
              </a:r>
              <a:r>
                <a:rPr lang="en-US" sz="1400" dirty="0">
                  <a:latin typeface="Calibri" pitchFamily="34" charset="0"/>
                  <a:cs typeface="Calibri" pitchFamily="34" charset="0"/>
                </a:rPr>
                <a:t>(</a:t>
              </a:r>
              <a:r>
                <a:rPr lang="en-US" sz="1400" i="1" dirty="0" err="1">
                  <a:latin typeface="+mn-lt"/>
                  <a:cs typeface="Calibri" pitchFamily="34" charset="0"/>
                </a:rPr>
                <a:t>x</a:t>
              </a:r>
              <a:r>
                <a:rPr lang="en-US" sz="1400" dirty="0" err="1">
                  <a:latin typeface="Calibri" pitchFamily="34" charset="0"/>
                  <a:cs typeface="Calibri" pitchFamily="34" charset="0"/>
                </a:rPr>
                <a:t>,</a:t>
              </a:r>
              <a:r>
                <a:rPr lang="en-US" sz="1400" i="1" dirty="0" err="1">
                  <a:latin typeface="+mn-lt"/>
                  <a:cs typeface="Calibri" pitchFamily="34" charset="0"/>
                </a:rPr>
                <a:t>t</a:t>
              </a:r>
              <a:r>
                <a:rPr lang="en-US" sz="1400" dirty="0">
                  <a:latin typeface="Calibri" pitchFamily="34" charset="0"/>
                  <a:cs typeface="Calibri" pitchFamily="34" charset="0"/>
                </a:rPr>
                <a:t>)|</a:t>
              </a:r>
              <a:r>
                <a:rPr lang="en-US" sz="1400" baseline="30000" dirty="0">
                  <a:latin typeface="Calibri" pitchFamily="34" charset="0"/>
                  <a:cs typeface="Calibri" pitchFamily="34" charset="0"/>
                </a:rPr>
                <a:t>2</a:t>
              </a:r>
            </a:p>
          </p:txBody>
        </p:sp>
        <p:sp>
          <p:nvSpPr>
            <p:cNvPr id="93204" name="TextBox 35"/>
            <p:cNvSpPr txBox="1">
              <a:spLocks noChangeArrowheads="1"/>
            </p:cNvSpPr>
            <p:nvPr/>
          </p:nvSpPr>
          <p:spPr bwMode="auto">
            <a:xfrm>
              <a:off x="1137478" y="5497315"/>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100</a:t>
              </a:r>
            </a:p>
          </p:txBody>
        </p:sp>
        <p:sp>
          <p:nvSpPr>
            <p:cNvPr id="93205" name="TextBox 35"/>
            <p:cNvSpPr txBox="1">
              <a:spLocks noChangeArrowheads="1"/>
            </p:cNvSpPr>
            <p:nvPr/>
          </p:nvSpPr>
          <p:spPr bwMode="auto">
            <a:xfrm>
              <a:off x="1960146" y="5497315"/>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200</a:t>
              </a:r>
            </a:p>
          </p:txBody>
        </p:sp>
        <p:sp>
          <p:nvSpPr>
            <p:cNvPr id="93206" name="TextBox 35"/>
            <p:cNvSpPr txBox="1">
              <a:spLocks noChangeArrowheads="1"/>
            </p:cNvSpPr>
            <p:nvPr/>
          </p:nvSpPr>
          <p:spPr bwMode="auto">
            <a:xfrm>
              <a:off x="2768876" y="5497315"/>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300</a:t>
              </a:r>
            </a:p>
          </p:txBody>
        </p:sp>
        <p:sp>
          <p:nvSpPr>
            <p:cNvPr id="93207" name="TextBox 35"/>
            <p:cNvSpPr txBox="1">
              <a:spLocks noChangeArrowheads="1"/>
            </p:cNvSpPr>
            <p:nvPr/>
          </p:nvSpPr>
          <p:spPr bwMode="auto">
            <a:xfrm>
              <a:off x="3588040" y="5497315"/>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400</a:t>
              </a:r>
            </a:p>
          </p:txBody>
        </p:sp>
        <p:sp>
          <p:nvSpPr>
            <p:cNvPr id="93208" name="TextBox 35"/>
            <p:cNvSpPr txBox="1">
              <a:spLocks noChangeArrowheads="1"/>
            </p:cNvSpPr>
            <p:nvPr/>
          </p:nvSpPr>
          <p:spPr bwMode="auto">
            <a:xfrm>
              <a:off x="415926" y="5497315"/>
              <a:ext cx="459823" cy="27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solidFill>
                    <a:srgbClr val="000000"/>
                  </a:solidFill>
                  <a:latin typeface="Calibri" pitchFamily="34" charset="0"/>
                  <a:cs typeface="Calibri" pitchFamily="34" charset="0"/>
                </a:rPr>
                <a:t>0</a:t>
              </a:r>
            </a:p>
          </p:txBody>
        </p:sp>
      </p:grpSp>
      <p:sp>
        <p:nvSpPr>
          <p:cNvPr id="93196" name="TextBox 2"/>
          <p:cNvSpPr txBox="1">
            <a:spLocks noChangeArrowheads="1"/>
          </p:cNvSpPr>
          <p:nvPr/>
        </p:nvSpPr>
        <p:spPr bwMode="auto">
          <a:xfrm>
            <a:off x="560388" y="2636838"/>
            <a:ext cx="169227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000">
                <a:latin typeface="Calibri" pitchFamily="34" charset="0"/>
                <a:cs typeface="Calibri" pitchFamily="34" charset="0"/>
              </a:rPr>
              <a:t>Markovianity.tmp0.avi</a:t>
            </a:r>
          </a:p>
        </p:txBody>
      </p:sp>
      <p:sp>
        <p:nvSpPr>
          <p:cNvPr id="93197" name="TextBox 2"/>
          <p:cNvSpPr txBox="1">
            <a:spLocks noChangeArrowheads="1"/>
          </p:cNvSpPr>
          <p:nvPr/>
        </p:nvSpPr>
        <p:spPr bwMode="auto">
          <a:xfrm>
            <a:off x="4967288" y="2636838"/>
            <a:ext cx="180340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000">
                <a:latin typeface="Calibri" pitchFamily="34" charset="0"/>
                <a:cs typeface="Calibri" pitchFamily="34" charset="0"/>
              </a:rPr>
              <a:t>Markovianity.tmp1.avi</a:t>
            </a:r>
          </a:p>
        </p:txBody>
      </p:sp>
      <p:sp>
        <p:nvSpPr>
          <p:cNvPr id="93198" name="TextBox 4"/>
          <p:cNvSpPr txBox="1">
            <a:spLocks noChangeArrowheads="1"/>
          </p:cNvSpPr>
          <p:nvPr/>
        </p:nvSpPr>
        <p:spPr bwMode="auto">
          <a:xfrm>
            <a:off x="1497013" y="2106613"/>
            <a:ext cx="17287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a:latin typeface="Calibri" pitchFamily="34" charset="0"/>
                <a:cs typeface="Calibri" pitchFamily="34" charset="0"/>
              </a:rPr>
              <a:t>No</a:t>
            </a:r>
            <a:r>
              <a:rPr lang="en-US" altLang="en-US" sz="1800">
                <a:latin typeface="Calibri" pitchFamily="34" charset="0"/>
                <a:cs typeface="Calibri" pitchFamily="34" charset="0"/>
              </a:rPr>
              <a:t> control pulse</a:t>
            </a:r>
          </a:p>
        </p:txBody>
      </p:sp>
      <p:sp>
        <p:nvSpPr>
          <p:cNvPr id="93199" name="TextBox 4"/>
          <p:cNvSpPr txBox="1">
            <a:spLocks noChangeArrowheads="1"/>
          </p:cNvSpPr>
          <p:nvPr/>
        </p:nvSpPr>
        <p:spPr bwMode="auto">
          <a:xfrm>
            <a:off x="5518150" y="2117725"/>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a:latin typeface="Calibri" pitchFamily="34" charset="0"/>
                <a:cs typeface="Calibri" pitchFamily="34" charset="0"/>
              </a:rPr>
              <a:t>With</a:t>
            </a:r>
            <a:r>
              <a:rPr lang="en-US" altLang="en-US" sz="1800">
                <a:latin typeface="Calibri" pitchFamily="34" charset="0"/>
                <a:cs typeface="Calibri" pitchFamily="34" charset="0"/>
              </a:rPr>
              <a:t> single control pulse</a:t>
            </a:r>
          </a:p>
        </p:txBody>
      </p:sp>
      <p:cxnSp>
        <p:nvCxnSpPr>
          <p:cNvPr id="93200" name="Straight Arrow Connector 2"/>
          <p:cNvCxnSpPr>
            <a:cxnSpLocks noChangeShapeType="1"/>
          </p:cNvCxnSpPr>
          <p:nvPr/>
        </p:nvCxnSpPr>
        <p:spPr bwMode="auto">
          <a:xfrm flipV="1">
            <a:off x="2582863" y="6173788"/>
            <a:ext cx="0" cy="3175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3201" name="TextBox 7"/>
          <p:cNvSpPr txBox="1">
            <a:spLocks noChangeArrowheads="1"/>
          </p:cNvSpPr>
          <p:nvPr/>
        </p:nvSpPr>
        <p:spPr bwMode="auto">
          <a:xfrm>
            <a:off x="2586038" y="6178550"/>
            <a:ext cx="123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Position of FP resonator</a:t>
            </a:r>
          </a:p>
        </p:txBody>
      </p:sp>
      <p:sp>
        <p:nvSpPr>
          <p:cNvPr id="32"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1</a:t>
            </a:fld>
            <a:endParaRPr lang="en-US" dirty="0"/>
          </a:p>
        </p:txBody>
      </p:sp>
      <p:pic>
        <p:nvPicPr>
          <p:cNvPr id="2" name="Markovianity.tmp0.mp4">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0"/>
          <a:stretch>
            <a:fillRect/>
          </a:stretch>
        </p:blipFill>
        <p:spPr>
          <a:xfrm>
            <a:off x="555626" y="2606636"/>
            <a:ext cx="3613150" cy="2841674"/>
          </a:xfrm>
          <a:prstGeom prst="rect">
            <a:avLst/>
          </a:prstGeom>
        </p:spPr>
      </p:pic>
      <p:pic>
        <p:nvPicPr>
          <p:cNvPr id="3" name="Markovianity.tmp1.mp4">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11"/>
          <a:stretch>
            <a:fillRect/>
          </a:stretch>
        </p:blipFill>
        <p:spPr>
          <a:xfrm>
            <a:off x="4978400" y="2606636"/>
            <a:ext cx="3606800" cy="2863927"/>
          </a:xfrm>
          <a:prstGeom prst="rect">
            <a:avLst/>
          </a:prstGeom>
        </p:spPr>
      </p:pic>
    </p:spTree>
    <p:extLst>
      <p:ext uri="{BB962C8B-B14F-4D97-AF65-F5344CB8AC3E}">
        <p14:creationId xmlns:p14="http://schemas.microsoft.com/office/powerpoint/2010/main" val="18642950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video>
              <p:cMediaNode vol="80000">
                <p:cTn id="13" fill="hold" display="0">
                  <p:stCondLst>
                    <p:cond delay="indefinite"/>
                  </p:stCondLst>
                </p:cTn>
                <p:tgtEl>
                  <p:spTgt spid="3"/>
                </p:tgtEl>
              </p:cMediaNode>
            </p:vide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138" y="2155825"/>
            <a:ext cx="4173537"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2" name="Text Box 7"/>
          <p:cNvSpPr txBox="1">
            <a:spLocks noChangeArrowheads="1"/>
          </p:cNvSpPr>
          <p:nvPr/>
        </p:nvSpPr>
        <p:spPr bwMode="auto">
          <a:xfrm>
            <a:off x="0" y="881063"/>
            <a:ext cx="9144000"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sz="2000">
                <a:solidFill>
                  <a:schemeClr val="tx1"/>
                </a:solidFill>
                <a:latin typeface="Times New Roman" pitchFamily="18" charset="0"/>
              </a:defRPr>
            </a:lvl1pPr>
            <a:lvl2pPr marL="228600" indent="-22860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lvl="1" algn="l" eaLnBrk="1" hangingPunct="1">
              <a:buFontTx/>
              <a:buChar char="•"/>
            </a:pPr>
            <a:r>
              <a:rPr lang="en-US" altLang="en-US" i="1" dirty="0"/>
              <a:t>A</a:t>
            </a:r>
            <a:r>
              <a:rPr lang="en-US" altLang="en-US" dirty="0">
                <a:latin typeface="Calibri" pitchFamily="34" charset="0"/>
              </a:rPr>
              <a:t> (</a:t>
            </a:r>
            <a:r>
              <a:rPr lang="en-US" altLang="en-US" dirty="0">
                <a:solidFill>
                  <a:srgbClr val="0E00C2"/>
                </a:solidFill>
                <a:latin typeface="Calibri" pitchFamily="34" charset="0"/>
              </a:rPr>
              <a:t>blue</a:t>
            </a:r>
            <a:r>
              <a:rPr lang="en-US" altLang="en-US" dirty="0">
                <a:solidFill>
                  <a:schemeClr val="accent2"/>
                </a:solidFill>
                <a:latin typeface="Calibri" pitchFamily="34" charset="0"/>
              </a:rPr>
              <a:t> </a:t>
            </a:r>
            <a:r>
              <a:rPr lang="en-US" altLang="en-US" dirty="0">
                <a:latin typeface="Calibri" pitchFamily="34" charset="0"/>
              </a:rPr>
              <a:t>curve)   </a:t>
            </a:r>
            <a:r>
              <a:rPr lang="en-US" altLang="en-US" dirty="0">
                <a:latin typeface="Calibri" pitchFamily="34" charset="0"/>
                <a:cs typeface="Arial" charset="0"/>
              </a:rPr>
              <a:t>left of dielectric resonator with some energy density flow into region</a:t>
            </a:r>
            <a:endParaRPr lang="en-US" altLang="en-US" dirty="0">
              <a:latin typeface="Calibri" pitchFamily="34" charset="0"/>
            </a:endParaRPr>
          </a:p>
          <a:p>
            <a:pPr lvl="1" algn="l" eaLnBrk="1" hangingPunct="1">
              <a:buFontTx/>
              <a:buChar char="•"/>
            </a:pPr>
            <a:r>
              <a:rPr lang="en-US" altLang="en-US" i="1" dirty="0"/>
              <a:t>B</a:t>
            </a:r>
            <a:r>
              <a:rPr lang="en-US" altLang="en-US" dirty="0">
                <a:latin typeface="Calibri" pitchFamily="34" charset="0"/>
              </a:rPr>
              <a:t> (black curve)  which is </a:t>
            </a:r>
            <a:r>
              <a:rPr lang="en-US" altLang="en-US" dirty="0">
                <a:latin typeface="Calibri" pitchFamily="34" charset="0"/>
                <a:cs typeface="Arial" charset="0"/>
              </a:rPr>
              <a:t>in dielectric resonator with energy density flow into region </a:t>
            </a:r>
            <a:endParaRPr lang="en-US" altLang="en-US" dirty="0">
              <a:latin typeface="Calibri" pitchFamily="34" charset="0"/>
            </a:endParaRPr>
          </a:p>
          <a:p>
            <a:pPr lvl="1" algn="l" eaLnBrk="1" hangingPunct="1">
              <a:buFontTx/>
              <a:buChar char="•"/>
            </a:pPr>
            <a:r>
              <a:rPr lang="en-US" altLang="en-US" i="1" dirty="0"/>
              <a:t>C</a:t>
            </a:r>
            <a:r>
              <a:rPr lang="en-US" altLang="en-US" i="1" dirty="0">
                <a:latin typeface="Calibri" pitchFamily="34" charset="0"/>
              </a:rPr>
              <a:t> </a:t>
            </a:r>
            <a:r>
              <a:rPr lang="en-US" altLang="en-US" dirty="0">
                <a:latin typeface="Calibri" pitchFamily="34" charset="0"/>
              </a:rPr>
              <a:t>(</a:t>
            </a:r>
            <a:r>
              <a:rPr lang="en-US" altLang="en-US" dirty="0">
                <a:solidFill>
                  <a:srgbClr val="FF0000"/>
                </a:solidFill>
                <a:latin typeface="Calibri" pitchFamily="34" charset="0"/>
              </a:rPr>
              <a:t>red</a:t>
            </a:r>
            <a:r>
              <a:rPr lang="en-US" altLang="en-US" dirty="0">
                <a:latin typeface="Calibri" pitchFamily="34" charset="0"/>
              </a:rPr>
              <a:t> curve)     </a:t>
            </a:r>
            <a:r>
              <a:rPr lang="en-US" altLang="en-US" dirty="0">
                <a:latin typeface="Calibri" pitchFamily="34" charset="0"/>
                <a:cs typeface="Arial" charset="0"/>
              </a:rPr>
              <a:t>to right of dielectric resonator</a:t>
            </a:r>
            <a:endParaRPr lang="en-US" altLang="en-US" dirty="0">
              <a:latin typeface="Calibri" pitchFamily="34" charset="0"/>
            </a:endParaRPr>
          </a:p>
        </p:txBody>
      </p:sp>
      <p:cxnSp>
        <p:nvCxnSpPr>
          <p:cNvPr id="94213" name="Straight Arrow Connector 5"/>
          <p:cNvCxnSpPr>
            <a:cxnSpLocks noChangeShapeType="1"/>
          </p:cNvCxnSpPr>
          <p:nvPr/>
        </p:nvCxnSpPr>
        <p:spPr bwMode="auto">
          <a:xfrm>
            <a:off x="1660525" y="4635500"/>
            <a:ext cx="257175" cy="1920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14" name="TextBox 35"/>
          <p:cNvSpPr txBox="1">
            <a:spLocks noChangeArrowheads="1"/>
          </p:cNvSpPr>
          <p:nvPr/>
        </p:nvSpPr>
        <p:spPr bwMode="auto">
          <a:xfrm>
            <a:off x="869950" y="4381500"/>
            <a:ext cx="1112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Dielectric resonator</a:t>
            </a:r>
          </a:p>
        </p:txBody>
      </p:sp>
      <p:cxnSp>
        <p:nvCxnSpPr>
          <p:cNvPr id="94215" name="Straight Arrow Connector 5"/>
          <p:cNvCxnSpPr>
            <a:cxnSpLocks noChangeShapeType="1"/>
          </p:cNvCxnSpPr>
          <p:nvPr/>
        </p:nvCxnSpPr>
        <p:spPr bwMode="auto">
          <a:xfrm>
            <a:off x="2271713" y="3881438"/>
            <a:ext cx="341312" cy="32702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16" name="TextBox 35"/>
          <p:cNvSpPr txBox="1">
            <a:spLocks noChangeArrowheads="1"/>
          </p:cNvSpPr>
          <p:nvPr/>
        </p:nvSpPr>
        <p:spPr bwMode="auto">
          <a:xfrm>
            <a:off x="854075" y="3595688"/>
            <a:ext cx="18034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Transmitted output to right of dielectric resonator</a:t>
            </a:r>
          </a:p>
        </p:txBody>
      </p:sp>
      <p:cxnSp>
        <p:nvCxnSpPr>
          <p:cNvPr id="94217" name="Straight Arrow Connector 5"/>
          <p:cNvCxnSpPr>
            <a:cxnSpLocks noChangeShapeType="1"/>
          </p:cNvCxnSpPr>
          <p:nvPr/>
        </p:nvCxnSpPr>
        <p:spPr bwMode="auto">
          <a:xfrm flipV="1">
            <a:off x="1616075" y="2622550"/>
            <a:ext cx="193675" cy="2413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18" name="TextBox 35"/>
          <p:cNvSpPr txBox="1">
            <a:spLocks noChangeArrowheads="1"/>
          </p:cNvSpPr>
          <p:nvPr/>
        </p:nvSpPr>
        <p:spPr bwMode="auto">
          <a:xfrm>
            <a:off x="801688" y="2789238"/>
            <a:ext cx="9890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400">
                <a:latin typeface="Calibri" pitchFamily="34" charset="0"/>
                <a:cs typeface="Calibri" pitchFamily="34" charset="0"/>
              </a:rPr>
              <a:t>Left of dielectric resonator</a:t>
            </a:r>
          </a:p>
        </p:txBody>
      </p:sp>
      <p:sp>
        <p:nvSpPr>
          <p:cNvPr id="13" name="TextBox 9"/>
          <p:cNvSpPr txBox="1">
            <a:spLocks noChangeArrowheads="1"/>
          </p:cNvSpPr>
          <p:nvPr/>
        </p:nvSpPr>
        <p:spPr bwMode="auto">
          <a:xfrm>
            <a:off x="2565400" y="5534025"/>
            <a:ext cx="3424238"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defRPr/>
            </a:pPr>
            <a:r>
              <a:rPr lang="en-US" sz="1600" dirty="0">
                <a:latin typeface="Calibri" pitchFamily="34" charset="0"/>
                <a:cs typeface="Calibri" pitchFamily="34" charset="0"/>
              </a:rPr>
              <a:t>Non-monotonic decrease of </a:t>
            </a:r>
            <a:r>
              <a:rPr lang="en-US" sz="1600" i="1" dirty="0">
                <a:latin typeface="+mn-lt"/>
                <a:cs typeface="Calibri" pitchFamily="34" charset="0"/>
              </a:rPr>
              <a:t>D</a:t>
            </a:r>
            <a:r>
              <a:rPr lang="en-US" sz="1600" dirty="0">
                <a:latin typeface="Calibri" pitchFamily="34" charset="0"/>
                <a:cs typeface="Calibri" pitchFamily="34" charset="0"/>
              </a:rPr>
              <a:t>(</a:t>
            </a:r>
            <a:r>
              <a:rPr lang="en-US" sz="1600" i="1" dirty="0">
                <a:latin typeface="+mn-lt"/>
                <a:cs typeface="Calibri" pitchFamily="34" charset="0"/>
              </a:rPr>
              <a:t>t</a:t>
            </a:r>
            <a:r>
              <a:rPr lang="en-US" sz="1600" dirty="0">
                <a:latin typeface="Calibri" pitchFamily="34" charset="0"/>
                <a:cs typeface="Calibri" pitchFamily="34" charset="0"/>
              </a:rPr>
              <a:t>) because energy density is reflected at resonator and energy density is stored and subsequently released from resonant cavity</a:t>
            </a:r>
          </a:p>
        </p:txBody>
      </p:sp>
      <p:sp>
        <p:nvSpPr>
          <p:cNvPr id="14" name="TextBox 35"/>
          <p:cNvSpPr txBox="1">
            <a:spLocks noChangeArrowheads="1"/>
          </p:cNvSpPr>
          <p:nvPr/>
        </p:nvSpPr>
        <p:spPr bwMode="auto">
          <a:xfrm>
            <a:off x="12700" y="5530850"/>
            <a:ext cx="24320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defRPr/>
            </a:pPr>
            <a:r>
              <a:rPr lang="en-US" sz="1600" dirty="0">
                <a:latin typeface="Calibri" pitchFamily="34" charset="0"/>
                <a:cs typeface="Calibri" pitchFamily="34" charset="0"/>
              </a:rPr>
              <a:t>Photon pulse </a:t>
            </a:r>
            <a:r>
              <a:rPr lang="en-US" sz="1600" dirty="0">
                <a:latin typeface="Symbol" pitchFamily="18" charset="2"/>
              </a:rPr>
              <a:t>y</a:t>
            </a:r>
            <a:r>
              <a:rPr lang="en-US" sz="1600" baseline="-25000" dirty="0"/>
              <a:t>1</a:t>
            </a:r>
            <a:r>
              <a:rPr lang="en-US" sz="1600" dirty="0">
                <a:latin typeface="Symbol" pitchFamily="18" charset="2"/>
              </a:rPr>
              <a:t>(</a:t>
            </a:r>
            <a:r>
              <a:rPr lang="en-US" sz="1600" i="1" dirty="0" err="1"/>
              <a:t>x</a:t>
            </a:r>
            <a:r>
              <a:rPr lang="en-US" sz="1600" dirty="0" err="1"/>
              <a:t>,</a:t>
            </a:r>
            <a:r>
              <a:rPr lang="en-US" sz="1600" i="1" dirty="0" err="1"/>
              <a:t>t</a:t>
            </a:r>
            <a:r>
              <a:rPr lang="en-US" sz="1600" dirty="0">
                <a:latin typeface="Symbol" pitchFamily="18" charset="2"/>
              </a:rPr>
              <a:t>)</a:t>
            </a:r>
            <a:r>
              <a:rPr lang="en-US" sz="1600" dirty="0">
                <a:latin typeface="Calibri" pitchFamily="34" charset="0"/>
              </a:rPr>
              <a:t> and time-shifted pulse </a:t>
            </a:r>
            <a:r>
              <a:rPr lang="en-US" sz="1600" dirty="0">
                <a:latin typeface="Symbol" pitchFamily="18" charset="2"/>
              </a:rPr>
              <a:t>y</a:t>
            </a:r>
            <a:r>
              <a:rPr lang="en-US" sz="1600" baseline="-25000" dirty="0">
                <a:cs typeface="Calibri" pitchFamily="34" charset="0"/>
              </a:rPr>
              <a:t>2</a:t>
            </a:r>
            <a:r>
              <a:rPr lang="en-US" sz="1600" dirty="0"/>
              <a:t>(</a:t>
            </a:r>
            <a:r>
              <a:rPr lang="en-US" sz="1600" i="1" dirty="0" err="1"/>
              <a:t>x</a:t>
            </a:r>
            <a:r>
              <a:rPr lang="en-US" sz="1600" dirty="0" err="1"/>
              <a:t>,</a:t>
            </a:r>
            <a:r>
              <a:rPr lang="en-US" sz="1600" i="1" dirty="0" err="1"/>
              <a:t>t</a:t>
            </a:r>
            <a:r>
              <a:rPr lang="en-US" sz="1600" dirty="0">
                <a:cs typeface="Calibri" pitchFamily="34" charset="0"/>
              </a:rPr>
              <a:t>) = </a:t>
            </a:r>
            <a:r>
              <a:rPr lang="en-US" sz="1600" dirty="0">
                <a:latin typeface="Symbol" pitchFamily="18" charset="2"/>
              </a:rPr>
              <a:t>y</a:t>
            </a:r>
            <a:r>
              <a:rPr lang="en-US" sz="1600" baseline="-25000" dirty="0"/>
              <a:t>1</a:t>
            </a:r>
            <a:r>
              <a:rPr lang="en-US" sz="1600" dirty="0">
                <a:latin typeface="Symbol" pitchFamily="18" charset="2"/>
              </a:rPr>
              <a:t>(</a:t>
            </a:r>
            <a:r>
              <a:rPr lang="en-US" sz="1600" i="1" dirty="0" err="1"/>
              <a:t>x</a:t>
            </a:r>
            <a:r>
              <a:rPr lang="en-US" sz="1600" dirty="0" err="1"/>
              <a:t>,</a:t>
            </a:r>
            <a:r>
              <a:rPr lang="en-US" sz="1600" i="1" dirty="0" err="1"/>
              <a:t>t+</a:t>
            </a:r>
            <a:r>
              <a:rPr lang="en-US" sz="1600" i="1" dirty="0" err="1">
                <a:latin typeface="Symbol" pitchFamily="18" charset="2"/>
              </a:rPr>
              <a:t>t</a:t>
            </a:r>
            <a:r>
              <a:rPr lang="en-US" sz="1600" baseline="-25000" dirty="0" err="1">
                <a:latin typeface="Symbol" pitchFamily="18" charset="2"/>
              </a:rPr>
              <a:t>M</a:t>
            </a:r>
            <a:r>
              <a:rPr lang="en-US" sz="1600" dirty="0">
                <a:latin typeface="Symbol" pitchFamily="18" charset="2"/>
              </a:rPr>
              <a:t>)</a:t>
            </a:r>
            <a:r>
              <a:rPr lang="en-US" sz="1600" dirty="0">
                <a:latin typeface="Calibri" pitchFamily="34" charset="0"/>
              </a:rPr>
              <a:t> </a:t>
            </a:r>
            <a:r>
              <a:rPr lang="en-US" sz="1600" dirty="0">
                <a:latin typeface="Calibri" pitchFamily="34" charset="0"/>
                <a:cs typeface="Calibri" pitchFamily="34" charset="0"/>
              </a:rPr>
              <a:t>both </a:t>
            </a:r>
            <a:r>
              <a:rPr lang="en-US" sz="1600" dirty="0">
                <a:latin typeface="Calibri" pitchFamily="34" charset="0"/>
              </a:rPr>
              <a:t>initially </a:t>
            </a:r>
            <a:r>
              <a:rPr lang="en-US" sz="1600" dirty="0">
                <a:latin typeface="Calibri" pitchFamily="34" charset="0"/>
                <a:cs typeface="Calibri" pitchFamily="34" charset="0"/>
              </a:rPr>
              <a:t>propagating freely in region </a:t>
            </a:r>
            <a:r>
              <a:rPr lang="en-US" sz="1600" i="1" dirty="0">
                <a:latin typeface="+mn-lt"/>
                <a:cs typeface="Calibri" pitchFamily="34" charset="0"/>
              </a:rPr>
              <a:t>A</a:t>
            </a:r>
          </a:p>
        </p:txBody>
      </p:sp>
      <p:sp>
        <p:nvSpPr>
          <p:cNvPr id="15" name="Right Brace 14"/>
          <p:cNvSpPr/>
          <p:nvPr/>
        </p:nvSpPr>
        <p:spPr bwMode="auto">
          <a:xfrm rot="5400000">
            <a:off x="2520157" y="4882356"/>
            <a:ext cx="265112" cy="1031875"/>
          </a:xfrm>
          <a:prstGeom prst="rightBrace">
            <a:avLst>
              <a:gd name="adj1" fmla="val 26297"/>
              <a:gd name="adj2" fmla="val 50000"/>
            </a:avLst>
          </a:prstGeom>
          <a:ln w="25400">
            <a:headEnd type="none" w="med" len="med"/>
            <a:tailEnd type="none" w="med" len="med"/>
          </a:ln>
          <a:extLst/>
        </p:spPr>
        <p:style>
          <a:lnRef idx="3">
            <a:schemeClr val="accent6"/>
          </a:lnRef>
          <a:fillRef idx="0">
            <a:schemeClr val="accent6"/>
          </a:fillRef>
          <a:effectRef idx="2">
            <a:schemeClr val="accent6"/>
          </a:effectRef>
          <a:fontRef idx="minor">
            <a:schemeClr val="tx1"/>
          </a:fontRef>
        </p:style>
        <p:txBody>
          <a:bodyPr/>
          <a:lstStyle/>
          <a:p>
            <a:pPr>
              <a:defRPr/>
            </a:pPr>
            <a:endParaRPr lang="en-US">
              <a:ln>
                <a:solidFill>
                  <a:schemeClr val="tx1"/>
                </a:solidFill>
                <a:headEnd type="none"/>
              </a:ln>
            </a:endParaRPr>
          </a:p>
        </p:txBody>
      </p:sp>
      <p:sp>
        <p:nvSpPr>
          <p:cNvPr id="16" name="Right Brace 15"/>
          <p:cNvSpPr/>
          <p:nvPr/>
        </p:nvSpPr>
        <p:spPr bwMode="auto">
          <a:xfrm rot="5400000">
            <a:off x="1211263" y="4605338"/>
            <a:ext cx="265112" cy="1585912"/>
          </a:xfrm>
          <a:prstGeom prst="rightBrace">
            <a:avLst>
              <a:gd name="adj1" fmla="val 26297"/>
              <a:gd name="adj2" fmla="val 50000"/>
            </a:avLst>
          </a:prstGeom>
          <a:ln w="25400">
            <a:headEnd type="none" w="med" len="med"/>
            <a:tailEnd type="none" w="med" len="med"/>
          </a:ln>
          <a:extLst/>
        </p:spPr>
        <p:style>
          <a:lnRef idx="3">
            <a:schemeClr val="accent6"/>
          </a:lnRef>
          <a:fillRef idx="0">
            <a:schemeClr val="accent6"/>
          </a:fillRef>
          <a:effectRef idx="2">
            <a:schemeClr val="accent6"/>
          </a:effectRef>
          <a:fontRef idx="minor">
            <a:schemeClr val="tx1"/>
          </a:fontRef>
        </p:style>
        <p:txBody>
          <a:bodyPr/>
          <a:lstStyle/>
          <a:p>
            <a:pPr>
              <a:defRPr/>
            </a:pPr>
            <a:endParaRPr lang="en-US">
              <a:ln>
                <a:solidFill>
                  <a:schemeClr val="tx1"/>
                </a:solidFill>
                <a:headEnd type="none"/>
              </a:ln>
            </a:endParaRPr>
          </a:p>
        </p:txBody>
      </p:sp>
      <p:pic>
        <p:nvPicPr>
          <p:cNvPr id="94223" name="Picture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81550" y="2155825"/>
            <a:ext cx="4173538"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24" name="TextBox 4"/>
          <p:cNvSpPr txBox="1">
            <a:spLocks noChangeArrowheads="1"/>
          </p:cNvSpPr>
          <p:nvPr/>
        </p:nvSpPr>
        <p:spPr bwMode="auto">
          <a:xfrm>
            <a:off x="1355725" y="1870075"/>
            <a:ext cx="17541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No</a:t>
            </a:r>
            <a:r>
              <a:rPr lang="en-US" altLang="en-US" sz="1800" dirty="0">
                <a:latin typeface="Calibri" pitchFamily="34" charset="0"/>
                <a:cs typeface="Calibri" pitchFamily="34" charset="0"/>
              </a:rPr>
              <a:t> control pulse</a:t>
            </a:r>
          </a:p>
        </p:txBody>
      </p:sp>
      <p:sp>
        <p:nvSpPr>
          <p:cNvPr id="94225" name="TextBox 4"/>
          <p:cNvSpPr txBox="1">
            <a:spLocks noChangeArrowheads="1"/>
          </p:cNvSpPr>
          <p:nvPr/>
        </p:nvSpPr>
        <p:spPr bwMode="auto">
          <a:xfrm>
            <a:off x="5148263" y="1868488"/>
            <a:ext cx="34401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With</a:t>
            </a:r>
            <a:r>
              <a:rPr lang="en-US" altLang="en-US" sz="1800" dirty="0">
                <a:latin typeface="Calibri" pitchFamily="34" charset="0"/>
                <a:cs typeface="Calibri" pitchFamily="34" charset="0"/>
              </a:rPr>
              <a:t> single control pulse at </a:t>
            </a:r>
            <a:r>
              <a:rPr lang="en-US" altLang="en-US" sz="1800" i="1" dirty="0">
                <a:latin typeface="Symbol" pitchFamily="18" charset="2"/>
                <a:cs typeface="Calibri" pitchFamily="34" charset="0"/>
              </a:rPr>
              <a:t>t</a:t>
            </a:r>
            <a:r>
              <a:rPr lang="en-US" altLang="en-US" sz="1800" dirty="0">
                <a:latin typeface="Symbol" pitchFamily="18" charset="2"/>
                <a:cs typeface="Calibri" pitchFamily="34" charset="0"/>
              </a:rPr>
              <a:t> </a:t>
            </a:r>
            <a:r>
              <a:rPr lang="en-US" altLang="en-US" sz="1800" dirty="0">
                <a:latin typeface="Calibri" pitchFamily="34" charset="0"/>
                <a:cs typeface="Calibri" pitchFamily="34" charset="0"/>
              </a:rPr>
              <a:t>= </a:t>
            </a:r>
            <a:r>
              <a:rPr lang="en-US" altLang="en-US" sz="1800" i="1" dirty="0" err="1">
                <a:latin typeface="Symbol" pitchFamily="18" charset="2"/>
                <a:cs typeface="Calibri" pitchFamily="34" charset="0"/>
              </a:rPr>
              <a:t>t</a:t>
            </a:r>
            <a:r>
              <a:rPr lang="en-US" altLang="en-US" sz="1800" baseline="-25000" dirty="0" err="1">
                <a:latin typeface="Calibri" pitchFamily="34" charset="0"/>
                <a:cs typeface="Calibri" pitchFamily="34" charset="0"/>
              </a:rPr>
              <a:t>RT</a:t>
            </a:r>
            <a:endParaRPr lang="en-US" altLang="en-US" sz="1800" dirty="0">
              <a:latin typeface="Calibri" pitchFamily="34" charset="0"/>
              <a:cs typeface="Calibri" pitchFamily="34" charset="0"/>
            </a:endParaRPr>
          </a:p>
        </p:txBody>
      </p:sp>
      <p:sp>
        <p:nvSpPr>
          <p:cNvPr id="94226" name="Left-Right Arrow 9"/>
          <p:cNvSpPr>
            <a:spLocks noChangeArrowheads="1"/>
          </p:cNvSpPr>
          <p:nvPr/>
        </p:nvSpPr>
        <p:spPr bwMode="auto">
          <a:xfrm>
            <a:off x="2136775" y="2473325"/>
            <a:ext cx="1028700" cy="138113"/>
          </a:xfrm>
          <a:prstGeom prst="leftRightArrow">
            <a:avLst>
              <a:gd name="adj1" fmla="val 50000"/>
              <a:gd name="adj2" fmla="val 50345"/>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4227" name="Left-Right Arrow 28"/>
          <p:cNvSpPr>
            <a:spLocks noChangeArrowheads="1"/>
          </p:cNvSpPr>
          <p:nvPr/>
        </p:nvSpPr>
        <p:spPr bwMode="auto">
          <a:xfrm>
            <a:off x="6842125" y="2471738"/>
            <a:ext cx="390525" cy="142875"/>
          </a:xfrm>
          <a:prstGeom prst="leftRightArrow">
            <a:avLst>
              <a:gd name="adj1" fmla="val 50000"/>
              <a:gd name="adj2" fmla="val 49909"/>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4228" name="TextBox 2"/>
          <p:cNvSpPr txBox="1">
            <a:spLocks noChangeArrowheads="1"/>
          </p:cNvSpPr>
          <p:nvPr/>
        </p:nvSpPr>
        <p:spPr bwMode="auto">
          <a:xfrm>
            <a:off x="7767638" y="5684838"/>
            <a:ext cx="13763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M  </a:t>
            </a:r>
            <a:r>
              <a:rPr lang="en-US" altLang="en-US" sz="1400">
                <a:solidFill>
                  <a:srgbClr val="000000"/>
                </a:solidFill>
                <a:latin typeface="Calibri" pitchFamily="34" charset="0"/>
                <a:cs typeface="Arial" charset="0"/>
              </a:rPr>
              <a:t>=225fs</a:t>
            </a:r>
          </a:p>
        </p:txBody>
      </p:sp>
      <p:sp>
        <p:nvSpPr>
          <p:cNvPr id="94229"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Calibri" pitchFamily="34" charset="0"/>
                <a:cs typeface="Arial" charset="0"/>
              </a:rPr>
              <a:t>Hilbert-Schmidt </a:t>
            </a:r>
            <a:r>
              <a:rPr lang="en-US" altLang="en-US" sz="2400" dirty="0">
                <a:latin typeface="Calibri" pitchFamily="34" charset="0"/>
                <a:ea typeface="MS PGothic" pitchFamily="34" charset="-128"/>
              </a:rPr>
              <a:t>measure </a:t>
            </a:r>
            <a:r>
              <a:rPr lang="en-US" altLang="en-US" sz="2400" i="1" dirty="0">
                <a:ea typeface="MS PGothic" pitchFamily="34" charset="-128"/>
              </a:rPr>
              <a:t>D</a:t>
            </a:r>
            <a:r>
              <a:rPr lang="en-US" altLang="en-US" sz="2400" dirty="0">
                <a:ea typeface="MS PGothic" pitchFamily="34" charset="-128"/>
              </a:rPr>
              <a:t>(</a:t>
            </a:r>
            <a:r>
              <a:rPr lang="en-US" altLang="en-US" sz="2400" i="1" dirty="0">
                <a:ea typeface="MS PGothic" pitchFamily="34" charset="-128"/>
              </a:rPr>
              <a:t>t</a:t>
            </a:r>
            <a:r>
              <a:rPr lang="en-US" altLang="en-US" sz="2400" dirty="0">
                <a:ea typeface="MS PGothic" pitchFamily="34" charset="-128"/>
              </a:rPr>
              <a:t>)</a:t>
            </a:r>
            <a:r>
              <a:rPr lang="en-US" altLang="en-US" sz="2400" dirty="0">
                <a:latin typeface="Calibri" pitchFamily="34" charset="0"/>
                <a:ea typeface="MS PGothic" pitchFamily="34" charset="-128"/>
                <a:cs typeface="Calibri" pitchFamily="34" charset="0"/>
              </a:rPr>
              <a:t> of photon interacting with </a:t>
            </a:r>
            <a:r>
              <a:rPr lang="en-US" altLang="en-US" sz="2400" dirty="0" err="1">
                <a:latin typeface="Calibri" pitchFamily="34" charset="0"/>
                <a:ea typeface="MS PGothic" pitchFamily="34" charset="-128"/>
                <a:cs typeface="Calibri" pitchFamily="34" charset="0"/>
              </a:rPr>
              <a:t>Fabry</a:t>
            </a:r>
            <a:r>
              <a:rPr lang="en-US" altLang="en-US" sz="2400" dirty="0">
                <a:latin typeface="Calibri" pitchFamily="34" charset="0"/>
                <a:ea typeface="MS PGothic" pitchFamily="34" charset="-128"/>
                <a:cs typeface="Calibri" pitchFamily="34" charset="0"/>
              </a:rPr>
              <a:t>-Perot dielectric resonator</a:t>
            </a:r>
          </a:p>
        </p:txBody>
      </p:sp>
      <p:sp>
        <p:nvSpPr>
          <p:cNvPr id="94230" name="TextBox 35"/>
          <p:cNvSpPr txBox="1">
            <a:spLocks noChangeArrowheads="1"/>
          </p:cNvSpPr>
          <p:nvPr/>
        </p:nvSpPr>
        <p:spPr bwMode="auto">
          <a:xfrm>
            <a:off x="2036763" y="2562225"/>
            <a:ext cx="1397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Non-Markovian</a:t>
            </a:r>
          </a:p>
        </p:txBody>
      </p:sp>
      <p:sp>
        <p:nvSpPr>
          <p:cNvPr id="94231" name="TextBox 35"/>
          <p:cNvSpPr txBox="1">
            <a:spLocks noChangeArrowheads="1"/>
          </p:cNvSpPr>
          <p:nvPr/>
        </p:nvSpPr>
        <p:spPr bwMode="auto">
          <a:xfrm>
            <a:off x="6748463" y="2562225"/>
            <a:ext cx="13970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Non-Markovian</a:t>
            </a:r>
          </a:p>
        </p:txBody>
      </p:sp>
      <p:sp>
        <p:nvSpPr>
          <p:cNvPr id="94232" name="TextBox 35"/>
          <p:cNvSpPr txBox="1">
            <a:spLocks noChangeArrowheads="1"/>
          </p:cNvSpPr>
          <p:nvPr/>
        </p:nvSpPr>
        <p:spPr bwMode="auto">
          <a:xfrm>
            <a:off x="5834063" y="3760788"/>
            <a:ext cx="1857375"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a:latin typeface="Calibri" pitchFamily="34" charset="0"/>
                <a:cs typeface="Calibri" pitchFamily="34" charset="0"/>
              </a:rPr>
              <a:t>Control pulse ensures </a:t>
            </a:r>
            <a:r>
              <a:rPr lang="en-US" altLang="en-US" sz="1400" i="1">
                <a:latin typeface="Calibri" pitchFamily="34" charset="0"/>
                <a:cs typeface="Calibri" pitchFamily="34" charset="0"/>
              </a:rPr>
              <a:t>simple</a:t>
            </a:r>
            <a:r>
              <a:rPr lang="en-US" altLang="en-US" sz="1400">
                <a:latin typeface="Calibri" pitchFamily="34" charset="0"/>
                <a:cs typeface="Calibri" pitchFamily="34" charset="0"/>
              </a:rPr>
              <a:t> Markovian transmitted output</a:t>
            </a:r>
          </a:p>
        </p:txBody>
      </p:sp>
      <p:cxnSp>
        <p:nvCxnSpPr>
          <p:cNvPr id="94233" name="Straight Arrow Connector 5"/>
          <p:cNvCxnSpPr>
            <a:cxnSpLocks noChangeShapeType="1"/>
          </p:cNvCxnSpPr>
          <p:nvPr/>
        </p:nvCxnSpPr>
        <p:spPr bwMode="auto">
          <a:xfrm>
            <a:off x="7277100" y="4222750"/>
            <a:ext cx="342900" cy="2476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4234" name="TextBox 2"/>
          <p:cNvSpPr txBox="1">
            <a:spLocks noChangeArrowheads="1"/>
          </p:cNvSpPr>
          <p:nvPr/>
        </p:nvSpPr>
        <p:spPr bwMode="auto">
          <a:xfrm>
            <a:off x="555625" y="2371725"/>
            <a:ext cx="14922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000T030M45.tif</a:t>
            </a:r>
          </a:p>
        </p:txBody>
      </p:sp>
      <p:sp>
        <p:nvSpPr>
          <p:cNvPr id="94235" name="TextBox 2"/>
          <p:cNvSpPr txBox="1">
            <a:spLocks noChangeArrowheads="1"/>
          </p:cNvSpPr>
          <p:nvPr/>
        </p:nvSpPr>
        <p:spPr bwMode="auto">
          <a:xfrm>
            <a:off x="5241925" y="2371725"/>
            <a:ext cx="14922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525T030M45.tif</a:t>
            </a:r>
          </a:p>
        </p:txBody>
      </p:sp>
      <p:sp>
        <p:nvSpPr>
          <p:cNvPr id="17" name="TextBox 16"/>
          <p:cNvSpPr txBox="1"/>
          <p:nvPr/>
        </p:nvSpPr>
        <p:spPr>
          <a:xfrm>
            <a:off x="3562350" y="4241800"/>
            <a:ext cx="320675" cy="338138"/>
          </a:xfrm>
          <a:prstGeom prst="rect">
            <a:avLst/>
          </a:prstGeom>
          <a:noFill/>
        </p:spPr>
        <p:txBody>
          <a:bodyPr wrap="none">
            <a:spAutoFit/>
          </a:bodyPr>
          <a:lstStyle/>
          <a:p>
            <a:pPr>
              <a:defRPr/>
            </a:pPr>
            <a:r>
              <a:rPr lang="en-US" sz="1600" b="1" i="1" dirty="0">
                <a:solidFill>
                  <a:schemeClr val="accent2"/>
                </a:solidFill>
                <a:latin typeface="+mj-lt"/>
                <a:cs typeface="Calibri" pitchFamily="34" charset="0"/>
              </a:rPr>
              <a:t>A</a:t>
            </a:r>
          </a:p>
        </p:txBody>
      </p:sp>
      <p:sp>
        <p:nvSpPr>
          <p:cNvPr id="41" name="TextBox 40"/>
          <p:cNvSpPr txBox="1"/>
          <p:nvPr/>
        </p:nvSpPr>
        <p:spPr>
          <a:xfrm>
            <a:off x="2444750" y="4579938"/>
            <a:ext cx="320675" cy="339725"/>
          </a:xfrm>
          <a:prstGeom prst="rect">
            <a:avLst/>
          </a:prstGeom>
          <a:noFill/>
        </p:spPr>
        <p:txBody>
          <a:bodyPr wrap="none">
            <a:spAutoFit/>
          </a:bodyPr>
          <a:lstStyle/>
          <a:p>
            <a:pPr>
              <a:defRPr/>
            </a:pPr>
            <a:r>
              <a:rPr lang="en-US" sz="1600" b="1" i="1" dirty="0">
                <a:latin typeface="+mn-lt"/>
                <a:cs typeface="Calibri" pitchFamily="34" charset="0"/>
              </a:rPr>
              <a:t>B</a:t>
            </a:r>
          </a:p>
        </p:txBody>
      </p:sp>
      <p:sp>
        <p:nvSpPr>
          <p:cNvPr id="42" name="TextBox 41"/>
          <p:cNvSpPr txBox="1"/>
          <p:nvPr/>
        </p:nvSpPr>
        <p:spPr>
          <a:xfrm>
            <a:off x="3081338" y="4411663"/>
            <a:ext cx="320675" cy="338137"/>
          </a:xfrm>
          <a:prstGeom prst="rect">
            <a:avLst/>
          </a:prstGeom>
          <a:noFill/>
        </p:spPr>
        <p:txBody>
          <a:bodyPr wrap="none">
            <a:spAutoFit/>
          </a:bodyPr>
          <a:lstStyle/>
          <a:p>
            <a:pPr>
              <a:defRPr/>
            </a:pPr>
            <a:r>
              <a:rPr lang="en-US" sz="1600" b="1" i="1" dirty="0">
                <a:solidFill>
                  <a:srgbClr val="FF0000"/>
                </a:solidFill>
                <a:latin typeface="+mn-lt"/>
                <a:cs typeface="Calibri" pitchFamily="34" charset="0"/>
              </a:rPr>
              <a:t>C</a:t>
            </a:r>
          </a:p>
        </p:txBody>
      </p:sp>
      <p:sp>
        <p:nvSpPr>
          <p:cNvPr id="31"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2</a:t>
            </a:fld>
            <a:endParaRPr lang="en-US" dirty="0"/>
          </a:p>
        </p:txBody>
      </p:sp>
    </p:spTree>
    <p:extLst>
      <p:ext uri="{BB962C8B-B14F-4D97-AF65-F5344CB8AC3E}">
        <p14:creationId xmlns:p14="http://schemas.microsoft.com/office/powerpoint/2010/main" val="268105255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Group 3"/>
          <p:cNvGrpSpPr>
            <a:grpSpLocks/>
          </p:cNvGrpSpPr>
          <p:nvPr/>
        </p:nvGrpSpPr>
        <p:grpSpPr bwMode="auto">
          <a:xfrm>
            <a:off x="592138" y="1177925"/>
            <a:ext cx="3646487" cy="2733675"/>
            <a:chOff x="84138" y="978693"/>
            <a:chExt cx="4173537" cy="3128963"/>
          </a:xfrm>
        </p:grpSpPr>
        <p:pic>
          <p:nvPicPr>
            <p:cNvPr id="95256"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138" y="978693"/>
              <a:ext cx="4173537"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5257" name="Straight Arrow Connector 5"/>
            <p:cNvCxnSpPr>
              <a:cxnSpLocks noChangeShapeType="1"/>
            </p:cNvCxnSpPr>
            <p:nvPr/>
          </p:nvCxnSpPr>
          <p:spPr bwMode="auto">
            <a:xfrm>
              <a:off x="1660525" y="3458368"/>
              <a:ext cx="257175" cy="19208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58" name="TextBox 35"/>
            <p:cNvSpPr txBox="1">
              <a:spLocks noChangeArrowheads="1"/>
            </p:cNvSpPr>
            <p:nvPr/>
          </p:nvSpPr>
          <p:spPr bwMode="auto">
            <a:xfrm>
              <a:off x="869950" y="3204368"/>
              <a:ext cx="1112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Dielectric resonator</a:t>
              </a:r>
            </a:p>
          </p:txBody>
        </p:sp>
        <p:cxnSp>
          <p:nvCxnSpPr>
            <p:cNvPr id="95259" name="Straight Arrow Connector 5"/>
            <p:cNvCxnSpPr>
              <a:cxnSpLocks noChangeShapeType="1"/>
            </p:cNvCxnSpPr>
            <p:nvPr/>
          </p:nvCxnSpPr>
          <p:spPr bwMode="auto">
            <a:xfrm>
              <a:off x="2271713" y="2704306"/>
              <a:ext cx="341312" cy="32702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60" name="TextBox 35"/>
            <p:cNvSpPr txBox="1">
              <a:spLocks noChangeArrowheads="1"/>
            </p:cNvSpPr>
            <p:nvPr/>
          </p:nvSpPr>
          <p:spPr bwMode="auto">
            <a:xfrm>
              <a:off x="708946" y="2470943"/>
              <a:ext cx="1735138" cy="7397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Transmitted output to right of dielectric resonator</a:t>
              </a:r>
            </a:p>
          </p:txBody>
        </p:sp>
        <p:cxnSp>
          <p:nvCxnSpPr>
            <p:cNvPr id="95261" name="Straight Arrow Connector 5"/>
            <p:cNvCxnSpPr>
              <a:cxnSpLocks noChangeShapeType="1"/>
            </p:cNvCxnSpPr>
            <p:nvPr/>
          </p:nvCxnSpPr>
          <p:spPr bwMode="auto">
            <a:xfrm flipV="1">
              <a:off x="1616075" y="1445418"/>
              <a:ext cx="193675" cy="24130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62" name="TextBox 35"/>
            <p:cNvSpPr txBox="1">
              <a:spLocks noChangeArrowheads="1"/>
            </p:cNvSpPr>
            <p:nvPr/>
          </p:nvSpPr>
          <p:spPr bwMode="auto">
            <a:xfrm>
              <a:off x="801688" y="1612106"/>
              <a:ext cx="989012"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200">
                  <a:latin typeface="Calibri" pitchFamily="34" charset="0"/>
                  <a:cs typeface="Calibri" pitchFamily="34" charset="0"/>
                </a:rPr>
                <a:t>Left of dielectric resonator</a:t>
              </a:r>
            </a:p>
          </p:txBody>
        </p:sp>
        <p:sp>
          <p:nvSpPr>
            <p:cNvPr id="95263" name="Left-Right Arrow 9"/>
            <p:cNvSpPr>
              <a:spLocks noChangeArrowheads="1"/>
            </p:cNvSpPr>
            <p:nvPr/>
          </p:nvSpPr>
          <p:spPr bwMode="auto">
            <a:xfrm>
              <a:off x="2136775" y="1296193"/>
              <a:ext cx="1028700" cy="138113"/>
            </a:xfrm>
            <a:prstGeom prst="leftRightArrow">
              <a:avLst>
                <a:gd name="adj1" fmla="val 50000"/>
                <a:gd name="adj2" fmla="val 50345"/>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5264" name="TextBox 35"/>
            <p:cNvSpPr txBox="1">
              <a:spLocks noChangeArrowheads="1"/>
            </p:cNvSpPr>
            <p:nvPr/>
          </p:nvSpPr>
          <p:spPr bwMode="auto">
            <a:xfrm>
              <a:off x="2036763" y="1385094"/>
              <a:ext cx="1397000" cy="31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a:t>
              </a:r>
            </a:p>
          </p:txBody>
        </p:sp>
        <p:sp>
          <p:nvSpPr>
            <p:cNvPr id="95265" name="TextBox 2"/>
            <p:cNvSpPr txBox="1">
              <a:spLocks noChangeArrowheads="1"/>
            </p:cNvSpPr>
            <p:nvPr/>
          </p:nvSpPr>
          <p:spPr bwMode="auto">
            <a:xfrm>
              <a:off x="555625" y="1194593"/>
              <a:ext cx="14922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000T030M45.tif</a:t>
              </a:r>
            </a:p>
          </p:txBody>
        </p:sp>
        <p:sp>
          <p:nvSpPr>
            <p:cNvPr id="17" name="TextBox 16"/>
            <p:cNvSpPr txBox="1"/>
            <p:nvPr/>
          </p:nvSpPr>
          <p:spPr>
            <a:xfrm>
              <a:off x="3558149" y="3064668"/>
              <a:ext cx="328868" cy="317985"/>
            </a:xfrm>
            <a:prstGeom prst="rect">
              <a:avLst/>
            </a:prstGeom>
            <a:noFill/>
          </p:spPr>
          <p:txBody>
            <a:bodyPr wrap="none">
              <a:spAutoFit/>
            </a:bodyPr>
            <a:lstStyle/>
            <a:p>
              <a:pPr>
                <a:defRPr/>
              </a:pPr>
              <a:r>
                <a:rPr lang="en-US" sz="1200" b="1" i="1" dirty="0">
                  <a:solidFill>
                    <a:schemeClr val="accent2"/>
                  </a:solidFill>
                  <a:latin typeface="+mj-lt"/>
                  <a:cs typeface="Calibri" pitchFamily="34" charset="0"/>
                </a:rPr>
                <a:t>A</a:t>
              </a:r>
            </a:p>
          </p:txBody>
        </p:sp>
        <p:sp>
          <p:nvSpPr>
            <p:cNvPr id="41" name="TextBox 40"/>
            <p:cNvSpPr txBox="1"/>
            <p:nvPr/>
          </p:nvSpPr>
          <p:spPr>
            <a:xfrm>
              <a:off x="2440724" y="3402640"/>
              <a:ext cx="328869" cy="317985"/>
            </a:xfrm>
            <a:prstGeom prst="rect">
              <a:avLst/>
            </a:prstGeom>
            <a:noFill/>
          </p:spPr>
          <p:txBody>
            <a:bodyPr wrap="none">
              <a:spAutoFit/>
            </a:bodyPr>
            <a:lstStyle/>
            <a:p>
              <a:pPr>
                <a:defRPr/>
              </a:pPr>
              <a:r>
                <a:rPr lang="en-US" sz="1200" b="1" i="1" dirty="0">
                  <a:latin typeface="+mn-lt"/>
                  <a:cs typeface="Calibri" pitchFamily="34" charset="0"/>
                </a:rPr>
                <a:t>B</a:t>
              </a:r>
            </a:p>
          </p:txBody>
        </p:sp>
        <p:sp>
          <p:nvSpPr>
            <p:cNvPr id="42" name="TextBox 41"/>
            <p:cNvSpPr txBox="1"/>
            <p:nvPr/>
          </p:nvSpPr>
          <p:spPr>
            <a:xfrm>
              <a:off x="3076657" y="3233655"/>
              <a:ext cx="328869" cy="317983"/>
            </a:xfrm>
            <a:prstGeom prst="rect">
              <a:avLst/>
            </a:prstGeom>
            <a:noFill/>
          </p:spPr>
          <p:txBody>
            <a:bodyPr wrap="none">
              <a:spAutoFit/>
            </a:bodyPr>
            <a:lstStyle/>
            <a:p>
              <a:pPr>
                <a:defRPr/>
              </a:pPr>
              <a:r>
                <a:rPr lang="en-US" sz="1200" b="1" i="1" dirty="0">
                  <a:solidFill>
                    <a:srgbClr val="FF0000"/>
                  </a:solidFill>
                  <a:latin typeface="+mn-lt"/>
                  <a:cs typeface="Calibri" pitchFamily="34" charset="0"/>
                </a:rPr>
                <a:t>C</a:t>
              </a:r>
            </a:p>
          </p:txBody>
        </p:sp>
      </p:grpSp>
      <p:pic>
        <p:nvPicPr>
          <p:cNvPr id="95235"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84700" y="3935413"/>
            <a:ext cx="3644900"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6"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2613" y="3935413"/>
            <a:ext cx="3657600" cy="2744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TextBox 4"/>
          <p:cNvSpPr txBox="1">
            <a:spLocks noChangeArrowheads="1"/>
          </p:cNvSpPr>
          <p:nvPr/>
        </p:nvSpPr>
        <p:spPr bwMode="auto">
          <a:xfrm>
            <a:off x="1535113" y="808038"/>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No</a:t>
            </a:r>
            <a:r>
              <a:rPr lang="en-US" altLang="en-US" sz="1800" dirty="0">
                <a:latin typeface="Calibri" pitchFamily="34" charset="0"/>
                <a:cs typeface="Calibri" pitchFamily="34" charset="0"/>
              </a:rPr>
              <a:t> control pulse</a:t>
            </a:r>
          </a:p>
        </p:txBody>
      </p:sp>
      <p:sp>
        <p:nvSpPr>
          <p:cNvPr id="95239" name="TextBox 4"/>
          <p:cNvSpPr txBox="1">
            <a:spLocks noChangeArrowheads="1"/>
          </p:cNvSpPr>
          <p:nvPr/>
        </p:nvSpPr>
        <p:spPr bwMode="auto">
          <a:xfrm>
            <a:off x="4665011" y="806207"/>
            <a:ext cx="343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With</a:t>
            </a:r>
            <a:r>
              <a:rPr lang="en-US" altLang="en-US" sz="1800" dirty="0">
                <a:latin typeface="Calibri" pitchFamily="34" charset="0"/>
                <a:cs typeface="Calibri" pitchFamily="34" charset="0"/>
              </a:rPr>
              <a:t> single control pulse at </a:t>
            </a:r>
            <a:r>
              <a:rPr lang="en-US" altLang="en-US" sz="1800" i="1" dirty="0">
                <a:latin typeface="Symbol" pitchFamily="18" charset="2"/>
                <a:cs typeface="Calibri" pitchFamily="34" charset="0"/>
              </a:rPr>
              <a:t>t</a:t>
            </a:r>
            <a:r>
              <a:rPr lang="en-US" altLang="en-US" sz="1800" dirty="0">
                <a:latin typeface="Symbol" pitchFamily="18" charset="2"/>
                <a:cs typeface="Calibri" pitchFamily="34" charset="0"/>
              </a:rPr>
              <a:t> </a:t>
            </a:r>
            <a:r>
              <a:rPr lang="en-US" altLang="en-US" sz="1800" dirty="0">
                <a:latin typeface="Calibri" pitchFamily="34" charset="0"/>
                <a:cs typeface="Calibri" pitchFamily="34" charset="0"/>
              </a:rPr>
              <a:t>= </a:t>
            </a:r>
            <a:r>
              <a:rPr lang="en-US" altLang="en-US" sz="1800" i="1" dirty="0" err="1">
                <a:latin typeface="Symbol" pitchFamily="18" charset="2"/>
                <a:cs typeface="Calibri" pitchFamily="34" charset="0"/>
              </a:rPr>
              <a:t>t</a:t>
            </a:r>
            <a:r>
              <a:rPr lang="en-US" altLang="en-US" sz="1800" baseline="-25000" dirty="0" err="1">
                <a:latin typeface="Calibri" pitchFamily="34" charset="0"/>
                <a:cs typeface="Calibri" pitchFamily="34" charset="0"/>
              </a:rPr>
              <a:t>RT</a:t>
            </a:r>
            <a:endParaRPr lang="en-US" altLang="en-US" sz="1800" dirty="0">
              <a:latin typeface="Calibri" pitchFamily="34" charset="0"/>
              <a:cs typeface="Calibri" pitchFamily="34" charset="0"/>
            </a:endParaRPr>
          </a:p>
        </p:txBody>
      </p:sp>
      <p:sp>
        <p:nvSpPr>
          <p:cNvPr id="31" name="Title 1"/>
          <p:cNvSpPr>
            <a:spLocks/>
          </p:cNvSpPr>
          <p:nvPr/>
        </p:nvSpPr>
        <p:spPr bwMode="auto">
          <a:xfrm>
            <a:off x="0" y="1"/>
            <a:ext cx="914400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defRPr/>
            </a:pPr>
            <a:r>
              <a:rPr lang="en-US" sz="2400" dirty="0">
                <a:latin typeface="Calibri" pitchFamily="34" charset="0"/>
                <a:ea typeface="MS PGothic" pitchFamily="34" charset="-128"/>
                <a:cs typeface="Calibri" pitchFamily="34" charset="0"/>
              </a:rPr>
              <a:t>Integrated non-</a:t>
            </a:r>
            <a:r>
              <a:rPr lang="en-US" sz="2400" dirty="0" err="1">
                <a:latin typeface="Calibri" pitchFamily="34" charset="0"/>
                <a:ea typeface="MS PGothic" pitchFamily="34" charset="-128"/>
                <a:cs typeface="Calibri" pitchFamily="34" charset="0"/>
              </a:rPr>
              <a:t>Markovianity</a:t>
            </a:r>
            <a:r>
              <a:rPr lang="en-US" sz="2400" dirty="0">
                <a:latin typeface="Calibri" pitchFamily="34" charset="0"/>
                <a:ea typeface="MS PGothic" pitchFamily="34" charset="-128"/>
                <a:cs typeface="Calibri" pitchFamily="34" charset="0"/>
              </a:rPr>
              <a:t>, </a:t>
            </a:r>
            <a:r>
              <a:rPr lang="en-US" sz="2400" i="1" dirty="0">
                <a:ea typeface="MS PGothic" pitchFamily="34" charset="-128"/>
                <a:cs typeface="Calibri" pitchFamily="34" charset="0"/>
              </a:rPr>
              <a:t>DI</a:t>
            </a:r>
            <a:r>
              <a:rPr lang="en-US" sz="2400" dirty="0">
                <a:ea typeface="MS PGothic" pitchFamily="34" charset="-128"/>
                <a:cs typeface="Calibri" pitchFamily="34" charset="0"/>
              </a:rPr>
              <a:t>(</a:t>
            </a:r>
            <a:r>
              <a:rPr lang="en-US" sz="2400" i="1" dirty="0">
                <a:ea typeface="MS PGothic" pitchFamily="34" charset="-128"/>
                <a:cs typeface="Calibri" pitchFamily="34" charset="0"/>
              </a:rPr>
              <a:t>t</a:t>
            </a:r>
            <a:r>
              <a:rPr lang="en-US" sz="2400" dirty="0">
                <a:ea typeface="MS PGothic" pitchFamily="34" charset="-128"/>
                <a:cs typeface="Calibri" pitchFamily="34" charset="0"/>
              </a:rPr>
              <a:t>)=</a:t>
            </a:r>
            <a:r>
              <a:rPr lang="en-US" sz="2400" dirty="0">
                <a:latin typeface="Symbol" pitchFamily="18" charset="2"/>
                <a:ea typeface="MS PGothic" pitchFamily="34" charset="-128"/>
                <a:cs typeface="Calibri" pitchFamily="34" charset="0"/>
              </a:rPr>
              <a:t>S</a:t>
            </a:r>
            <a:r>
              <a:rPr lang="en-US" sz="2400" i="1" baseline="-25000" dirty="0">
                <a:latin typeface="+mj-lt"/>
                <a:ea typeface="MS PGothic" pitchFamily="34" charset="-128"/>
                <a:cs typeface="Calibri" pitchFamily="34" charset="0"/>
              </a:rPr>
              <a:t>i</a:t>
            </a:r>
            <a:r>
              <a:rPr lang="en-US" sz="2400" dirty="0">
                <a:latin typeface="Symbol" pitchFamily="18" charset="2"/>
                <a:ea typeface="MS PGothic" pitchFamily="34" charset="-128"/>
                <a:cs typeface="Calibri" pitchFamily="34" charset="0"/>
              </a:rPr>
              <a:t>(D</a:t>
            </a:r>
            <a:r>
              <a:rPr lang="en-US" sz="2400" i="1" dirty="0">
                <a:ea typeface="MS PGothic" pitchFamily="34" charset="-128"/>
                <a:cs typeface="Calibri" pitchFamily="34" charset="0"/>
              </a:rPr>
              <a:t>D</a:t>
            </a:r>
            <a:r>
              <a:rPr lang="en-US" sz="2400" dirty="0">
                <a:latin typeface="Calibri" pitchFamily="34" charset="0"/>
                <a:ea typeface="MS PGothic" pitchFamily="34" charset="-128"/>
                <a:cs typeface="Calibri" pitchFamily="34" charset="0"/>
              </a:rPr>
              <a:t>(</a:t>
            </a:r>
            <a:r>
              <a:rPr lang="en-US" sz="2400" i="1" dirty="0" err="1">
                <a:ea typeface="MS PGothic" pitchFamily="34" charset="-128"/>
                <a:cs typeface="Calibri" pitchFamily="34" charset="0"/>
              </a:rPr>
              <a:t>t</a:t>
            </a:r>
            <a:r>
              <a:rPr lang="en-US" sz="2400" i="1" baseline="-25000" dirty="0" err="1">
                <a:ea typeface="MS PGothic" pitchFamily="34" charset="-128"/>
                <a:cs typeface="Calibri" pitchFamily="34" charset="0"/>
              </a:rPr>
              <a:t>i</a:t>
            </a:r>
            <a:r>
              <a:rPr lang="en-US" sz="2400" dirty="0">
                <a:latin typeface="Calibri" pitchFamily="34" charset="0"/>
                <a:ea typeface="MS PGothic" pitchFamily="34" charset="-128"/>
                <a:cs typeface="Calibri" pitchFamily="34" charset="0"/>
              </a:rPr>
              <a:t>)|</a:t>
            </a:r>
            <a:r>
              <a:rPr lang="en-US" sz="2400" baseline="-25000" dirty="0">
                <a:latin typeface="Calibri" pitchFamily="34" charset="0"/>
                <a:ea typeface="MS PGothic" pitchFamily="34" charset="-128"/>
                <a:cs typeface="Calibri" pitchFamily="34" charset="0"/>
              </a:rPr>
              <a:t>positive</a:t>
            </a:r>
            <a:r>
              <a:rPr lang="en-US" sz="2400" dirty="0">
                <a:latin typeface="Symbol" pitchFamily="18" charset="2"/>
                <a:ea typeface="MS PGothic" pitchFamily="34" charset="-128"/>
                <a:cs typeface="Calibri" pitchFamily="34" charset="0"/>
              </a:rPr>
              <a:t>)</a:t>
            </a:r>
            <a:endParaRPr lang="en-US" sz="2400" baseline="-25000" dirty="0">
              <a:latin typeface="Symbol" pitchFamily="18" charset="2"/>
              <a:ea typeface="MS PGothic" pitchFamily="34" charset="-128"/>
              <a:cs typeface="Calibri" pitchFamily="34" charset="0"/>
            </a:endParaRPr>
          </a:p>
        </p:txBody>
      </p:sp>
      <p:grpSp>
        <p:nvGrpSpPr>
          <p:cNvPr id="95241" name="Group 2"/>
          <p:cNvGrpSpPr>
            <a:grpSpLocks/>
          </p:cNvGrpSpPr>
          <p:nvPr/>
        </p:nvGrpSpPr>
        <p:grpSpPr bwMode="auto">
          <a:xfrm>
            <a:off x="4584700" y="1177925"/>
            <a:ext cx="3644900" cy="2733675"/>
            <a:chOff x="4781550" y="978693"/>
            <a:chExt cx="4173538" cy="3128963"/>
          </a:xfrm>
        </p:grpSpPr>
        <p:pic>
          <p:nvPicPr>
            <p:cNvPr id="95252"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781550" y="978693"/>
              <a:ext cx="4173538" cy="312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3" name="Left-Right Arrow 28"/>
            <p:cNvSpPr>
              <a:spLocks noChangeArrowheads="1"/>
            </p:cNvSpPr>
            <p:nvPr/>
          </p:nvSpPr>
          <p:spPr bwMode="auto">
            <a:xfrm>
              <a:off x="6842125" y="1294606"/>
              <a:ext cx="390525" cy="142875"/>
            </a:xfrm>
            <a:prstGeom prst="leftRightArrow">
              <a:avLst>
                <a:gd name="adj1" fmla="val 50000"/>
                <a:gd name="adj2" fmla="val 49909"/>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5254" name="TextBox 35"/>
            <p:cNvSpPr txBox="1">
              <a:spLocks noChangeArrowheads="1"/>
            </p:cNvSpPr>
            <p:nvPr/>
          </p:nvSpPr>
          <p:spPr bwMode="auto">
            <a:xfrm>
              <a:off x="6748463" y="1385094"/>
              <a:ext cx="1397000" cy="31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a:t>
              </a:r>
            </a:p>
          </p:txBody>
        </p:sp>
        <p:sp>
          <p:nvSpPr>
            <p:cNvPr id="95255" name="TextBox 2"/>
            <p:cNvSpPr txBox="1">
              <a:spLocks noChangeArrowheads="1"/>
            </p:cNvSpPr>
            <p:nvPr/>
          </p:nvSpPr>
          <p:spPr bwMode="auto">
            <a:xfrm>
              <a:off x="5241925" y="1194593"/>
              <a:ext cx="149225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525T030M45.tif</a:t>
              </a:r>
            </a:p>
          </p:txBody>
        </p:sp>
      </p:grpSp>
      <p:sp>
        <p:nvSpPr>
          <p:cNvPr id="95242" name="TextBox 2"/>
          <p:cNvSpPr txBox="1">
            <a:spLocks noChangeArrowheads="1"/>
          </p:cNvSpPr>
          <p:nvPr/>
        </p:nvSpPr>
        <p:spPr bwMode="auto">
          <a:xfrm>
            <a:off x="7975600" y="5695950"/>
            <a:ext cx="109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dirty="0">
                <a:solidFill>
                  <a:srgbClr val="000000"/>
                </a:solidFill>
                <a:latin typeface="Symbol" pitchFamily="18" charset="2"/>
                <a:cs typeface="Arial" charset="0"/>
              </a:rPr>
              <a:t>t</a:t>
            </a:r>
            <a:r>
              <a:rPr lang="en-US" altLang="en-US" sz="1400" baseline="-25000" dirty="0">
                <a:solidFill>
                  <a:srgbClr val="000000"/>
                </a:solidFill>
                <a:latin typeface="Calibri" pitchFamily="34" charset="0"/>
                <a:cs typeface="Arial" charset="0"/>
              </a:rPr>
              <a:t>0  </a:t>
            </a:r>
            <a:r>
              <a:rPr lang="en-US" altLang="en-US" sz="1400" dirty="0">
                <a:solidFill>
                  <a:srgbClr val="000000"/>
                </a:solidFill>
                <a:latin typeface="Calibri" pitchFamily="34" charset="0"/>
                <a:cs typeface="Arial" charset="0"/>
              </a:rPr>
              <a:t>=5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RT</a:t>
            </a:r>
            <a:r>
              <a:rPr lang="en-US" altLang="en-US" sz="1400" dirty="0">
                <a:solidFill>
                  <a:srgbClr val="000000"/>
                </a:solidFill>
                <a:latin typeface="Calibri" pitchFamily="34" charset="0"/>
                <a:cs typeface="Arial" charset="0"/>
              </a:rPr>
              <a:t>=150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Q</a:t>
            </a:r>
            <a:r>
              <a:rPr lang="en-US" altLang="en-US" sz="1400" baseline="-25000" dirty="0">
                <a:solidFill>
                  <a:srgbClr val="000000"/>
                </a:solidFill>
                <a:latin typeface="Calibri" pitchFamily="34" charset="0"/>
                <a:cs typeface="Arial" charset="0"/>
              </a:rPr>
              <a:t>  </a:t>
            </a:r>
            <a:r>
              <a:rPr lang="en-US" altLang="en-US" sz="1400" dirty="0">
                <a:solidFill>
                  <a:srgbClr val="000000"/>
                </a:solidFill>
                <a:latin typeface="Calibri" pitchFamily="34" charset="0"/>
                <a:cs typeface="Arial" charset="0"/>
              </a:rPr>
              <a:t>=153fs</a:t>
            </a:r>
          </a:p>
          <a:p>
            <a:pPr algn="l" eaLnBrk="1" hangingPunct="1"/>
            <a:r>
              <a:rPr lang="en-US" altLang="en-US" sz="1400" i="1" dirty="0" err="1">
                <a:solidFill>
                  <a:srgbClr val="000000"/>
                </a:solidFill>
                <a:latin typeface="Symbol" pitchFamily="18" charset="2"/>
                <a:cs typeface="Arial" charset="0"/>
              </a:rPr>
              <a:t>t</a:t>
            </a:r>
            <a:r>
              <a:rPr lang="en-US" altLang="en-US" sz="1400" baseline="-25000" dirty="0" err="1">
                <a:solidFill>
                  <a:srgbClr val="000000"/>
                </a:solidFill>
                <a:latin typeface="Calibri" pitchFamily="34" charset="0"/>
                <a:cs typeface="Arial" charset="0"/>
              </a:rPr>
              <a:t>M</a:t>
            </a:r>
            <a:r>
              <a:rPr lang="en-US" altLang="en-US" sz="1400" baseline="-25000" dirty="0">
                <a:solidFill>
                  <a:srgbClr val="000000"/>
                </a:solidFill>
                <a:latin typeface="Calibri" pitchFamily="34" charset="0"/>
                <a:cs typeface="Arial" charset="0"/>
              </a:rPr>
              <a:t>  </a:t>
            </a:r>
            <a:r>
              <a:rPr lang="en-US" altLang="en-US" sz="1400" dirty="0">
                <a:solidFill>
                  <a:srgbClr val="000000"/>
                </a:solidFill>
                <a:latin typeface="Calibri" pitchFamily="34" charset="0"/>
                <a:cs typeface="Arial" charset="0"/>
              </a:rPr>
              <a:t>=225fs</a:t>
            </a:r>
          </a:p>
        </p:txBody>
      </p:sp>
      <p:sp>
        <p:nvSpPr>
          <p:cNvPr id="95243" name="Left-Right Arrow 9"/>
          <p:cNvSpPr>
            <a:spLocks noChangeArrowheads="1"/>
          </p:cNvSpPr>
          <p:nvPr/>
        </p:nvSpPr>
        <p:spPr bwMode="auto">
          <a:xfrm>
            <a:off x="2395538" y="4895850"/>
            <a:ext cx="898525" cy="120650"/>
          </a:xfrm>
          <a:prstGeom prst="leftRightArrow">
            <a:avLst>
              <a:gd name="adj1" fmla="val 50000"/>
              <a:gd name="adj2" fmla="val 50339"/>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5244" name="TextBox 35"/>
          <p:cNvSpPr txBox="1">
            <a:spLocks noChangeArrowheads="1"/>
          </p:cNvSpPr>
          <p:nvPr/>
        </p:nvSpPr>
        <p:spPr bwMode="auto">
          <a:xfrm>
            <a:off x="2308225" y="4970463"/>
            <a:ext cx="12192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a:t>
            </a:r>
          </a:p>
        </p:txBody>
      </p:sp>
      <p:sp>
        <p:nvSpPr>
          <p:cNvPr id="95245" name="Left-Right Arrow 28"/>
          <p:cNvSpPr>
            <a:spLocks noChangeArrowheads="1"/>
          </p:cNvSpPr>
          <p:nvPr/>
        </p:nvSpPr>
        <p:spPr bwMode="auto">
          <a:xfrm>
            <a:off x="6384925" y="4772025"/>
            <a:ext cx="341313" cy="123825"/>
          </a:xfrm>
          <a:prstGeom prst="leftRightArrow">
            <a:avLst>
              <a:gd name="adj1" fmla="val 50000"/>
              <a:gd name="adj2" fmla="val 50330"/>
            </a:avLst>
          </a:prstGeom>
          <a:solidFill>
            <a:srgbClr val="FFC000"/>
          </a:solidFill>
          <a:ln w="12700" cap="sq" algn="ctr">
            <a:solidFill>
              <a:schemeClr val="tx1"/>
            </a:solidFill>
            <a:round/>
            <a:headEnd/>
            <a:tailEnd type="triangle" w="med" len="med"/>
          </a:ln>
        </p:spPr>
        <p:txBody>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endParaRPr lang="en-US" altLang="en-US"/>
          </a:p>
        </p:txBody>
      </p:sp>
      <p:sp>
        <p:nvSpPr>
          <p:cNvPr id="95246" name="TextBox 35"/>
          <p:cNvSpPr txBox="1">
            <a:spLocks noChangeArrowheads="1"/>
          </p:cNvSpPr>
          <p:nvPr/>
        </p:nvSpPr>
        <p:spPr bwMode="auto">
          <a:xfrm>
            <a:off x="6303963" y="4849813"/>
            <a:ext cx="1220787"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a:t>
            </a:r>
          </a:p>
        </p:txBody>
      </p:sp>
      <p:sp>
        <p:nvSpPr>
          <p:cNvPr id="95247" name="TextBox 2"/>
          <p:cNvSpPr txBox="1">
            <a:spLocks noChangeArrowheads="1"/>
          </p:cNvSpPr>
          <p:nvPr/>
        </p:nvSpPr>
        <p:spPr bwMode="auto">
          <a:xfrm>
            <a:off x="990600" y="4130675"/>
            <a:ext cx="1303338"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000T030M45DI.tif</a:t>
            </a:r>
          </a:p>
        </p:txBody>
      </p:sp>
      <p:sp>
        <p:nvSpPr>
          <p:cNvPr id="95248" name="TextBox 2"/>
          <p:cNvSpPr txBox="1">
            <a:spLocks noChangeArrowheads="1"/>
          </p:cNvSpPr>
          <p:nvPr/>
        </p:nvSpPr>
        <p:spPr bwMode="auto">
          <a:xfrm>
            <a:off x="4995863" y="4130675"/>
            <a:ext cx="1303337"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800">
                <a:latin typeface="Calibri" pitchFamily="34" charset="0"/>
                <a:cs typeface="Calibri" pitchFamily="34" charset="0"/>
              </a:rPr>
              <a:t>Mamp0525T030M45DI.tif</a:t>
            </a:r>
          </a:p>
        </p:txBody>
      </p:sp>
      <p:cxnSp>
        <p:nvCxnSpPr>
          <p:cNvPr id="95249" name="Straight Arrow Connector 5"/>
          <p:cNvCxnSpPr>
            <a:cxnSpLocks noChangeShapeType="1"/>
          </p:cNvCxnSpPr>
          <p:nvPr/>
        </p:nvCxnSpPr>
        <p:spPr bwMode="auto">
          <a:xfrm>
            <a:off x="3095625" y="5449888"/>
            <a:ext cx="188913" cy="1079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5250" name="TextBox 35"/>
          <p:cNvSpPr txBox="1">
            <a:spLocks noChangeArrowheads="1"/>
          </p:cNvSpPr>
          <p:nvPr/>
        </p:nvSpPr>
        <p:spPr bwMode="auto">
          <a:xfrm>
            <a:off x="1458913" y="5180013"/>
            <a:ext cx="1978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Continued increase limited by pulse leaving domain</a:t>
            </a:r>
          </a:p>
        </p:txBody>
      </p:sp>
      <p:sp>
        <p:nvSpPr>
          <p:cNvPr id="3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3</a:t>
            </a:fld>
            <a:endParaRPr lang="en-US" dirty="0"/>
          </a:p>
        </p:txBody>
      </p:sp>
    </p:spTree>
    <p:extLst>
      <p:ext uri="{BB962C8B-B14F-4D97-AF65-F5344CB8AC3E}">
        <p14:creationId xmlns:p14="http://schemas.microsoft.com/office/powerpoint/2010/main" val="42943863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TextBox 4"/>
          <p:cNvSpPr txBox="1">
            <a:spLocks noChangeArrowheads="1"/>
          </p:cNvSpPr>
          <p:nvPr/>
        </p:nvSpPr>
        <p:spPr bwMode="auto">
          <a:xfrm>
            <a:off x="1535113" y="808038"/>
            <a:ext cx="1752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No</a:t>
            </a:r>
            <a:r>
              <a:rPr lang="en-US" altLang="en-US" sz="1800" dirty="0">
                <a:latin typeface="Calibri" pitchFamily="34" charset="0"/>
                <a:cs typeface="Calibri" pitchFamily="34" charset="0"/>
              </a:rPr>
              <a:t> control pulse</a:t>
            </a:r>
          </a:p>
        </p:txBody>
      </p:sp>
      <p:sp>
        <p:nvSpPr>
          <p:cNvPr id="96260" name="TextBox 4"/>
          <p:cNvSpPr txBox="1">
            <a:spLocks noChangeArrowheads="1"/>
          </p:cNvSpPr>
          <p:nvPr/>
        </p:nvSpPr>
        <p:spPr bwMode="auto">
          <a:xfrm>
            <a:off x="4687888" y="808038"/>
            <a:ext cx="34385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800" i="1" dirty="0">
                <a:latin typeface="Calibri" pitchFamily="34" charset="0"/>
                <a:cs typeface="Calibri" pitchFamily="34" charset="0"/>
              </a:rPr>
              <a:t>With</a:t>
            </a:r>
            <a:r>
              <a:rPr lang="en-US" altLang="en-US" sz="1800" dirty="0">
                <a:latin typeface="Calibri" pitchFamily="34" charset="0"/>
                <a:cs typeface="Calibri" pitchFamily="34" charset="0"/>
              </a:rPr>
              <a:t> single control pulse at </a:t>
            </a:r>
            <a:r>
              <a:rPr lang="en-US" altLang="en-US" sz="1800" i="1" dirty="0">
                <a:latin typeface="Symbol" pitchFamily="18" charset="2"/>
                <a:cs typeface="Calibri" pitchFamily="34" charset="0"/>
              </a:rPr>
              <a:t>t</a:t>
            </a:r>
            <a:r>
              <a:rPr lang="en-US" altLang="en-US" sz="1800" dirty="0">
                <a:latin typeface="Symbol" pitchFamily="18" charset="2"/>
                <a:cs typeface="Calibri" pitchFamily="34" charset="0"/>
              </a:rPr>
              <a:t> </a:t>
            </a:r>
            <a:r>
              <a:rPr lang="en-US" altLang="en-US" sz="1800" dirty="0">
                <a:latin typeface="Calibri" pitchFamily="34" charset="0"/>
                <a:cs typeface="Calibri" pitchFamily="34" charset="0"/>
              </a:rPr>
              <a:t>= </a:t>
            </a:r>
            <a:r>
              <a:rPr lang="en-US" altLang="en-US" sz="1800" i="1" dirty="0" err="1">
                <a:latin typeface="Symbol" pitchFamily="18" charset="2"/>
                <a:cs typeface="Calibri" pitchFamily="34" charset="0"/>
              </a:rPr>
              <a:t>t</a:t>
            </a:r>
            <a:r>
              <a:rPr lang="en-US" altLang="en-US" sz="1800" baseline="-25000" dirty="0" err="1">
                <a:latin typeface="Calibri" pitchFamily="34" charset="0"/>
                <a:cs typeface="Calibri" pitchFamily="34" charset="0"/>
              </a:rPr>
              <a:t>RT</a:t>
            </a:r>
            <a:endParaRPr lang="en-US" altLang="en-US" sz="1800" dirty="0">
              <a:latin typeface="Calibri" pitchFamily="34" charset="0"/>
              <a:cs typeface="Calibri" pitchFamily="34" charset="0"/>
            </a:endParaRPr>
          </a:p>
        </p:txBody>
      </p:sp>
      <p:sp>
        <p:nvSpPr>
          <p:cNvPr id="31"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defRPr/>
            </a:pPr>
            <a:r>
              <a:rPr lang="en-US" sz="2400" dirty="0">
                <a:latin typeface="Calibri" pitchFamily="34" charset="0"/>
                <a:ea typeface="MS PGothic" pitchFamily="34" charset="-128"/>
                <a:cs typeface="Calibri" pitchFamily="34" charset="0"/>
              </a:rPr>
              <a:t>Integrated non-</a:t>
            </a:r>
            <a:r>
              <a:rPr lang="en-US" sz="2400" dirty="0" err="1">
                <a:latin typeface="Calibri" pitchFamily="34" charset="0"/>
                <a:ea typeface="MS PGothic" pitchFamily="34" charset="-128"/>
                <a:cs typeface="Calibri" pitchFamily="34" charset="0"/>
              </a:rPr>
              <a:t>Markovianity</a:t>
            </a:r>
            <a:r>
              <a:rPr lang="en-US" sz="2400" dirty="0">
                <a:latin typeface="Calibri" pitchFamily="34" charset="0"/>
                <a:ea typeface="MS PGothic" pitchFamily="34" charset="-128"/>
                <a:cs typeface="Calibri" pitchFamily="34" charset="0"/>
              </a:rPr>
              <a:t>, </a:t>
            </a:r>
            <a:r>
              <a:rPr lang="en-US" sz="2400" i="1" dirty="0">
                <a:ea typeface="MS PGothic" pitchFamily="34" charset="-128"/>
                <a:cs typeface="Calibri" pitchFamily="34" charset="0"/>
              </a:rPr>
              <a:t>DI</a:t>
            </a:r>
            <a:r>
              <a:rPr lang="en-US" sz="2400" dirty="0">
                <a:ea typeface="MS PGothic" pitchFamily="34" charset="-128"/>
                <a:cs typeface="Calibri" pitchFamily="34" charset="0"/>
              </a:rPr>
              <a:t>(</a:t>
            </a:r>
            <a:r>
              <a:rPr lang="en-US" sz="2400" i="1" dirty="0">
                <a:ea typeface="MS PGothic" pitchFamily="34" charset="-128"/>
                <a:cs typeface="Calibri" pitchFamily="34" charset="0"/>
              </a:rPr>
              <a:t>t</a:t>
            </a:r>
            <a:r>
              <a:rPr lang="en-US" sz="2400" dirty="0">
                <a:ea typeface="MS PGothic" pitchFamily="34" charset="-128"/>
                <a:cs typeface="Calibri" pitchFamily="34" charset="0"/>
              </a:rPr>
              <a:t>)=</a:t>
            </a:r>
            <a:r>
              <a:rPr lang="en-US" sz="2400" dirty="0">
                <a:latin typeface="Symbol" pitchFamily="18" charset="2"/>
                <a:ea typeface="MS PGothic" pitchFamily="34" charset="-128"/>
                <a:cs typeface="Calibri" pitchFamily="34" charset="0"/>
              </a:rPr>
              <a:t>S</a:t>
            </a:r>
            <a:r>
              <a:rPr lang="en-US" sz="2400" i="1" baseline="-25000" dirty="0">
                <a:latin typeface="+mj-lt"/>
                <a:ea typeface="MS PGothic" pitchFamily="34" charset="-128"/>
                <a:cs typeface="Calibri" pitchFamily="34" charset="0"/>
              </a:rPr>
              <a:t>i</a:t>
            </a:r>
            <a:r>
              <a:rPr lang="en-US" sz="2400" dirty="0">
                <a:latin typeface="Symbol" pitchFamily="18" charset="2"/>
                <a:ea typeface="MS PGothic" pitchFamily="34" charset="-128"/>
                <a:cs typeface="Calibri" pitchFamily="34" charset="0"/>
              </a:rPr>
              <a:t>(D</a:t>
            </a:r>
            <a:r>
              <a:rPr lang="en-US" sz="2400" i="1" dirty="0">
                <a:ea typeface="MS PGothic" pitchFamily="34" charset="-128"/>
                <a:cs typeface="Calibri" pitchFamily="34" charset="0"/>
              </a:rPr>
              <a:t>D</a:t>
            </a:r>
            <a:r>
              <a:rPr lang="en-US" sz="2400" dirty="0">
                <a:latin typeface="Calibri" pitchFamily="34" charset="0"/>
                <a:ea typeface="MS PGothic" pitchFamily="34" charset="-128"/>
                <a:cs typeface="Calibri" pitchFamily="34" charset="0"/>
              </a:rPr>
              <a:t>(</a:t>
            </a:r>
            <a:r>
              <a:rPr lang="en-US" sz="2400" i="1" dirty="0" err="1">
                <a:ea typeface="MS PGothic" pitchFamily="34" charset="-128"/>
                <a:cs typeface="Calibri" pitchFamily="34" charset="0"/>
              </a:rPr>
              <a:t>t</a:t>
            </a:r>
            <a:r>
              <a:rPr lang="en-US" sz="2400" i="1" baseline="-25000" dirty="0" err="1">
                <a:ea typeface="MS PGothic" pitchFamily="34" charset="-128"/>
                <a:cs typeface="Calibri" pitchFamily="34" charset="0"/>
              </a:rPr>
              <a:t>i</a:t>
            </a:r>
            <a:r>
              <a:rPr lang="en-US" sz="2400" dirty="0">
                <a:latin typeface="Calibri" pitchFamily="34" charset="0"/>
                <a:ea typeface="MS PGothic" pitchFamily="34" charset="-128"/>
                <a:cs typeface="Calibri" pitchFamily="34" charset="0"/>
              </a:rPr>
              <a:t>)|</a:t>
            </a:r>
            <a:r>
              <a:rPr lang="en-US" sz="2400" baseline="-25000" dirty="0">
                <a:latin typeface="Calibri" pitchFamily="34" charset="0"/>
                <a:ea typeface="MS PGothic" pitchFamily="34" charset="-128"/>
                <a:cs typeface="Calibri" pitchFamily="34" charset="0"/>
              </a:rPr>
              <a:t>positive</a:t>
            </a:r>
            <a:r>
              <a:rPr lang="en-US" sz="2400" dirty="0">
                <a:latin typeface="Symbol" pitchFamily="18" charset="2"/>
                <a:ea typeface="MS PGothic" pitchFamily="34" charset="-128"/>
                <a:cs typeface="Calibri" pitchFamily="34" charset="0"/>
              </a:rPr>
              <a:t>)</a:t>
            </a:r>
            <a:endParaRPr lang="en-US" sz="2400" baseline="-25000" dirty="0">
              <a:latin typeface="Symbol" pitchFamily="18" charset="2"/>
              <a:ea typeface="MS PGothic" pitchFamily="34" charset="-128"/>
              <a:cs typeface="Calibri" pitchFamily="34" charset="0"/>
            </a:endParaRPr>
          </a:p>
        </p:txBody>
      </p:sp>
      <p:sp>
        <p:nvSpPr>
          <p:cNvPr id="96262" name="TextBox 2"/>
          <p:cNvSpPr txBox="1">
            <a:spLocks noChangeArrowheads="1"/>
          </p:cNvSpPr>
          <p:nvPr/>
        </p:nvSpPr>
        <p:spPr bwMode="auto">
          <a:xfrm>
            <a:off x="7975600" y="5695950"/>
            <a:ext cx="109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M  </a:t>
            </a:r>
            <a:r>
              <a:rPr lang="en-US" altLang="en-US" sz="1400">
                <a:solidFill>
                  <a:srgbClr val="000000"/>
                </a:solidFill>
                <a:latin typeface="Calibri" pitchFamily="34" charset="0"/>
                <a:cs typeface="Arial" charset="0"/>
              </a:rPr>
              <a:t>=150fs</a:t>
            </a:r>
          </a:p>
        </p:txBody>
      </p:sp>
      <p:grpSp>
        <p:nvGrpSpPr>
          <p:cNvPr id="96263" name="Group 36"/>
          <p:cNvGrpSpPr>
            <a:grpSpLocks/>
          </p:cNvGrpSpPr>
          <p:nvPr/>
        </p:nvGrpSpPr>
        <p:grpSpPr bwMode="auto">
          <a:xfrm>
            <a:off x="552450" y="1171575"/>
            <a:ext cx="7410450" cy="5462588"/>
            <a:chOff x="92387" y="120422"/>
            <a:chExt cx="9037877" cy="6661379"/>
          </a:xfrm>
        </p:grpSpPr>
        <p:pic>
          <p:nvPicPr>
            <p:cNvPr id="9626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7238" y="3459748"/>
              <a:ext cx="4413026" cy="3322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5"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387" y="3469333"/>
              <a:ext cx="4455697" cy="3312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5706" y="120422"/>
              <a:ext cx="4368560" cy="3265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626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292" y="137356"/>
              <a:ext cx="4357330" cy="325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268" name="TextBox 9"/>
            <p:cNvSpPr txBox="1">
              <a:spLocks noChangeArrowheads="1"/>
            </p:cNvSpPr>
            <p:nvPr/>
          </p:nvSpPr>
          <p:spPr bwMode="auto">
            <a:xfrm>
              <a:off x="5271043" y="194735"/>
              <a:ext cx="491105" cy="37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400">
                  <a:latin typeface="Arial" charset="0"/>
                  <a:cs typeface="Arial" charset="0"/>
                </a:rPr>
                <a:t>(b)</a:t>
              </a:r>
              <a:endParaRPr lang="en-US" altLang="en-US" sz="1400" i="1">
                <a:latin typeface="Arial" charset="0"/>
                <a:cs typeface="Arial" charset="0"/>
              </a:endParaRPr>
            </a:p>
          </p:txBody>
        </p:sp>
        <p:sp>
          <p:nvSpPr>
            <p:cNvPr id="96269" name="TextBox 9"/>
            <p:cNvSpPr txBox="1">
              <a:spLocks noChangeArrowheads="1"/>
            </p:cNvSpPr>
            <p:nvPr/>
          </p:nvSpPr>
          <p:spPr bwMode="auto">
            <a:xfrm>
              <a:off x="673645" y="194735"/>
              <a:ext cx="491105" cy="37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400">
                  <a:latin typeface="Arial" charset="0"/>
                  <a:cs typeface="Arial" charset="0"/>
                </a:rPr>
                <a:t>(a)</a:t>
              </a:r>
              <a:endParaRPr lang="en-US" altLang="en-US" sz="1400" i="1">
                <a:latin typeface="Arial" charset="0"/>
                <a:cs typeface="Arial" charset="0"/>
              </a:endParaRPr>
            </a:p>
          </p:txBody>
        </p:sp>
        <p:sp>
          <p:nvSpPr>
            <p:cNvPr id="96270" name="TextBox 9"/>
            <p:cNvSpPr txBox="1">
              <a:spLocks noChangeArrowheads="1"/>
            </p:cNvSpPr>
            <p:nvPr/>
          </p:nvSpPr>
          <p:spPr bwMode="auto">
            <a:xfrm>
              <a:off x="5279511" y="3561168"/>
              <a:ext cx="491105" cy="37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400">
                  <a:latin typeface="Arial" charset="0"/>
                  <a:cs typeface="Arial" charset="0"/>
                </a:rPr>
                <a:t>(d)</a:t>
              </a:r>
              <a:endParaRPr lang="en-US" altLang="en-US" sz="1400" i="1">
                <a:latin typeface="Arial" charset="0"/>
                <a:cs typeface="Arial" charset="0"/>
              </a:endParaRPr>
            </a:p>
          </p:txBody>
        </p:sp>
        <p:sp>
          <p:nvSpPr>
            <p:cNvPr id="96271" name="TextBox 9"/>
            <p:cNvSpPr txBox="1">
              <a:spLocks noChangeArrowheads="1"/>
            </p:cNvSpPr>
            <p:nvPr/>
          </p:nvSpPr>
          <p:spPr bwMode="auto">
            <a:xfrm>
              <a:off x="656163" y="3552701"/>
              <a:ext cx="479375" cy="375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400">
                  <a:latin typeface="Arial" charset="0"/>
                  <a:cs typeface="Arial" charset="0"/>
                </a:rPr>
                <a:t>(c)</a:t>
              </a:r>
              <a:endParaRPr lang="en-US" altLang="en-US" sz="1400" i="1">
                <a:latin typeface="Arial" charset="0"/>
                <a:cs typeface="Arial" charset="0"/>
              </a:endParaRPr>
            </a:p>
          </p:txBody>
        </p:sp>
        <p:sp>
          <p:nvSpPr>
            <p:cNvPr id="96272" name="TextBox 35"/>
            <p:cNvSpPr txBox="1">
              <a:spLocks noChangeArrowheads="1"/>
            </p:cNvSpPr>
            <p:nvPr/>
          </p:nvSpPr>
          <p:spPr bwMode="auto">
            <a:xfrm>
              <a:off x="931334" y="1678519"/>
              <a:ext cx="2057400" cy="56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ity to</a:t>
              </a:r>
            </a:p>
            <a:p>
              <a:pPr algn="l" eaLnBrk="1" hangingPunct="1"/>
              <a:r>
                <a:rPr lang="en-US" altLang="en-US" sz="1200">
                  <a:latin typeface="Calibri" pitchFamily="34" charset="0"/>
                  <a:cs typeface="Calibri" pitchFamily="34" charset="0"/>
                </a:rPr>
                <a:t>right of resonator</a:t>
              </a:r>
            </a:p>
          </p:txBody>
        </p:sp>
        <p:cxnSp>
          <p:nvCxnSpPr>
            <p:cNvPr id="96273" name="Straight Arrow Connector 5"/>
            <p:cNvCxnSpPr>
              <a:cxnSpLocks noChangeShapeType="1"/>
            </p:cNvCxnSpPr>
            <p:nvPr/>
          </p:nvCxnSpPr>
          <p:spPr bwMode="auto">
            <a:xfrm flipV="1">
              <a:off x="2125191" y="867971"/>
              <a:ext cx="169217" cy="210816"/>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274" name="TextBox 35"/>
            <p:cNvSpPr txBox="1">
              <a:spLocks noChangeArrowheads="1"/>
            </p:cNvSpPr>
            <p:nvPr/>
          </p:nvSpPr>
          <p:spPr bwMode="auto">
            <a:xfrm>
              <a:off x="702128" y="873916"/>
              <a:ext cx="1458604" cy="56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r" eaLnBrk="1" hangingPunct="1"/>
              <a:r>
                <a:rPr lang="en-US" altLang="en-US" sz="1200">
                  <a:latin typeface="Calibri" pitchFamily="34" charset="0"/>
                  <a:cs typeface="Calibri" pitchFamily="34" charset="0"/>
                </a:rPr>
                <a:t>Left of resonator</a:t>
              </a:r>
            </a:p>
          </p:txBody>
        </p:sp>
        <p:sp>
          <p:nvSpPr>
            <p:cNvPr id="96275" name="TextBox 50"/>
            <p:cNvSpPr txBox="1">
              <a:spLocks noChangeArrowheads="1"/>
            </p:cNvSpPr>
            <p:nvPr/>
          </p:nvSpPr>
          <p:spPr bwMode="auto">
            <a:xfrm>
              <a:off x="3757036" y="1701804"/>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0000FF"/>
                  </a:solidFill>
                  <a:cs typeface="Calibri" pitchFamily="34" charset="0"/>
                </a:rPr>
                <a:t>A</a:t>
              </a:r>
            </a:p>
          </p:txBody>
        </p:sp>
        <p:sp>
          <p:nvSpPr>
            <p:cNvPr id="96276" name="TextBox 51"/>
            <p:cNvSpPr txBox="1">
              <a:spLocks noChangeArrowheads="1"/>
            </p:cNvSpPr>
            <p:nvPr/>
          </p:nvSpPr>
          <p:spPr bwMode="auto">
            <a:xfrm>
              <a:off x="3080946" y="2245352"/>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FF0000"/>
                  </a:solidFill>
                  <a:cs typeface="Calibri" pitchFamily="34" charset="0"/>
                </a:rPr>
                <a:t>C</a:t>
              </a:r>
            </a:p>
          </p:txBody>
        </p:sp>
        <p:cxnSp>
          <p:nvCxnSpPr>
            <p:cNvPr id="96277" name="Straight Arrow Connector 5"/>
            <p:cNvCxnSpPr>
              <a:cxnSpLocks noChangeShapeType="1"/>
            </p:cNvCxnSpPr>
            <p:nvPr/>
          </p:nvCxnSpPr>
          <p:spPr bwMode="auto">
            <a:xfrm>
              <a:off x="2580170" y="2131191"/>
              <a:ext cx="391630" cy="15721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278" name="TextBox 35"/>
            <p:cNvSpPr txBox="1">
              <a:spLocks noChangeArrowheads="1"/>
            </p:cNvSpPr>
            <p:nvPr/>
          </p:nvSpPr>
          <p:spPr bwMode="auto">
            <a:xfrm>
              <a:off x="5645491" y="1489634"/>
              <a:ext cx="1990910" cy="788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Transmitted pure Markovian pulse to right of resonator</a:t>
              </a:r>
            </a:p>
          </p:txBody>
        </p:sp>
        <p:cxnSp>
          <p:nvCxnSpPr>
            <p:cNvPr id="96279" name="Straight Arrow Connector 5"/>
            <p:cNvCxnSpPr>
              <a:cxnSpLocks noChangeShapeType="1"/>
            </p:cNvCxnSpPr>
            <p:nvPr/>
          </p:nvCxnSpPr>
          <p:spPr bwMode="auto">
            <a:xfrm>
              <a:off x="7315200" y="2209800"/>
              <a:ext cx="391630" cy="18460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280" name="TextBox 35"/>
            <p:cNvSpPr txBox="1">
              <a:spLocks noChangeArrowheads="1"/>
            </p:cNvSpPr>
            <p:nvPr/>
          </p:nvSpPr>
          <p:spPr bwMode="auto">
            <a:xfrm>
              <a:off x="5645491" y="5026785"/>
              <a:ext cx="1993603" cy="788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Transmitted pure Markovian pulse  to right of resonator</a:t>
              </a:r>
            </a:p>
          </p:txBody>
        </p:sp>
        <p:cxnSp>
          <p:nvCxnSpPr>
            <p:cNvPr id="96281" name="Straight Arrow Connector 5"/>
            <p:cNvCxnSpPr>
              <a:cxnSpLocks noChangeShapeType="1"/>
            </p:cNvCxnSpPr>
            <p:nvPr/>
          </p:nvCxnSpPr>
          <p:spPr bwMode="auto">
            <a:xfrm>
              <a:off x="7281332" y="5710479"/>
              <a:ext cx="388938" cy="18460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6282" name="TextBox 35"/>
            <p:cNvSpPr txBox="1">
              <a:spLocks noChangeArrowheads="1"/>
            </p:cNvSpPr>
            <p:nvPr/>
          </p:nvSpPr>
          <p:spPr bwMode="auto">
            <a:xfrm>
              <a:off x="931334" y="5155615"/>
              <a:ext cx="2057400" cy="563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200">
                  <a:latin typeface="Calibri" pitchFamily="34" charset="0"/>
                  <a:cs typeface="Calibri" pitchFamily="34" charset="0"/>
                </a:rPr>
                <a:t>Non-Markovianity to right of resonator</a:t>
              </a:r>
            </a:p>
          </p:txBody>
        </p:sp>
        <p:sp>
          <p:nvSpPr>
            <p:cNvPr id="96283" name="TextBox 58"/>
            <p:cNvSpPr txBox="1">
              <a:spLocks noChangeArrowheads="1"/>
            </p:cNvSpPr>
            <p:nvPr/>
          </p:nvSpPr>
          <p:spPr bwMode="auto">
            <a:xfrm>
              <a:off x="8599106" y="1568736"/>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0000FF"/>
                  </a:solidFill>
                  <a:cs typeface="Calibri" pitchFamily="34" charset="0"/>
                </a:rPr>
                <a:t>A</a:t>
              </a:r>
            </a:p>
          </p:txBody>
        </p:sp>
        <p:sp>
          <p:nvSpPr>
            <p:cNvPr id="96284" name="TextBox 59"/>
            <p:cNvSpPr txBox="1">
              <a:spLocks noChangeArrowheads="1"/>
            </p:cNvSpPr>
            <p:nvPr/>
          </p:nvSpPr>
          <p:spPr bwMode="auto">
            <a:xfrm>
              <a:off x="7957655" y="2132568"/>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FF0000"/>
                  </a:solidFill>
                  <a:cs typeface="Calibri" pitchFamily="34" charset="0"/>
                </a:rPr>
                <a:t>C</a:t>
              </a:r>
            </a:p>
          </p:txBody>
        </p:sp>
        <p:sp>
          <p:nvSpPr>
            <p:cNvPr id="96285" name="TextBox 60"/>
            <p:cNvSpPr txBox="1">
              <a:spLocks noChangeArrowheads="1"/>
            </p:cNvSpPr>
            <p:nvPr/>
          </p:nvSpPr>
          <p:spPr bwMode="auto">
            <a:xfrm>
              <a:off x="3985636" y="3708398"/>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0000FF"/>
                  </a:solidFill>
                  <a:cs typeface="Calibri" pitchFamily="34" charset="0"/>
                </a:rPr>
                <a:t>A</a:t>
              </a:r>
            </a:p>
          </p:txBody>
        </p:sp>
        <p:sp>
          <p:nvSpPr>
            <p:cNvPr id="96286" name="TextBox 61"/>
            <p:cNvSpPr txBox="1">
              <a:spLocks noChangeArrowheads="1"/>
            </p:cNvSpPr>
            <p:nvPr/>
          </p:nvSpPr>
          <p:spPr bwMode="auto">
            <a:xfrm>
              <a:off x="3976018" y="5278710"/>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FF0000"/>
                  </a:solidFill>
                  <a:cs typeface="Calibri" pitchFamily="34" charset="0"/>
                </a:rPr>
                <a:t>C</a:t>
              </a:r>
            </a:p>
          </p:txBody>
        </p:sp>
        <p:sp>
          <p:nvSpPr>
            <p:cNvPr id="96287" name="TextBox 62"/>
            <p:cNvSpPr txBox="1">
              <a:spLocks noChangeArrowheads="1"/>
            </p:cNvSpPr>
            <p:nvPr/>
          </p:nvSpPr>
          <p:spPr bwMode="auto">
            <a:xfrm>
              <a:off x="8649908" y="3620437"/>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0000FF"/>
                  </a:solidFill>
                  <a:cs typeface="Calibri" pitchFamily="34" charset="0"/>
                </a:rPr>
                <a:t>A</a:t>
              </a:r>
            </a:p>
          </p:txBody>
        </p:sp>
        <p:sp>
          <p:nvSpPr>
            <p:cNvPr id="96288" name="TextBox 63"/>
            <p:cNvSpPr txBox="1">
              <a:spLocks noChangeArrowheads="1"/>
            </p:cNvSpPr>
            <p:nvPr/>
          </p:nvSpPr>
          <p:spPr bwMode="auto">
            <a:xfrm>
              <a:off x="8640290" y="5535359"/>
              <a:ext cx="391399" cy="4129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sz="1600" b="1" i="1">
                  <a:solidFill>
                    <a:srgbClr val="FF0000"/>
                  </a:solidFill>
                  <a:cs typeface="Calibri" pitchFamily="34" charset="0"/>
                </a:rPr>
                <a:t>C</a:t>
              </a:r>
            </a:p>
          </p:txBody>
        </p:sp>
        <p:cxnSp>
          <p:nvCxnSpPr>
            <p:cNvPr id="96289" name="Straight Arrow Connector 5"/>
            <p:cNvCxnSpPr>
              <a:cxnSpLocks noChangeShapeType="1"/>
            </p:cNvCxnSpPr>
            <p:nvPr/>
          </p:nvCxnSpPr>
          <p:spPr bwMode="auto">
            <a:xfrm>
              <a:off x="2580170" y="5561253"/>
              <a:ext cx="391630" cy="15721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4"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4</a:t>
            </a:fld>
            <a:endParaRPr lang="en-US" dirty="0"/>
          </a:p>
        </p:txBody>
      </p:sp>
    </p:spTree>
    <p:extLst>
      <p:ext uri="{BB962C8B-B14F-4D97-AF65-F5344CB8AC3E}">
        <p14:creationId xmlns:p14="http://schemas.microsoft.com/office/powerpoint/2010/main" val="174551277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3" name="TextBox 4"/>
          <p:cNvSpPr txBox="1">
            <a:spLocks noChangeArrowheads="1"/>
          </p:cNvSpPr>
          <p:nvPr/>
        </p:nvSpPr>
        <p:spPr bwMode="auto">
          <a:xfrm>
            <a:off x="1535113" y="808038"/>
            <a:ext cx="67802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800" i="1" dirty="0">
                <a:latin typeface="Calibri" pitchFamily="34" charset="0"/>
                <a:cs typeface="Calibri" pitchFamily="34" charset="0"/>
              </a:rPr>
              <a:t>No</a:t>
            </a:r>
            <a:r>
              <a:rPr lang="en-US" altLang="en-US" sz="1800" dirty="0">
                <a:latin typeface="Calibri" pitchFamily="34" charset="0"/>
                <a:cs typeface="Calibri" pitchFamily="34" charset="0"/>
              </a:rPr>
              <a:t> control pulse</a:t>
            </a:r>
          </a:p>
          <a:p>
            <a:pPr algn="l" eaLnBrk="1" hangingPunct="1"/>
            <a:r>
              <a:rPr lang="en-US" altLang="en-US" sz="1800" dirty="0">
                <a:latin typeface="Calibri" pitchFamily="34" charset="0"/>
                <a:cs typeface="Calibri" pitchFamily="34" charset="0"/>
              </a:rPr>
              <a:t>Cavity length </a:t>
            </a:r>
            <a:r>
              <a:rPr lang="en-US" altLang="en-US" sz="1800" i="1" dirty="0">
                <a:latin typeface="Calibri" pitchFamily="34" charset="0"/>
                <a:cs typeface="Calibri" pitchFamily="34" charset="0"/>
              </a:rPr>
              <a:t>L</a:t>
            </a:r>
            <a:r>
              <a:rPr lang="en-US" altLang="en-US" sz="1800" dirty="0">
                <a:latin typeface="Calibri" pitchFamily="34" charset="0"/>
                <a:cs typeface="Calibri" pitchFamily="34" charset="0"/>
              </a:rPr>
              <a:t>=120 x </a:t>
            </a:r>
            <a:r>
              <a:rPr lang="en-US" altLang="en-US" sz="1800" dirty="0">
                <a:latin typeface="Symbol" pitchFamily="18" charset="2"/>
                <a:cs typeface="Calibri" pitchFamily="34" charset="0"/>
              </a:rPr>
              <a:t>l</a:t>
            </a:r>
            <a:r>
              <a:rPr lang="en-US" altLang="en-US" sz="1800" baseline="-25000" dirty="0">
                <a:latin typeface="Calibri" pitchFamily="34" charset="0"/>
                <a:cs typeface="Calibri" pitchFamily="34" charset="0"/>
              </a:rPr>
              <a:t>0</a:t>
            </a:r>
            <a:endParaRPr lang="en-US" altLang="en-US" sz="1800" dirty="0">
              <a:latin typeface="Calibri" pitchFamily="34" charset="0"/>
              <a:cs typeface="Calibri" pitchFamily="34" charset="0"/>
            </a:endParaRPr>
          </a:p>
          <a:p>
            <a:pPr algn="l" eaLnBrk="1" hangingPunct="1"/>
            <a:r>
              <a:rPr lang="en-US" altLang="en-US" sz="1800" dirty="0">
                <a:latin typeface="Calibri" pitchFamily="34" charset="0"/>
                <a:cs typeface="Calibri" pitchFamily="34" charset="0"/>
              </a:rPr>
              <a:t>Sub-space B’ is left-side half-cavity of length </a:t>
            </a:r>
            <a:r>
              <a:rPr lang="en-US" altLang="en-US" sz="1800" i="1" dirty="0">
                <a:latin typeface="Calibri" pitchFamily="34" charset="0"/>
                <a:cs typeface="Calibri" pitchFamily="34" charset="0"/>
              </a:rPr>
              <a:t>L</a:t>
            </a:r>
            <a:r>
              <a:rPr lang="en-US" altLang="en-US" sz="1800" dirty="0">
                <a:latin typeface="Calibri" pitchFamily="34" charset="0"/>
                <a:cs typeface="Calibri" pitchFamily="34" charset="0"/>
              </a:rPr>
              <a:t>/2</a:t>
            </a:r>
          </a:p>
        </p:txBody>
      </p:sp>
      <p:sp>
        <p:nvSpPr>
          <p:cNvPr id="31"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defRPr/>
            </a:pPr>
            <a:r>
              <a:rPr lang="en-US" sz="2400" dirty="0">
                <a:latin typeface="Calibri" pitchFamily="34" charset="0"/>
                <a:ea typeface="MS PGothic" pitchFamily="34" charset="-128"/>
                <a:cs typeface="Calibri" pitchFamily="34" charset="0"/>
              </a:rPr>
              <a:t>Integrated non-</a:t>
            </a:r>
            <a:r>
              <a:rPr lang="en-US" sz="2400" dirty="0" err="1">
                <a:latin typeface="Calibri" pitchFamily="34" charset="0"/>
                <a:ea typeface="MS PGothic" pitchFamily="34" charset="-128"/>
                <a:cs typeface="Calibri" pitchFamily="34" charset="0"/>
              </a:rPr>
              <a:t>Markovianity</a:t>
            </a:r>
            <a:r>
              <a:rPr lang="en-US" sz="2400" dirty="0">
                <a:latin typeface="Calibri" pitchFamily="34" charset="0"/>
                <a:ea typeface="MS PGothic" pitchFamily="34" charset="-128"/>
                <a:cs typeface="Calibri" pitchFamily="34" charset="0"/>
              </a:rPr>
              <a:t>, </a:t>
            </a:r>
            <a:r>
              <a:rPr lang="en-US" sz="2400" i="1" dirty="0">
                <a:ea typeface="MS PGothic" pitchFamily="34" charset="-128"/>
                <a:cs typeface="Calibri" pitchFamily="34" charset="0"/>
              </a:rPr>
              <a:t>DI</a:t>
            </a:r>
            <a:r>
              <a:rPr lang="en-US" sz="2400" dirty="0">
                <a:ea typeface="MS PGothic" pitchFamily="34" charset="-128"/>
                <a:cs typeface="Calibri" pitchFamily="34" charset="0"/>
              </a:rPr>
              <a:t>(</a:t>
            </a:r>
            <a:r>
              <a:rPr lang="en-US" sz="2400" i="1" dirty="0">
                <a:ea typeface="MS PGothic" pitchFamily="34" charset="-128"/>
                <a:cs typeface="Calibri" pitchFamily="34" charset="0"/>
              </a:rPr>
              <a:t>t</a:t>
            </a:r>
            <a:r>
              <a:rPr lang="en-US" sz="2400" dirty="0">
                <a:ea typeface="MS PGothic" pitchFamily="34" charset="-128"/>
                <a:cs typeface="Calibri" pitchFamily="34" charset="0"/>
              </a:rPr>
              <a:t>)=</a:t>
            </a:r>
            <a:r>
              <a:rPr lang="en-US" sz="2400" dirty="0">
                <a:latin typeface="Symbol" pitchFamily="18" charset="2"/>
                <a:ea typeface="MS PGothic" pitchFamily="34" charset="-128"/>
                <a:cs typeface="Calibri" pitchFamily="34" charset="0"/>
              </a:rPr>
              <a:t>S</a:t>
            </a:r>
            <a:r>
              <a:rPr lang="en-US" sz="2400" i="1" baseline="-25000" dirty="0">
                <a:latin typeface="+mj-lt"/>
                <a:ea typeface="MS PGothic" pitchFamily="34" charset="-128"/>
                <a:cs typeface="Calibri" pitchFamily="34" charset="0"/>
              </a:rPr>
              <a:t>i</a:t>
            </a:r>
            <a:r>
              <a:rPr lang="en-US" sz="2400" dirty="0">
                <a:latin typeface="Symbol" pitchFamily="18" charset="2"/>
                <a:ea typeface="MS PGothic" pitchFamily="34" charset="-128"/>
                <a:cs typeface="Calibri" pitchFamily="34" charset="0"/>
              </a:rPr>
              <a:t>(D</a:t>
            </a:r>
            <a:r>
              <a:rPr lang="en-US" sz="2400" i="1" dirty="0">
                <a:ea typeface="MS PGothic" pitchFamily="34" charset="-128"/>
                <a:cs typeface="Calibri" pitchFamily="34" charset="0"/>
              </a:rPr>
              <a:t>D</a:t>
            </a:r>
            <a:r>
              <a:rPr lang="en-US" sz="2400" dirty="0">
                <a:latin typeface="Calibri" pitchFamily="34" charset="0"/>
                <a:ea typeface="MS PGothic" pitchFamily="34" charset="-128"/>
                <a:cs typeface="Calibri" pitchFamily="34" charset="0"/>
              </a:rPr>
              <a:t>(</a:t>
            </a:r>
            <a:r>
              <a:rPr lang="en-US" sz="2400" i="1" dirty="0" err="1">
                <a:ea typeface="MS PGothic" pitchFamily="34" charset="-128"/>
                <a:cs typeface="Calibri" pitchFamily="34" charset="0"/>
              </a:rPr>
              <a:t>t</a:t>
            </a:r>
            <a:r>
              <a:rPr lang="en-US" sz="2400" i="1" baseline="-25000" dirty="0" err="1">
                <a:ea typeface="MS PGothic" pitchFamily="34" charset="-128"/>
                <a:cs typeface="Calibri" pitchFamily="34" charset="0"/>
              </a:rPr>
              <a:t>i</a:t>
            </a:r>
            <a:r>
              <a:rPr lang="en-US" sz="2400" dirty="0">
                <a:latin typeface="Calibri" pitchFamily="34" charset="0"/>
                <a:ea typeface="MS PGothic" pitchFamily="34" charset="-128"/>
                <a:cs typeface="Calibri" pitchFamily="34" charset="0"/>
              </a:rPr>
              <a:t>)|</a:t>
            </a:r>
            <a:r>
              <a:rPr lang="en-US" sz="2400" baseline="-25000" dirty="0">
                <a:latin typeface="Calibri" pitchFamily="34" charset="0"/>
                <a:ea typeface="MS PGothic" pitchFamily="34" charset="-128"/>
                <a:cs typeface="Calibri" pitchFamily="34" charset="0"/>
              </a:rPr>
              <a:t>positive</a:t>
            </a:r>
            <a:r>
              <a:rPr lang="en-US" sz="2400" dirty="0">
                <a:latin typeface="Symbol" pitchFamily="18" charset="2"/>
                <a:ea typeface="MS PGothic" pitchFamily="34" charset="-128"/>
                <a:cs typeface="Calibri" pitchFamily="34" charset="0"/>
              </a:rPr>
              <a:t>)</a:t>
            </a:r>
            <a:endParaRPr lang="en-US" sz="2400" baseline="-25000" dirty="0">
              <a:latin typeface="Symbol" pitchFamily="18" charset="2"/>
              <a:ea typeface="MS PGothic" pitchFamily="34" charset="-128"/>
              <a:cs typeface="Calibri" pitchFamily="34" charset="0"/>
            </a:endParaRPr>
          </a:p>
        </p:txBody>
      </p:sp>
      <p:sp>
        <p:nvSpPr>
          <p:cNvPr id="97285" name="TextBox 2"/>
          <p:cNvSpPr txBox="1">
            <a:spLocks noChangeArrowheads="1"/>
          </p:cNvSpPr>
          <p:nvPr/>
        </p:nvSpPr>
        <p:spPr bwMode="auto">
          <a:xfrm>
            <a:off x="7975600" y="5695950"/>
            <a:ext cx="1092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0  </a:t>
            </a:r>
            <a:r>
              <a:rPr lang="en-US" altLang="en-US" sz="1400">
                <a:solidFill>
                  <a:srgbClr val="000000"/>
                </a:solidFill>
                <a:latin typeface="Calibri" pitchFamily="34" charset="0"/>
                <a:cs typeface="Arial" charset="0"/>
              </a:rPr>
              <a:t>=5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RT</a:t>
            </a:r>
            <a:r>
              <a:rPr lang="en-US" altLang="en-US" sz="1400">
                <a:solidFill>
                  <a:srgbClr val="000000"/>
                </a:solidFill>
                <a:latin typeface="Calibri" pitchFamily="34" charset="0"/>
                <a:cs typeface="Arial" charset="0"/>
              </a:rPr>
              <a:t>=150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Q  </a:t>
            </a:r>
            <a:r>
              <a:rPr lang="en-US" altLang="en-US" sz="1400">
                <a:solidFill>
                  <a:srgbClr val="000000"/>
                </a:solidFill>
                <a:latin typeface="Calibri" pitchFamily="34" charset="0"/>
                <a:cs typeface="Arial" charset="0"/>
              </a:rPr>
              <a:t>=153fs</a:t>
            </a:r>
          </a:p>
          <a:p>
            <a:pPr algn="l" eaLnBrk="1" hangingPunct="1"/>
            <a:r>
              <a:rPr lang="en-US" altLang="en-US" sz="1400" i="1">
                <a:solidFill>
                  <a:srgbClr val="000000"/>
                </a:solidFill>
                <a:latin typeface="Symbol" pitchFamily="18" charset="2"/>
                <a:cs typeface="Arial" charset="0"/>
              </a:rPr>
              <a:t>t</a:t>
            </a:r>
            <a:r>
              <a:rPr lang="en-US" altLang="en-US" sz="1400" baseline="-25000">
                <a:solidFill>
                  <a:srgbClr val="000000"/>
                </a:solidFill>
                <a:latin typeface="Calibri" pitchFamily="34" charset="0"/>
                <a:cs typeface="Arial" charset="0"/>
              </a:rPr>
              <a:t>M  </a:t>
            </a:r>
            <a:r>
              <a:rPr lang="en-US" altLang="en-US" sz="1400">
                <a:solidFill>
                  <a:srgbClr val="000000"/>
                </a:solidFill>
                <a:latin typeface="Calibri" pitchFamily="34" charset="0"/>
                <a:cs typeface="Arial" charset="0"/>
              </a:rPr>
              <a:t>=150fs</a:t>
            </a:r>
          </a:p>
        </p:txBody>
      </p:sp>
      <p:grpSp>
        <p:nvGrpSpPr>
          <p:cNvPr id="97287" name="Group 34"/>
          <p:cNvGrpSpPr>
            <a:grpSpLocks/>
          </p:cNvGrpSpPr>
          <p:nvPr/>
        </p:nvGrpSpPr>
        <p:grpSpPr bwMode="auto">
          <a:xfrm>
            <a:off x="2166938" y="2727325"/>
            <a:ext cx="4808537" cy="3649663"/>
            <a:chOff x="2166938" y="1603375"/>
            <a:chExt cx="4808537" cy="3649663"/>
          </a:xfrm>
        </p:grpSpPr>
        <p:pic>
          <p:nvPicPr>
            <p:cNvPr id="9728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6938" y="1603375"/>
              <a:ext cx="4808537" cy="364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7289" name="TextBox 40"/>
            <p:cNvSpPr txBox="1">
              <a:spLocks noChangeArrowheads="1"/>
            </p:cNvSpPr>
            <p:nvPr/>
          </p:nvSpPr>
          <p:spPr bwMode="auto">
            <a:xfrm>
              <a:off x="5410200" y="3505200"/>
              <a:ext cx="3097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i="1"/>
                <a:t>B</a:t>
              </a:r>
            </a:p>
          </p:txBody>
        </p:sp>
        <p:sp>
          <p:nvSpPr>
            <p:cNvPr id="97290" name="TextBox 41"/>
            <p:cNvSpPr txBox="1">
              <a:spLocks noChangeArrowheads="1"/>
            </p:cNvSpPr>
            <p:nvPr/>
          </p:nvSpPr>
          <p:spPr bwMode="auto">
            <a:xfrm>
              <a:off x="5410200" y="2177534"/>
              <a:ext cx="3674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altLang="en-US" i="1"/>
                <a:t>B</a:t>
              </a:r>
              <a:r>
                <a:rPr lang="en-US" altLang="en-US"/>
                <a:t>'</a:t>
              </a:r>
            </a:p>
          </p:txBody>
        </p:sp>
      </p:grpSp>
      <p:sp>
        <p:nvSpPr>
          <p:cNvPr id="11"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5</a:t>
            </a:fld>
            <a:endParaRPr lang="en-US" dirty="0"/>
          </a:p>
        </p:txBody>
      </p:sp>
    </p:spTree>
    <p:extLst>
      <p:ext uri="{BB962C8B-B14F-4D97-AF65-F5344CB8AC3E}">
        <p14:creationId xmlns:p14="http://schemas.microsoft.com/office/powerpoint/2010/main" val="123951290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7"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ctr"/>
            <a:r>
              <a:rPr lang="en-US" altLang="en-US" sz="2400" dirty="0">
                <a:latin typeface="Calibri" pitchFamily="34" charset="0"/>
                <a:ea typeface="MS PGothic" pitchFamily="34" charset="-128"/>
              </a:rPr>
              <a:t>Summary: Coherent control of single-photon energy density in a resonator</a:t>
            </a:r>
          </a:p>
        </p:txBody>
      </p:sp>
      <p:sp>
        <p:nvSpPr>
          <p:cNvPr id="23556" name="Text Box 7"/>
          <p:cNvSpPr txBox="1">
            <a:spLocks noChangeArrowheads="1"/>
          </p:cNvSpPr>
          <p:nvPr/>
        </p:nvSpPr>
        <p:spPr bwMode="auto">
          <a:xfrm>
            <a:off x="0" y="912813"/>
            <a:ext cx="9144000" cy="593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marL="342900" lvl="1" indent="-342900" algn="l" eaLnBrk="1" hangingPunct="1">
              <a:lnSpc>
                <a:spcPct val="75000"/>
              </a:lnSpc>
              <a:spcBef>
                <a:spcPct val="50000"/>
              </a:spcBef>
              <a:buSzPct val="125000"/>
              <a:buFont typeface="Arial" pitchFamily="34" charset="0"/>
              <a:buChar char="•"/>
              <a:defRPr/>
            </a:pPr>
            <a:r>
              <a:rPr lang="en-US" dirty="0">
                <a:latin typeface="Calibri" pitchFamily="34" charset="0"/>
                <a:cs typeface="Arial" pitchFamily="34" charset="0"/>
              </a:rPr>
              <a:t>Photonic resonator with lossless dielectric mirrors driven by phase-coherent source is open system coupled to continuum that evolves </a:t>
            </a:r>
            <a:r>
              <a:rPr lang="en-US" dirty="0">
                <a:solidFill>
                  <a:srgbClr val="000000"/>
                </a:solidFill>
                <a:latin typeface="Calibri" pitchFamily="34" charset="0"/>
                <a:cs typeface="Arial" pitchFamily="34" charset="0"/>
              </a:rPr>
              <a:t>with unitary dynamics</a:t>
            </a:r>
          </a:p>
          <a:p>
            <a:pPr marL="744538" lvl="2" indent="-287338" algn="l" eaLnBrk="1" hangingPunct="1">
              <a:lnSpc>
                <a:spcPct val="75000"/>
              </a:lnSpc>
              <a:spcBef>
                <a:spcPct val="50000"/>
              </a:spcBef>
              <a:buFontTx/>
              <a:buChar char="•"/>
              <a:defRPr/>
            </a:pPr>
            <a:r>
              <a:rPr lang="en-US" sz="1800" dirty="0">
                <a:solidFill>
                  <a:srgbClr val="000000"/>
                </a:solidFill>
                <a:latin typeface="Calibri" pitchFamily="34" charset="0"/>
                <a:cs typeface="Arial" pitchFamily="34" charset="0"/>
              </a:rPr>
              <a:t>Photon wave function, </a:t>
            </a:r>
            <a:r>
              <a:rPr lang="en-US" sz="1800" dirty="0">
                <a:solidFill>
                  <a:srgbClr val="000000"/>
                </a:solidFill>
                <a:latin typeface="Symbol" pitchFamily="18" charset="2"/>
                <a:cs typeface="Arial" pitchFamily="34" charset="0"/>
              </a:rPr>
              <a:t>Y</a:t>
            </a:r>
            <a:r>
              <a:rPr lang="en-US" sz="1800" dirty="0">
                <a:solidFill>
                  <a:srgbClr val="000000"/>
                </a:solidFill>
                <a:latin typeface="Calibri" pitchFamily="34" charset="0"/>
                <a:cs typeface="Arial" pitchFamily="34" charset="0"/>
              </a:rPr>
              <a:t>(</a:t>
            </a:r>
            <a:r>
              <a:rPr lang="en-US" sz="1800" i="1" dirty="0" err="1">
                <a:solidFill>
                  <a:srgbClr val="000000"/>
                </a:solidFill>
                <a:cs typeface="Arial" pitchFamily="34" charset="0"/>
              </a:rPr>
              <a:t>x</a:t>
            </a:r>
            <a:r>
              <a:rPr lang="en-US" sz="1800" dirty="0" err="1">
                <a:solidFill>
                  <a:srgbClr val="000000"/>
                </a:solidFill>
                <a:latin typeface="Calibri" pitchFamily="34" charset="0"/>
                <a:cs typeface="Arial" pitchFamily="34" charset="0"/>
              </a:rPr>
              <a:t>,</a:t>
            </a:r>
            <a:r>
              <a:rPr lang="en-US" sz="1800" i="1" dirty="0" err="1">
                <a:solidFill>
                  <a:srgbClr val="000000"/>
                </a:solidFill>
                <a:cs typeface="Arial" pitchFamily="34" charset="0"/>
              </a:rPr>
              <a:t>t</a:t>
            </a:r>
            <a:r>
              <a:rPr lang="en-US" sz="1800" dirty="0">
                <a:solidFill>
                  <a:srgbClr val="000000"/>
                </a:solidFill>
                <a:latin typeface="Calibri" pitchFamily="34" charset="0"/>
                <a:cs typeface="Arial" pitchFamily="34" charset="0"/>
              </a:rPr>
              <a:t>), describes single-photon energy density, </a:t>
            </a:r>
            <a:r>
              <a:rPr lang="en-US" sz="1800" i="1" dirty="0">
                <a:solidFill>
                  <a:srgbClr val="000000"/>
                </a:solidFill>
                <a:cs typeface="Arial" pitchFamily="34" charset="0"/>
              </a:rPr>
              <a:t>U</a:t>
            </a:r>
            <a:r>
              <a:rPr lang="en-US" sz="1800" dirty="0">
                <a:solidFill>
                  <a:srgbClr val="000000"/>
                </a:solidFill>
                <a:latin typeface="Calibri" pitchFamily="34" charset="0"/>
                <a:cs typeface="Arial" pitchFamily="34" charset="0"/>
              </a:rPr>
              <a:t>(</a:t>
            </a:r>
            <a:r>
              <a:rPr lang="en-US" sz="1800" i="1" dirty="0" err="1">
                <a:solidFill>
                  <a:srgbClr val="000000"/>
                </a:solidFill>
                <a:latin typeface="+mn-lt"/>
                <a:cs typeface="Arial" pitchFamily="34" charset="0"/>
              </a:rPr>
              <a:t>x</a:t>
            </a:r>
            <a:r>
              <a:rPr lang="en-US" sz="1800" dirty="0" err="1">
                <a:solidFill>
                  <a:srgbClr val="000000"/>
                </a:solidFill>
                <a:latin typeface="Calibri" pitchFamily="34" charset="0"/>
                <a:cs typeface="Arial" pitchFamily="34" charset="0"/>
              </a:rPr>
              <a:t>,</a:t>
            </a:r>
            <a:r>
              <a:rPr lang="en-US" sz="1800" i="1" dirty="0" err="1">
                <a:solidFill>
                  <a:srgbClr val="000000"/>
                </a:solidFill>
                <a:latin typeface="+mn-lt"/>
                <a:cs typeface="Arial" pitchFamily="34" charset="0"/>
              </a:rPr>
              <a:t>t</a:t>
            </a:r>
            <a:r>
              <a:rPr lang="en-US" sz="1800" dirty="0">
                <a:solidFill>
                  <a:srgbClr val="000000"/>
                </a:solidFill>
                <a:latin typeface="Calibri" pitchFamily="34" charset="0"/>
                <a:cs typeface="Arial" pitchFamily="34" charset="0"/>
              </a:rPr>
              <a:t>)=|</a:t>
            </a:r>
            <a:r>
              <a:rPr lang="en-US" sz="1800" dirty="0">
                <a:solidFill>
                  <a:srgbClr val="000000"/>
                </a:solidFill>
                <a:latin typeface="Symbol" pitchFamily="18" charset="2"/>
                <a:cs typeface="Arial" pitchFamily="34" charset="0"/>
              </a:rPr>
              <a:t>Y</a:t>
            </a:r>
            <a:r>
              <a:rPr lang="en-US" sz="1800" dirty="0">
                <a:solidFill>
                  <a:srgbClr val="000000"/>
                </a:solidFill>
                <a:latin typeface="Calibri" pitchFamily="34" charset="0"/>
                <a:cs typeface="Arial" pitchFamily="34" charset="0"/>
              </a:rPr>
              <a:t>(</a:t>
            </a:r>
            <a:r>
              <a:rPr lang="en-US" sz="1800" i="1" dirty="0" err="1">
                <a:solidFill>
                  <a:srgbClr val="000000"/>
                </a:solidFill>
                <a:latin typeface="+mn-lt"/>
                <a:cs typeface="Arial" pitchFamily="34" charset="0"/>
              </a:rPr>
              <a:t>x</a:t>
            </a:r>
            <a:r>
              <a:rPr lang="en-US" sz="1800" dirty="0" err="1">
                <a:solidFill>
                  <a:srgbClr val="000000"/>
                </a:solidFill>
                <a:latin typeface="Calibri" pitchFamily="34" charset="0"/>
                <a:cs typeface="Arial" pitchFamily="34" charset="0"/>
              </a:rPr>
              <a:t>,</a:t>
            </a:r>
            <a:r>
              <a:rPr lang="en-US" sz="1800" i="1" dirty="0" err="1">
                <a:solidFill>
                  <a:srgbClr val="000000"/>
                </a:solidFill>
                <a:latin typeface="+mn-lt"/>
                <a:cs typeface="Arial" pitchFamily="34" charset="0"/>
              </a:rPr>
              <a:t>t</a:t>
            </a:r>
            <a:r>
              <a:rPr lang="en-US" sz="1800" dirty="0">
                <a:solidFill>
                  <a:srgbClr val="000000"/>
                </a:solidFill>
                <a:latin typeface="Calibri" pitchFamily="34" charset="0"/>
                <a:cs typeface="Arial" pitchFamily="34" charset="0"/>
              </a:rPr>
              <a:t>)|</a:t>
            </a:r>
            <a:r>
              <a:rPr lang="en-US" sz="1800" baseline="30000" dirty="0">
                <a:solidFill>
                  <a:srgbClr val="000000"/>
                </a:solidFill>
                <a:latin typeface="Calibri" pitchFamily="34" charset="0"/>
                <a:cs typeface="Arial" pitchFamily="34" charset="0"/>
              </a:rPr>
              <a:t>2</a:t>
            </a:r>
          </a:p>
          <a:p>
            <a:pPr marL="744538" lvl="2" indent="-287338" algn="l" eaLnBrk="1" hangingPunct="1">
              <a:lnSpc>
                <a:spcPct val="75000"/>
              </a:lnSpc>
              <a:spcBef>
                <a:spcPct val="50000"/>
              </a:spcBef>
              <a:buFontTx/>
              <a:buChar char="•"/>
              <a:defRPr/>
            </a:pPr>
            <a:r>
              <a:rPr lang="en-US" sz="1800" dirty="0">
                <a:latin typeface="Calibri" pitchFamily="34" charset="0"/>
                <a:cs typeface="Arial" pitchFamily="34" charset="0"/>
              </a:rPr>
              <a:t>Multiple resonator round-trip times, </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RT</a:t>
            </a:r>
            <a:r>
              <a:rPr lang="en-US" sz="1800" dirty="0">
                <a:latin typeface="Calibri" pitchFamily="34" charset="0"/>
                <a:cs typeface="Arial" pitchFamily="34" charset="0"/>
              </a:rPr>
              <a:t>, required to build-up steady-state behavior</a:t>
            </a:r>
          </a:p>
          <a:p>
            <a:pPr marL="744538" lvl="2" indent="-287338" algn="l" eaLnBrk="1" hangingPunct="1">
              <a:lnSpc>
                <a:spcPct val="75000"/>
              </a:lnSpc>
              <a:spcBef>
                <a:spcPct val="50000"/>
              </a:spcBef>
              <a:buFontTx/>
              <a:buChar char="•"/>
              <a:defRPr/>
            </a:pPr>
            <a:r>
              <a:rPr lang="en-US" sz="1800" dirty="0">
                <a:latin typeface="Calibri" pitchFamily="34" charset="0"/>
                <a:cs typeface="Arial" pitchFamily="34" charset="0"/>
              </a:rPr>
              <a:t>Steady-state behavior evolves exponentially during characteristic resonator time, </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Q</a:t>
            </a:r>
            <a:r>
              <a:rPr lang="en-US" sz="1800" dirty="0">
                <a:latin typeface="Calibri" pitchFamily="34" charset="0"/>
                <a:cs typeface="Arial" pitchFamily="34" charset="0"/>
              </a:rPr>
              <a:t> </a:t>
            </a:r>
          </a:p>
          <a:p>
            <a:pPr algn="l" eaLnBrk="1" hangingPunct="1">
              <a:lnSpc>
                <a:spcPct val="75000"/>
              </a:lnSpc>
              <a:spcBef>
                <a:spcPct val="50000"/>
              </a:spcBef>
              <a:buFontTx/>
              <a:buChar char="•"/>
              <a:defRPr/>
            </a:pPr>
            <a:r>
              <a:rPr lang="en-US" i="1" dirty="0">
                <a:latin typeface="Calibri" pitchFamily="34" charset="0"/>
                <a:cs typeface="Arial" pitchFamily="34" charset="0"/>
              </a:rPr>
              <a:t>Transient behavior </a:t>
            </a:r>
            <a:r>
              <a:rPr lang="en-US" dirty="0">
                <a:latin typeface="Calibri" pitchFamily="34" charset="0"/>
                <a:cs typeface="Arial" pitchFamily="34" charset="0"/>
              </a:rPr>
              <a:t>controlled by incident waveform</a:t>
            </a:r>
          </a:p>
          <a:p>
            <a:pPr lvl="1" algn="l" eaLnBrk="1" hangingPunct="1">
              <a:lnSpc>
                <a:spcPct val="75000"/>
              </a:lnSpc>
              <a:spcBef>
                <a:spcPct val="50000"/>
              </a:spcBef>
              <a:buFontTx/>
              <a:buChar char="•"/>
              <a:defRPr/>
            </a:pPr>
            <a:r>
              <a:rPr lang="en-US" sz="1800" dirty="0">
                <a:latin typeface="Calibri" pitchFamily="34" charset="0"/>
                <a:cs typeface="Arial" pitchFamily="34" charset="0"/>
              </a:rPr>
              <a:t>Non-</a:t>
            </a:r>
            <a:r>
              <a:rPr lang="en-US" sz="1800" dirty="0" err="1">
                <a:latin typeface="Calibri" pitchFamily="34" charset="0"/>
                <a:cs typeface="Arial" pitchFamily="34" charset="0"/>
              </a:rPr>
              <a:t>Markovian</a:t>
            </a:r>
            <a:r>
              <a:rPr lang="en-US" sz="1800" dirty="0">
                <a:latin typeface="Calibri" pitchFamily="34" charset="0"/>
                <a:cs typeface="Arial" pitchFamily="34" charset="0"/>
              </a:rPr>
              <a:t> dynamics because mirror reflections and energy stored in resonator</a:t>
            </a:r>
          </a:p>
          <a:p>
            <a:pPr lvl="1" algn="l" eaLnBrk="1" hangingPunct="1">
              <a:lnSpc>
                <a:spcPct val="75000"/>
              </a:lnSpc>
              <a:spcBef>
                <a:spcPct val="50000"/>
              </a:spcBef>
              <a:buFontTx/>
              <a:buChar char="•"/>
              <a:defRPr/>
            </a:pPr>
            <a:r>
              <a:rPr lang="en-US" sz="1800" dirty="0">
                <a:latin typeface="Calibri" pitchFamily="34" charset="0"/>
                <a:cs typeface="Arial" pitchFamily="34" charset="0"/>
              </a:rPr>
              <a:t>Can eliminate </a:t>
            </a:r>
            <a:r>
              <a:rPr lang="en-US" sz="1800" i="1" dirty="0">
                <a:latin typeface="Calibri" pitchFamily="34" charset="0"/>
                <a:cs typeface="Arial" pitchFamily="34" charset="0"/>
              </a:rPr>
              <a:t>all</a:t>
            </a:r>
            <a:r>
              <a:rPr lang="en-US" sz="1800" dirty="0">
                <a:latin typeface="Calibri" pitchFamily="34" charset="0"/>
                <a:cs typeface="Arial" pitchFamily="34" charset="0"/>
              </a:rPr>
              <a:t> energy density in resonator in less than one round-trip time, </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RT</a:t>
            </a:r>
            <a:endParaRPr lang="en-US" sz="1800" dirty="0">
              <a:latin typeface="Calibri" pitchFamily="34" charset="0"/>
              <a:cs typeface="Arial" pitchFamily="34" charset="0"/>
            </a:endParaRPr>
          </a:p>
          <a:p>
            <a:pPr lvl="1" algn="l" eaLnBrk="1" hangingPunct="1">
              <a:lnSpc>
                <a:spcPct val="75000"/>
              </a:lnSpc>
              <a:spcBef>
                <a:spcPct val="50000"/>
              </a:spcBef>
              <a:buFontTx/>
              <a:buChar char="•"/>
              <a:defRPr/>
            </a:pPr>
            <a:r>
              <a:rPr lang="en-US" sz="1800" dirty="0">
                <a:latin typeface="Calibri" pitchFamily="34" charset="0"/>
                <a:cs typeface="Arial" pitchFamily="34" charset="0"/>
              </a:rPr>
              <a:t>Can control </a:t>
            </a:r>
            <a:r>
              <a:rPr lang="en-US" sz="1800" i="1" dirty="0">
                <a:latin typeface="Calibri" pitchFamily="34" charset="0"/>
                <a:cs typeface="Arial" pitchFamily="34" charset="0"/>
              </a:rPr>
              <a:t>exact</a:t>
            </a:r>
            <a:r>
              <a:rPr lang="en-US" sz="1800" dirty="0">
                <a:latin typeface="Calibri" pitchFamily="34" charset="0"/>
                <a:cs typeface="Arial" pitchFamily="34" charset="0"/>
              </a:rPr>
              <a:t> number of identical transmitted and reflected pulses at multiples of round-trip time, </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RT</a:t>
            </a:r>
            <a:endParaRPr lang="en-US" sz="1800" dirty="0">
              <a:latin typeface="Calibri" pitchFamily="34" charset="0"/>
              <a:cs typeface="Arial" pitchFamily="34" charset="0"/>
            </a:endParaRPr>
          </a:p>
          <a:p>
            <a:pPr lvl="1" algn="l" eaLnBrk="1" hangingPunct="1">
              <a:lnSpc>
                <a:spcPct val="75000"/>
              </a:lnSpc>
              <a:spcBef>
                <a:spcPct val="50000"/>
              </a:spcBef>
              <a:buFontTx/>
              <a:buChar char="•"/>
              <a:defRPr/>
            </a:pPr>
            <a:r>
              <a:rPr lang="en-US" sz="1800" dirty="0">
                <a:latin typeface="Calibri" pitchFamily="34" charset="0"/>
                <a:cs typeface="Arial" pitchFamily="34" charset="0"/>
              </a:rPr>
              <a:t>Can use control to pass long pulses, </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P</a:t>
            </a:r>
            <a:r>
              <a:rPr lang="en-US" sz="1800" dirty="0">
                <a:latin typeface="Calibri" pitchFamily="34" charset="0"/>
                <a:cs typeface="Arial" pitchFamily="34" charset="0"/>
              </a:rPr>
              <a:t>&gt;</a:t>
            </a:r>
            <a:r>
              <a:rPr lang="en-US" sz="1800" i="1" dirty="0" err="1">
                <a:latin typeface="Symbol" pitchFamily="18" charset="2"/>
                <a:cs typeface="Arial" pitchFamily="34" charset="0"/>
              </a:rPr>
              <a:t>t</a:t>
            </a:r>
            <a:r>
              <a:rPr lang="en-US" sz="1800" baseline="-25000" dirty="0" err="1">
                <a:latin typeface="Calibri" pitchFamily="34" charset="0"/>
                <a:cs typeface="Arial" pitchFamily="34" charset="0"/>
              </a:rPr>
              <a:t>RT</a:t>
            </a:r>
            <a:r>
              <a:rPr lang="en-US" sz="1800" dirty="0">
                <a:latin typeface="Calibri" pitchFamily="34" charset="0"/>
                <a:cs typeface="Arial" pitchFamily="34" charset="0"/>
              </a:rPr>
              <a:t>, through resonator</a:t>
            </a:r>
          </a:p>
          <a:p>
            <a:pPr lvl="1" algn="l" eaLnBrk="1" hangingPunct="1">
              <a:lnSpc>
                <a:spcPct val="75000"/>
              </a:lnSpc>
              <a:spcBef>
                <a:spcPct val="50000"/>
              </a:spcBef>
              <a:buFontTx/>
              <a:buChar char="•"/>
              <a:defRPr/>
            </a:pPr>
            <a:r>
              <a:rPr lang="en-US" sz="1800" dirty="0">
                <a:latin typeface="Calibri" pitchFamily="34" charset="0"/>
                <a:cs typeface="Arial" pitchFamily="34" charset="0"/>
              </a:rPr>
              <a:t>Control of transient behavior is also control of </a:t>
            </a:r>
            <a:r>
              <a:rPr lang="en-US" sz="1800" dirty="0" err="1">
                <a:latin typeface="Calibri" pitchFamily="34" charset="0"/>
                <a:cs typeface="Arial" pitchFamily="34" charset="0"/>
              </a:rPr>
              <a:t>Markovianity</a:t>
            </a:r>
            <a:r>
              <a:rPr lang="en-US" sz="1800" dirty="0">
                <a:latin typeface="Calibri" pitchFamily="34" charset="0"/>
                <a:cs typeface="Arial" pitchFamily="34" charset="0"/>
              </a:rPr>
              <a:t> (and hence information flow)</a:t>
            </a:r>
          </a:p>
          <a:p>
            <a:pPr lvl="2" algn="l" eaLnBrk="1" hangingPunct="1">
              <a:lnSpc>
                <a:spcPct val="75000"/>
              </a:lnSpc>
              <a:spcBef>
                <a:spcPct val="50000"/>
              </a:spcBef>
              <a:buFontTx/>
              <a:buChar char="•"/>
              <a:defRPr/>
            </a:pPr>
            <a:r>
              <a:rPr lang="en-US" sz="1600" b="1" dirty="0">
                <a:latin typeface="Calibri" pitchFamily="34" charset="0"/>
                <a:cs typeface="Arial" pitchFamily="34" charset="0"/>
              </a:rPr>
              <a:t>Non-</a:t>
            </a:r>
            <a:r>
              <a:rPr lang="en-US" sz="1600" b="1" dirty="0" err="1">
                <a:latin typeface="Calibri" pitchFamily="34" charset="0"/>
                <a:cs typeface="Arial" pitchFamily="34" charset="0"/>
              </a:rPr>
              <a:t>Markovianity</a:t>
            </a:r>
            <a:r>
              <a:rPr lang="en-US" sz="1600" dirty="0">
                <a:latin typeface="Calibri" pitchFamily="34" charset="0"/>
                <a:cs typeface="Arial" pitchFamily="34" charset="0"/>
              </a:rPr>
              <a:t> may be viewed </a:t>
            </a:r>
            <a:r>
              <a:rPr lang="en-US" sz="1600" b="1" dirty="0">
                <a:latin typeface="Calibri" pitchFamily="34" charset="0"/>
                <a:cs typeface="Arial" pitchFamily="34" charset="0"/>
              </a:rPr>
              <a:t>as resource for quantum information processing</a:t>
            </a:r>
          </a:p>
          <a:p>
            <a:pPr marL="227013" lvl="1" indent="-227013" algn="l" eaLnBrk="1" hangingPunct="1">
              <a:lnSpc>
                <a:spcPct val="75000"/>
              </a:lnSpc>
              <a:spcBef>
                <a:spcPct val="50000"/>
              </a:spcBef>
              <a:buFontTx/>
              <a:buChar char="•"/>
              <a:defRPr/>
            </a:pPr>
            <a:r>
              <a:rPr lang="en-US" dirty="0">
                <a:latin typeface="Calibri" pitchFamily="34" charset="0"/>
                <a:cs typeface="Arial" pitchFamily="34" charset="0"/>
              </a:rPr>
              <a:t>Natural time scales are {</a:t>
            </a:r>
            <a:r>
              <a:rPr lang="en-US" i="1" dirty="0">
                <a:latin typeface="Symbol" pitchFamily="18" charset="2"/>
                <a:cs typeface="Arial" pitchFamily="34" charset="0"/>
              </a:rPr>
              <a:t>t</a:t>
            </a:r>
            <a:r>
              <a:rPr lang="en-US" baseline="-25000" dirty="0">
                <a:latin typeface="Calibri" pitchFamily="34" charset="0"/>
                <a:cs typeface="Arial" pitchFamily="34" charset="0"/>
              </a:rPr>
              <a:t>0</a:t>
            </a:r>
            <a:r>
              <a:rPr lang="en-US" dirty="0">
                <a:latin typeface="Calibri" pitchFamily="34" charset="0"/>
                <a:cs typeface="Arial" pitchFamily="34" charset="0"/>
              </a:rPr>
              <a:t>, </a:t>
            </a:r>
            <a:r>
              <a:rPr lang="en-US" i="1" dirty="0" err="1">
                <a:latin typeface="Symbol" pitchFamily="18" charset="2"/>
                <a:cs typeface="Arial" pitchFamily="34" charset="0"/>
              </a:rPr>
              <a:t>t</a:t>
            </a:r>
            <a:r>
              <a:rPr lang="en-US" baseline="-25000" dirty="0" err="1">
                <a:latin typeface="Calibri" pitchFamily="34" charset="0"/>
                <a:cs typeface="Arial" pitchFamily="34" charset="0"/>
              </a:rPr>
              <a:t>RT</a:t>
            </a:r>
            <a:r>
              <a:rPr lang="en-US" dirty="0">
                <a:latin typeface="Calibri" pitchFamily="34" charset="0"/>
                <a:cs typeface="Arial" pitchFamily="34" charset="0"/>
              </a:rPr>
              <a:t>, </a:t>
            </a:r>
            <a:r>
              <a:rPr lang="en-US" i="1" dirty="0" err="1">
                <a:latin typeface="Symbol" pitchFamily="18" charset="2"/>
                <a:cs typeface="Arial" pitchFamily="34" charset="0"/>
              </a:rPr>
              <a:t>t</a:t>
            </a:r>
            <a:r>
              <a:rPr lang="en-US" baseline="-25000" dirty="0" err="1">
                <a:latin typeface="Calibri" pitchFamily="34" charset="0"/>
                <a:cs typeface="Arial" pitchFamily="34" charset="0"/>
              </a:rPr>
              <a:t>Q</a:t>
            </a:r>
            <a:r>
              <a:rPr lang="en-US" dirty="0">
                <a:latin typeface="Calibri" pitchFamily="34" charset="0"/>
                <a:cs typeface="Arial" pitchFamily="34" charset="0"/>
              </a:rPr>
              <a:t> } &lt; </a:t>
            </a:r>
            <a:r>
              <a:rPr lang="en-US" i="1" dirty="0" err="1">
                <a:latin typeface="Symbol" pitchFamily="18" charset="2"/>
                <a:cs typeface="Arial" pitchFamily="34" charset="0"/>
              </a:rPr>
              <a:t>t</a:t>
            </a:r>
            <a:r>
              <a:rPr lang="en-US" baseline="-25000" dirty="0" err="1">
                <a:latin typeface="Calibri" pitchFamily="34" charset="0"/>
                <a:cs typeface="Arial" pitchFamily="34" charset="0"/>
              </a:rPr>
              <a:t>Coh</a:t>
            </a:r>
            <a:endParaRPr lang="en-US" dirty="0">
              <a:latin typeface="Calibri" pitchFamily="34" charset="0"/>
              <a:cs typeface="Arial" pitchFamily="34" charset="0"/>
            </a:endParaRPr>
          </a:p>
          <a:p>
            <a:pPr lvl="1" algn="l" eaLnBrk="1" hangingPunct="1">
              <a:lnSpc>
                <a:spcPct val="75000"/>
              </a:lnSpc>
              <a:spcBef>
                <a:spcPct val="50000"/>
              </a:spcBef>
              <a:buFontTx/>
              <a:buChar char="•"/>
              <a:defRPr/>
            </a:pPr>
            <a:r>
              <a:rPr lang="en-US" sz="1800" dirty="0">
                <a:latin typeface="Calibri" pitchFamily="34" charset="0"/>
                <a:cs typeface="Arial" pitchFamily="34" charset="0"/>
              </a:rPr>
              <a:t>Resource for manipulation of single-photon quantum states</a:t>
            </a:r>
          </a:p>
          <a:p>
            <a:pPr lvl="1" algn="l" eaLnBrk="1" hangingPunct="1">
              <a:lnSpc>
                <a:spcPct val="75000"/>
              </a:lnSpc>
              <a:spcBef>
                <a:spcPct val="50000"/>
              </a:spcBef>
              <a:buFontTx/>
              <a:buChar char="•"/>
              <a:defRPr/>
            </a:pPr>
            <a:r>
              <a:rPr lang="en-US" sz="1800" dirty="0">
                <a:latin typeface="Calibri" pitchFamily="34" charset="0"/>
                <a:cs typeface="Arial" pitchFamily="34" charset="0"/>
              </a:rPr>
              <a:t>Use waveform as sensor probe of resonant structures (inverse problem)</a:t>
            </a:r>
          </a:p>
          <a:p>
            <a:pPr algn="l" eaLnBrk="1" hangingPunct="1">
              <a:lnSpc>
                <a:spcPct val="75000"/>
              </a:lnSpc>
              <a:spcBef>
                <a:spcPct val="50000"/>
              </a:spcBef>
              <a:buFontTx/>
              <a:buChar char="•"/>
              <a:defRPr/>
            </a:pPr>
            <a:endParaRPr lang="en-US" dirty="0">
              <a:latin typeface="Calibri" pitchFamily="34" charset="0"/>
              <a:cs typeface="Arial" pitchFamily="34" charset="0"/>
            </a:endParaRPr>
          </a:p>
        </p:txBody>
      </p:sp>
      <p:sp>
        <p:nvSpPr>
          <p:cNvPr id="5"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6</a:t>
            </a:fld>
            <a:endParaRPr lang="en-US" dirty="0"/>
          </a:p>
        </p:txBody>
      </p:sp>
    </p:spTree>
    <p:extLst>
      <p:ext uri="{BB962C8B-B14F-4D97-AF65-F5344CB8AC3E}">
        <p14:creationId xmlns:p14="http://schemas.microsoft.com/office/powerpoint/2010/main" val="407644175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8"/>
          <p:cNvSpPr>
            <a:spLocks noChangeArrowheads="1"/>
          </p:cNvSpPr>
          <p:nvPr/>
        </p:nvSpPr>
        <p:spPr bwMode="auto">
          <a:xfrm>
            <a:off x="163513" y="882650"/>
            <a:ext cx="907429"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200" b="1" u="sng" dirty="0">
                <a:solidFill>
                  <a:srgbClr val="FF0000"/>
                </a:solidFill>
                <a:latin typeface="Calibri" pitchFamily="34" charset="0"/>
                <a:cs typeface="Calibri" pitchFamily="34" charset="0"/>
              </a:rPr>
              <a:t>OBJECTIVE:</a:t>
            </a:r>
          </a:p>
        </p:txBody>
      </p:sp>
      <p:sp>
        <p:nvSpPr>
          <p:cNvPr id="8195" name="Rectangle 9"/>
          <p:cNvSpPr>
            <a:spLocks noChangeArrowheads="1"/>
          </p:cNvSpPr>
          <p:nvPr/>
        </p:nvSpPr>
        <p:spPr bwMode="auto">
          <a:xfrm>
            <a:off x="136525" y="1101090"/>
            <a:ext cx="43592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marL="114300" indent="-114300">
              <a:buFont typeface="Wingdings" pitchFamily="2" charset="2"/>
              <a:buChar char="§"/>
            </a:pPr>
            <a:r>
              <a:rPr lang="en-US" sz="1200" b="1" dirty="0">
                <a:latin typeface="Calibri" pitchFamily="34" charset="0"/>
                <a:cs typeface="Calibri" pitchFamily="34" charset="0"/>
              </a:rPr>
              <a:t>Demonstrate coherent quantum control of single-photon dynamics in an optical storage device</a:t>
            </a:r>
          </a:p>
          <a:p>
            <a:pPr marL="114300" indent="-114300">
              <a:buFont typeface="Wingdings" pitchFamily="2" charset="2"/>
              <a:buChar char="§"/>
            </a:pPr>
            <a:r>
              <a:rPr lang="en-US" sz="1200" b="1" dirty="0">
                <a:latin typeface="Calibri" pitchFamily="34" charset="0"/>
                <a:cs typeface="Calibri" pitchFamily="34" charset="0"/>
              </a:rPr>
              <a:t>Apply techniques developed to demonstrate control of non-</a:t>
            </a:r>
            <a:r>
              <a:rPr lang="en-US" sz="1200" b="1" dirty="0" err="1">
                <a:latin typeface="Calibri" pitchFamily="34" charset="0"/>
                <a:cs typeface="Calibri" pitchFamily="34" charset="0"/>
              </a:rPr>
              <a:t>Markovianity</a:t>
            </a:r>
            <a:r>
              <a:rPr lang="en-US" sz="1200" b="1" dirty="0">
                <a:latin typeface="Calibri" pitchFamily="34" charset="0"/>
                <a:cs typeface="Calibri" pitchFamily="34" charset="0"/>
              </a:rPr>
              <a:t> </a:t>
            </a:r>
          </a:p>
        </p:txBody>
      </p:sp>
      <p:sp>
        <p:nvSpPr>
          <p:cNvPr id="8196" name="Rectangle 10"/>
          <p:cNvSpPr>
            <a:spLocks noChangeArrowheads="1"/>
          </p:cNvSpPr>
          <p:nvPr/>
        </p:nvSpPr>
        <p:spPr bwMode="auto">
          <a:xfrm>
            <a:off x="163513" y="1919288"/>
            <a:ext cx="897106"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200" b="1" u="sng" dirty="0">
                <a:solidFill>
                  <a:srgbClr val="FF0000"/>
                </a:solidFill>
                <a:latin typeface="Calibri" pitchFamily="34" charset="0"/>
                <a:cs typeface="Calibri" pitchFamily="34" charset="0"/>
              </a:rPr>
              <a:t>APPROACH</a:t>
            </a:r>
            <a:endParaRPr lang="en-US" sz="1200" b="1" dirty="0">
              <a:solidFill>
                <a:srgbClr val="FF0000"/>
              </a:solidFill>
              <a:latin typeface="Calibri" pitchFamily="34" charset="0"/>
              <a:cs typeface="Calibri" pitchFamily="34" charset="0"/>
            </a:endParaRPr>
          </a:p>
        </p:txBody>
      </p:sp>
      <p:sp>
        <p:nvSpPr>
          <p:cNvPr id="8197" name="Rectangle 11"/>
          <p:cNvSpPr>
            <a:spLocks noChangeArrowheads="1"/>
          </p:cNvSpPr>
          <p:nvPr/>
        </p:nvSpPr>
        <p:spPr bwMode="auto">
          <a:xfrm>
            <a:off x="111125" y="2141220"/>
            <a:ext cx="4384675" cy="138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spcBef>
                <a:spcPts val="0"/>
              </a:spcBef>
              <a:buFont typeface="Wingdings" pitchFamily="2" charset="2"/>
              <a:buChar char="Ø"/>
            </a:pPr>
            <a:r>
              <a:rPr lang="en-US" sz="1200" b="1" dirty="0">
                <a:latin typeface="Calibri" pitchFamily="34" charset="0"/>
                <a:cs typeface="Calibri" pitchFamily="34" charset="0"/>
              </a:rPr>
              <a:t> Use photon pulse injected into </a:t>
            </a:r>
            <a:r>
              <a:rPr lang="en-US" sz="1200" b="1" dirty="0" err="1">
                <a:latin typeface="Calibri" pitchFamily="34" charset="0"/>
                <a:cs typeface="Calibri" pitchFamily="34" charset="0"/>
              </a:rPr>
              <a:t>Fabry</a:t>
            </a:r>
            <a:r>
              <a:rPr lang="en-US" sz="1200" b="1" dirty="0">
                <a:latin typeface="Calibri" pitchFamily="34" charset="0"/>
                <a:cs typeface="Calibri" pitchFamily="34" charset="0"/>
              </a:rPr>
              <a:t>-Perot resonator as model system coupled to continuum and simulate in space-time domain </a:t>
            </a:r>
          </a:p>
          <a:p>
            <a:pPr>
              <a:spcBef>
                <a:spcPts val="0"/>
              </a:spcBef>
              <a:buFont typeface="Wingdings" pitchFamily="2" charset="2"/>
              <a:buChar char="Ø"/>
            </a:pPr>
            <a:r>
              <a:rPr lang="en-US" sz="1200" b="1" dirty="0">
                <a:latin typeface="Calibri" pitchFamily="34" charset="0"/>
                <a:cs typeface="Calibri" pitchFamily="34" charset="0"/>
              </a:rPr>
              <a:t> Exert precise control on photon dynamics using coherent control pulses and intuitive resonant control protocol</a:t>
            </a:r>
          </a:p>
          <a:p>
            <a:pPr>
              <a:spcBef>
                <a:spcPts val="0"/>
              </a:spcBef>
              <a:buFont typeface="Wingdings" pitchFamily="2" charset="2"/>
              <a:buChar char="Ø"/>
            </a:pPr>
            <a:r>
              <a:rPr lang="en-US" sz="1200" b="1" dirty="0">
                <a:latin typeface="Calibri" pitchFamily="34" charset="0"/>
                <a:cs typeface="Calibri" pitchFamily="34" charset="0"/>
              </a:rPr>
              <a:t> </a:t>
            </a:r>
            <a:r>
              <a:rPr lang="it-IT" sz="1200" b="1" dirty="0">
                <a:latin typeface="Calibri" pitchFamily="34" charset="0"/>
                <a:cs typeface="Calibri" pitchFamily="34" charset="0"/>
              </a:rPr>
              <a:t>Use L. Campos Venuti’s computationally-efficient measure of non-Markovianity: N. Chancellor, C. Petri, L. Campos Venuti, A.F.J. Levi, and S. Haas, Phys. Rev. A (2014)</a:t>
            </a:r>
            <a:endParaRPr lang="en-US" sz="1200" b="1" dirty="0">
              <a:latin typeface="Calibri" pitchFamily="34" charset="0"/>
              <a:cs typeface="Calibri" pitchFamily="34" charset="0"/>
            </a:endParaRPr>
          </a:p>
        </p:txBody>
      </p:sp>
      <p:sp>
        <p:nvSpPr>
          <p:cNvPr id="8198" name="Line 12"/>
          <p:cNvSpPr>
            <a:spLocks noChangeShapeType="1"/>
          </p:cNvSpPr>
          <p:nvPr/>
        </p:nvSpPr>
        <p:spPr bwMode="auto">
          <a:xfrm>
            <a:off x="4495800" y="1150938"/>
            <a:ext cx="0" cy="5319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Rectangle 14"/>
          <p:cNvSpPr>
            <a:spLocks noChangeArrowheads="1"/>
          </p:cNvSpPr>
          <p:nvPr/>
        </p:nvSpPr>
        <p:spPr bwMode="auto">
          <a:xfrm>
            <a:off x="0" y="165100"/>
            <a:ext cx="912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defRPr/>
            </a:pPr>
            <a:r>
              <a:rPr lang="en-US" sz="2000" dirty="0">
                <a:latin typeface="Calibri" pitchFamily="34" charset="0"/>
                <a:cs typeface="Calibri" pitchFamily="34" charset="0"/>
              </a:rPr>
              <a:t>Coherent control of single-photon transient dynamics in a </a:t>
            </a:r>
            <a:r>
              <a:rPr lang="en-US" sz="2000" dirty="0" err="1">
                <a:latin typeface="Calibri" pitchFamily="34" charset="0"/>
                <a:cs typeface="Calibri" pitchFamily="34" charset="0"/>
              </a:rPr>
              <a:t>Fabry</a:t>
            </a:r>
            <a:r>
              <a:rPr lang="en-US" sz="2000" dirty="0">
                <a:latin typeface="Calibri" pitchFamily="34" charset="0"/>
                <a:cs typeface="Calibri" pitchFamily="34" charset="0"/>
              </a:rPr>
              <a:t>-Perot resonator</a:t>
            </a:r>
          </a:p>
        </p:txBody>
      </p:sp>
      <p:sp>
        <p:nvSpPr>
          <p:cNvPr id="8200" name="Rectangle 34"/>
          <p:cNvSpPr>
            <a:spLocks noChangeArrowheads="1"/>
          </p:cNvSpPr>
          <p:nvPr/>
        </p:nvSpPr>
        <p:spPr bwMode="auto">
          <a:xfrm>
            <a:off x="4572000" y="3810000"/>
            <a:ext cx="45720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1200" b="1" u="sng" dirty="0">
                <a:solidFill>
                  <a:srgbClr val="FF0000"/>
                </a:solidFill>
                <a:latin typeface="Calibri" pitchFamily="34" charset="0"/>
                <a:cs typeface="Calibri" pitchFamily="34" charset="0"/>
              </a:rPr>
              <a:t>ACCOMPLISHMENTS: Successfully demonstrated control of single-photon transient dynamics in </a:t>
            </a:r>
            <a:r>
              <a:rPr lang="en-US" sz="1200" b="1" u="sng" dirty="0" err="1">
                <a:solidFill>
                  <a:srgbClr val="FF0000"/>
                </a:solidFill>
                <a:latin typeface="Calibri" pitchFamily="34" charset="0"/>
                <a:cs typeface="Calibri" pitchFamily="34" charset="0"/>
              </a:rPr>
              <a:t>Fabry</a:t>
            </a:r>
            <a:r>
              <a:rPr lang="en-US" sz="1200" b="1" u="sng" dirty="0">
                <a:solidFill>
                  <a:srgbClr val="FF0000"/>
                </a:solidFill>
                <a:latin typeface="Calibri" pitchFamily="34" charset="0"/>
                <a:cs typeface="Calibri" pitchFamily="34" charset="0"/>
              </a:rPr>
              <a:t>-Perot resonator</a:t>
            </a:r>
          </a:p>
          <a:p>
            <a:r>
              <a:rPr lang="en-US" sz="1200" b="1" u="sng" dirty="0">
                <a:solidFill>
                  <a:srgbClr val="FF0000"/>
                </a:solidFill>
                <a:latin typeface="Calibri" pitchFamily="34" charset="0"/>
                <a:cs typeface="Calibri" pitchFamily="34" charset="0"/>
              </a:rPr>
              <a:t>and measure of non-</a:t>
            </a:r>
            <a:r>
              <a:rPr lang="en-US" sz="1200" b="1" u="sng" dirty="0" err="1">
                <a:solidFill>
                  <a:srgbClr val="FF0000"/>
                </a:solidFill>
                <a:latin typeface="Calibri" pitchFamily="34" charset="0"/>
                <a:cs typeface="Calibri" pitchFamily="34" charset="0"/>
              </a:rPr>
              <a:t>Markovianty</a:t>
            </a:r>
            <a:endParaRPr lang="en-US" sz="1200" b="1" u="sng" dirty="0">
              <a:solidFill>
                <a:srgbClr val="FF0000"/>
              </a:solidFill>
              <a:latin typeface="Calibri" pitchFamily="34" charset="0"/>
              <a:cs typeface="Calibri" pitchFamily="34" charset="0"/>
            </a:endParaRPr>
          </a:p>
        </p:txBody>
      </p:sp>
      <p:sp>
        <p:nvSpPr>
          <p:cNvPr id="8201" name="Text Box 39"/>
          <p:cNvSpPr txBox="1">
            <a:spLocks noChangeArrowheads="1"/>
          </p:cNvSpPr>
          <p:nvPr/>
        </p:nvSpPr>
        <p:spPr bwMode="auto">
          <a:xfrm>
            <a:off x="5664200" y="2743200"/>
            <a:ext cx="2386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8202" name="Text Box 86"/>
          <p:cNvSpPr txBox="1">
            <a:spLocks noChangeArrowheads="1"/>
          </p:cNvSpPr>
          <p:nvPr/>
        </p:nvSpPr>
        <p:spPr bwMode="auto">
          <a:xfrm>
            <a:off x="4572000" y="4389120"/>
            <a:ext cx="443547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0"/>
              </a:spcBef>
              <a:buFont typeface="Wingdings" pitchFamily="2" charset="2"/>
              <a:buChar char="Ø"/>
            </a:pPr>
            <a:r>
              <a:rPr lang="en-US" sz="1200" b="1" dirty="0">
                <a:latin typeface="Calibri" pitchFamily="34" charset="0"/>
                <a:cs typeface="Calibri" pitchFamily="34" charset="0"/>
              </a:rPr>
              <a:t> A first step to exploitation of non-</a:t>
            </a:r>
            <a:r>
              <a:rPr lang="en-US" sz="1200" b="1" dirty="0" err="1">
                <a:latin typeface="Calibri" pitchFamily="34" charset="0"/>
                <a:cs typeface="Calibri" pitchFamily="34" charset="0"/>
              </a:rPr>
              <a:t>Markovian</a:t>
            </a:r>
            <a:r>
              <a:rPr lang="en-US" sz="1200" b="1" dirty="0">
                <a:latin typeface="Calibri" pitchFamily="34" charset="0"/>
                <a:cs typeface="Calibri" pitchFamily="34" charset="0"/>
              </a:rPr>
              <a:t> transient photon dynamics as a resource in coherent quantum systems</a:t>
            </a:r>
          </a:p>
          <a:p>
            <a:pPr>
              <a:spcBef>
                <a:spcPts val="0"/>
              </a:spcBef>
              <a:buFont typeface="Wingdings" pitchFamily="2" charset="2"/>
              <a:buChar char="Ø"/>
            </a:pPr>
            <a:r>
              <a:rPr lang="en-US" sz="1200" b="1" dirty="0">
                <a:latin typeface="Calibri" pitchFamily="34" charset="0"/>
                <a:cs typeface="Calibri" pitchFamily="34" charset="0"/>
              </a:rPr>
              <a:t> Established methodology and techniques for further study</a:t>
            </a:r>
          </a:p>
        </p:txBody>
      </p:sp>
      <p:sp>
        <p:nvSpPr>
          <p:cNvPr id="8203" name="Line 13"/>
          <p:cNvSpPr>
            <a:spLocks noChangeShapeType="1"/>
          </p:cNvSpPr>
          <p:nvPr/>
        </p:nvSpPr>
        <p:spPr bwMode="auto">
          <a:xfrm>
            <a:off x="388938" y="3733800"/>
            <a:ext cx="8443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204" name="Rectangle 15"/>
          <p:cNvSpPr>
            <a:spLocks noChangeArrowheads="1"/>
          </p:cNvSpPr>
          <p:nvPr/>
        </p:nvSpPr>
        <p:spPr bwMode="auto">
          <a:xfrm>
            <a:off x="136525" y="609600"/>
            <a:ext cx="8870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n-US" sz="1100" b="1" dirty="0">
                <a:latin typeface="Calibri" pitchFamily="34" charset="0"/>
                <a:cs typeface="Calibri" pitchFamily="34" charset="0"/>
              </a:rPr>
              <a:t>A.F.J. Levi, L. Campos Venuti, T. </a:t>
            </a:r>
            <a:r>
              <a:rPr lang="en-US" sz="1100" b="1" dirty="0" err="1">
                <a:latin typeface="Calibri" pitchFamily="34" charset="0"/>
                <a:cs typeface="Calibri" pitchFamily="34" charset="0"/>
              </a:rPr>
              <a:t>Albash</a:t>
            </a:r>
            <a:r>
              <a:rPr lang="en-US" sz="1100" b="1" dirty="0">
                <a:latin typeface="Calibri" pitchFamily="34" charset="0"/>
                <a:cs typeface="Calibri" pitchFamily="34" charset="0"/>
              </a:rPr>
              <a:t>, and S. Haas, “Coherent control of non-Markovian photon resonator dynamics” Phys. Rev. A (2014)</a:t>
            </a:r>
          </a:p>
        </p:txBody>
      </p:sp>
      <p:sp>
        <p:nvSpPr>
          <p:cNvPr id="8205" name="Rectangle 15"/>
          <p:cNvSpPr>
            <a:spLocks noChangeArrowheads="1"/>
          </p:cNvSpPr>
          <p:nvPr/>
        </p:nvSpPr>
        <p:spPr bwMode="auto">
          <a:xfrm>
            <a:off x="3659188" y="3879850"/>
            <a:ext cx="85407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000" b="1" dirty="0">
                <a:latin typeface="Calibri" pitchFamily="34" charset="0"/>
                <a:cs typeface="Calibri" pitchFamily="34" charset="0"/>
              </a:rPr>
              <a:t>Multiple transmitted photon energy density pulses (ring-down) </a:t>
            </a:r>
          </a:p>
        </p:txBody>
      </p:sp>
      <p:sp>
        <p:nvSpPr>
          <p:cNvPr id="820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8207" name="Text Box 35"/>
          <p:cNvSpPr txBox="1">
            <a:spLocks noChangeArrowheads="1"/>
          </p:cNvSpPr>
          <p:nvPr/>
        </p:nvSpPr>
        <p:spPr bwMode="auto">
          <a:xfrm>
            <a:off x="533400" y="4343400"/>
            <a:ext cx="3276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endParaRPr lang="en-US"/>
          </a:p>
        </p:txBody>
      </p:sp>
      <p:sp>
        <p:nvSpPr>
          <p:cNvPr id="8208" name="TextBox 2"/>
          <p:cNvSpPr txBox="1">
            <a:spLocks noChangeArrowheads="1"/>
          </p:cNvSpPr>
          <p:nvPr/>
        </p:nvSpPr>
        <p:spPr bwMode="auto">
          <a:xfrm>
            <a:off x="1988092" y="6437368"/>
            <a:ext cx="619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dirty="0">
                <a:latin typeface="Calibri" pitchFamily="34" charset="0"/>
                <a:cs typeface="Calibri" pitchFamily="34" charset="0"/>
              </a:rPr>
              <a:t>Space</a:t>
            </a:r>
          </a:p>
        </p:txBody>
      </p:sp>
      <p:sp>
        <p:nvSpPr>
          <p:cNvPr id="8209" name="TextBox 6"/>
          <p:cNvSpPr txBox="1">
            <a:spLocks noChangeArrowheads="1"/>
          </p:cNvSpPr>
          <p:nvPr/>
        </p:nvSpPr>
        <p:spPr bwMode="auto">
          <a:xfrm rot="16200000" flipH="1">
            <a:off x="538557" y="5405437"/>
            <a:ext cx="552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latin typeface="Calibri" pitchFamily="34" charset="0"/>
                <a:cs typeface="Calibri" pitchFamily="34" charset="0"/>
              </a:rPr>
              <a:t>Time</a:t>
            </a:r>
            <a:endParaRPr lang="en-US" sz="1400" b="1" baseline="30000">
              <a:latin typeface="Calibri" pitchFamily="34" charset="0"/>
              <a:cs typeface="Calibri" pitchFamily="34" charset="0"/>
            </a:endParaRPr>
          </a:p>
        </p:txBody>
      </p:sp>
      <p:cxnSp>
        <p:nvCxnSpPr>
          <p:cNvPr id="8210" name="Straight Arrow Connector 5"/>
          <p:cNvCxnSpPr>
            <a:cxnSpLocks noChangeShapeType="1"/>
          </p:cNvCxnSpPr>
          <p:nvPr/>
        </p:nvCxnSpPr>
        <p:spPr bwMode="auto">
          <a:xfrm flipV="1">
            <a:off x="2572292" y="6592943"/>
            <a:ext cx="503237"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1" name="Straight Arrow Connector 5"/>
          <p:cNvCxnSpPr>
            <a:cxnSpLocks noChangeShapeType="1"/>
          </p:cNvCxnSpPr>
          <p:nvPr/>
        </p:nvCxnSpPr>
        <p:spPr bwMode="auto">
          <a:xfrm rot="-5400000">
            <a:off x="577450" y="5052219"/>
            <a:ext cx="503238"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2" name="TextBox 2"/>
          <p:cNvSpPr txBox="1">
            <a:spLocks noChangeArrowheads="1"/>
          </p:cNvSpPr>
          <p:nvPr/>
        </p:nvSpPr>
        <p:spPr bwMode="auto">
          <a:xfrm>
            <a:off x="0" y="3867150"/>
            <a:ext cx="9715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sz="1000" b="1">
                <a:latin typeface="Calibri" pitchFamily="34" charset="0"/>
                <a:cs typeface="Calibri" pitchFamily="34" charset="0"/>
              </a:rPr>
              <a:t>Multiple reflected photon energy density pulses (ring-down) </a:t>
            </a:r>
          </a:p>
          <a:p>
            <a:pPr algn="r" eaLnBrk="1" hangingPunct="1"/>
            <a:r>
              <a:rPr lang="en-US" sz="1000" b="1">
                <a:latin typeface="Calibri" pitchFamily="34" charset="0"/>
                <a:cs typeface="Calibri" pitchFamily="34" charset="0"/>
              </a:rPr>
              <a:t> </a:t>
            </a:r>
          </a:p>
        </p:txBody>
      </p:sp>
      <p:sp>
        <p:nvSpPr>
          <p:cNvPr id="8213" name="Rectangle 1"/>
          <p:cNvSpPr>
            <a:spLocks noChangeArrowheads="1"/>
          </p:cNvSpPr>
          <p:nvPr/>
        </p:nvSpPr>
        <p:spPr bwMode="auto">
          <a:xfrm>
            <a:off x="0" y="6194425"/>
            <a:ext cx="989013"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r"/>
            <a:r>
              <a:rPr lang="en-US" sz="1000" b="1">
                <a:latin typeface="Calibri" pitchFamily="34" charset="0"/>
                <a:cs typeface="Calibri" pitchFamily="34" charset="0"/>
              </a:rPr>
              <a:t>Incident photon pulse energy density</a:t>
            </a:r>
          </a:p>
        </p:txBody>
      </p:sp>
      <p:sp>
        <p:nvSpPr>
          <p:cNvPr id="35" name="Picture 2"/>
          <p:cNvSpPr>
            <a:spLocks noChangeAspect="1"/>
          </p:cNvSpPr>
          <p:nvPr/>
        </p:nvSpPr>
        <p:spPr bwMode="auto">
          <a:xfrm>
            <a:off x="989013" y="3813175"/>
            <a:ext cx="2690812"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sz="1050"/>
          </a:p>
        </p:txBody>
      </p:sp>
      <p:sp>
        <p:nvSpPr>
          <p:cNvPr id="8215" name="TextBox 2"/>
          <p:cNvSpPr txBox="1">
            <a:spLocks noChangeArrowheads="1"/>
          </p:cNvSpPr>
          <p:nvPr/>
        </p:nvSpPr>
        <p:spPr bwMode="auto">
          <a:xfrm>
            <a:off x="3659188" y="5872163"/>
            <a:ext cx="8366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000" b="1" i="1" dirty="0">
                <a:solidFill>
                  <a:srgbClr val="000000"/>
                </a:solidFill>
                <a:latin typeface="Symbol" pitchFamily="18" charset="2"/>
                <a:cs typeface="Arial" pitchFamily="34" charset="0"/>
              </a:rPr>
              <a:t>t</a:t>
            </a:r>
            <a:r>
              <a:rPr lang="en-US" sz="1000" b="1" baseline="-25000" dirty="0">
                <a:solidFill>
                  <a:srgbClr val="000000"/>
                </a:solidFill>
                <a:latin typeface="Calibri" pitchFamily="34" charset="0"/>
                <a:cs typeface="Arial" pitchFamily="34" charset="0"/>
              </a:rPr>
              <a:t>0  </a:t>
            </a:r>
            <a:r>
              <a:rPr lang="en-US" sz="1000" b="1" dirty="0">
                <a:solidFill>
                  <a:srgbClr val="000000"/>
                </a:solidFill>
                <a:latin typeface="Calibri" pitchFamily="34" charset="0"/>
                <a:cs typeface="Arial" pitchFamily="34" charset="0"/>
              </a:rPr>
              <a:t>= 5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p</a:t>
            </a:r>
            <a:r>
              <a:rPr lang="en-US" sz="1000" b="1" baseline="-25000" dirty="0">
                <a:solidFill>
                  <a:srgbClr val="000000"/>
                </a:solidFill>
                <a:latin typeface="Calibri" pitchFamily="34" charset="0"/>
                <a:cs typeface="Arial" pitchFamily="34" charset="0"/>
              </a:rPr>
              <a:t>  </a:t>
            </a:r>
            <a:r>
              <a:rPr lang="en-US" sz="1000" b="1" dirty="0">
                <a:solidFill>
                  <a:srgbClr val="000000"/>
                </a:solidFill>
                <a:latin typeface="Calibri" pitchFamily="34" charset="0"/>
                <a:cs typeface="Arial" pitchFamily="34" charset="0"/>
              </a:rPr>
              <a:t>= 80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RT</a:t>
            </a:r>
            <a:r>
              <a:rPr lang="en-US" sz="1000" b="1" dirty="0">
                <a:solidFill>
                  <a:srgbClr val="000000"/>
                </a:solidFill>
                <a:latin typeface="Calibri" pitchFamily="34" charset="0"/>
                <a:cs typeface="Arial" pitchFamily="34" charset="0"/>
              </a:rPr>
              <a:t>= 150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Q</a:t>
            </a:r>
            <a:r>
              <a:rPr lang="en-US" sz="1000" b="1" baseline="-25000" dirty="0">
                <a:solidFill>
                  <a:srgbClr val="000000"/>
                </a:solidFill>
                <a:latin typeface="Calibri" pitchFamily="34" charset="0"/>
                <a:cs typeface="Arial" pitchFamily="34" charset="0"/>
              </a:rPr>
              <a:t>  </a:t>
            </a:r>
            <a:r>
              <a:rPr lang="en-US" sz="1000" b="1" dirty="0">
                <a:solidFill>
                  <a:srgbClr val="000000"/>
                </a:solidFill>
                <a:latin typeface="Calibri" pitchFamily="34" charset="0"/>
                <a:cs typeface="Arial" pitchFamily="34" charset="0"/>
              </a:rPr>
              <a:t>= 153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p:txBody>
      </p:sp>
      <p:grpSp>
        <p:nvGrpSpPr>
          <p:cNvPr id="8216" name="Group 6"/>
          <p:cNvGrpSpPr>
            <a:grpSpLocks/>
          </p:cNvGrpSpPr>
          <p:nvPr/>
        </p:nvGrpSpPr>
        <p:grpSpPr bwMode="auto">
          <a:xfrm>
            <a:off x="971550" y="3867150"/>
            <a:ext cx="2708275" cy="2654300"/>
            <a:chOff x="972008" y="3867924"/>
            <a:chExt cx="2811514" cy="2754219"/>
          </a:xfrm>
        </p:grpSpPr>
        <p:pic>
          <p:nvPicPr>
            <p:cNvPr id="82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72008" y="3867924"/>
              <a:ext cx="2708222" cy="2754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41" name="TextBox 2"/>
            <p:cNvSpPr txBox="1">
              <a:spLocks noChangeArrowheads="1"/>
            </p:cNvSpPr>
            <p:nvPr/>
          </p:nvSpPr>
          <p:spPr bwMode="auto">
            <a:xfrm>
              <a:off x="1912777" y="6037733"/>
              <a:ext cx="17156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800" b="1">
                  <a:solidFill>
                    <a:schemeClr val="bg1"/>
                  </a:solidFill>
                  <a:latin typeface="Calibri" pitchFamily="34" charset="0"/>
                  <a:cs typeface="Calibri" pitchFamily="34" charset="0"/>
                </a:rPr>
                <a:t>Spatial extent of Fabry-Perot resonator that stores and releases photon energy density is </a:t>
              </a:r>
              <a:r>
                <a:rPr lang="en-US" sz="800" b="1" i="1">
                  <a:solidFill>
                    <a:schemeClr val="bg1"/>
                  </a:solidFill>
                  <a:latin typeface="Calibri" pitchFamily="34" charset="0"/>
                  <a:cs typeface="Calibri" pitchFamily="34" charset="0"/>
                </a:rPr>
                <a:t>L</a:t>
              </a:r>
              <a:r>
                <a:rPr lang="en-US" sz="800" b="1" baseline="-25000">
                  <a:solidFill>
                    <a:schemeClr val="bg1"/>
                  </a:solidFill>
                  <a:latin typeface="Calibri" pitchFamily="34" charset="0"/>
                  <a:cs typeface="Calibri" pitchFamily="34" charset="0"/>
                </a:rPr>
                <a:t>C</a:t>
              </a:r>
              <a:r>
                <a:rPr lang="en-US" sz="800" b="1">
                  <a:solidFill>
                    <a:schemeClr val="bg1"/>
                  </a:solidFill>
                  <a:latin typeface="Calibri" pitchFamily="34" charset="0"/>
                  <a:cs typeface="Calibri" pitchFamily="34" charset="0"/>
                </a:rPr>
                <a:t>=15</a:t>
              </a:r>
              <a:r>
                <a:rPr lang="en-US" sz="800" b="1">
                  <a:solidFill>
                    <a:schemeClr val="bg1"/>
                  </a:solidFill>
                  <a:latin typeface="Symbol" pitchFamily="18" charset="2"/>
                  <a:cs typeface="Calibri" pitchFamily="34" charset="0"/>
                </a:rPr>
                <a:t>l</a:t>
              </a:r>
              <a:r>
                <a:rPr lang="en-US" sz="800" b="1" baseline="-25000">
                  <a:solidFill>
                    <a:schemeClr val="bg1"/>
                  </a:solidFill>
                  <a:latin typeface="Calibri" pitchFamily="34" charset="0"/>
                  <a:cs typeface="Calibri" pitchFamily="34" charset="0"/>
                </a:rPr>
                <a:t>0 </a:t>
              </a:r>
            </a:p>
          </p:txBody>
        </p:sp>
        <p:cxnSp>
          <p:nvCxnSpPr>
            <p:cNvPr id="8242" name="Straight Arrow Connector 5"/>
            <p:cNvCxnSpPr>
              <a:cxnSpLocks noChangeShapeType="1"/>
            </p:cNvCxnSpPr>
            <p:nvPr/>
          </p:nvCxnSpPr>
          <p:spPr bwMode="auto">
            <a:xfrm flipV="1">
              <a:off x="989762" y="6482535"/>
              <a:ext cx="131538" cy="7747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3" name="Straight Arrow Connector 5"/>
            <p:cNvCxnSpPr>
              <a:cxnSpLocks noChangeShapeType="1"/>
            </p:cNvCxnSpPr>
            <p:nvPr/>
          </p:nvCxnSpPr>
          <p:spPr bwMode="auto">
            <a:xfrm flipH="1" flipV="1">
              <a:off x="972009" y="3875187"/>
              <a:ext cx="149291" cy="122587"/>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Right Brace 8"/>
            <p:cNvSpPr>
              <a:spLocks/>
            </p:cNvSpPr>
            <p:nvPr/>
          </p:nvSpPr>
          <p:spPr bwMode="auto">
            <a:xfrm rot="5400000">
              <a:off x="2526120" y="5755581"/>
              <a:ext cx="148253" cy="454852"/>
            </a:xfrm>
            <a:prstGeom prst="rightBrace">
              <a:avLst>
                <a:gd name="adj1" fmla="val 19803"/>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pPr>
                <a:defRPr/>
              </a:pPr>
              <a:endParaRPr lang="en-US" sz="1050"/>
            </a:p>
          </p:txBody>
        </p:sp>
        <p:cxnSp>
          <p:nvCxnSpPr>
            <p:cNvPr id="8245" name="Straight Arrow Connector 5"/>
            <p:cNvCxnSpPr>
              <a:cxnSpLocks noChangeShapeType="1"/>
            </p:cNvCxnSpPr>
            <p:nvPr/>
          </p:nvCxnSpPr>
          <p:spPr bwMode="auto">
            <a:xfrm flipH="1" flipV="1">
              <a:off x="972009" y="4420703"/>
              <a:ext cx="149291" cy="98966"/>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6" name="Straight Arrow Connector 5"/>
            <p:cNvCxnSpPr>
              <a:cxnSpLocks noChangeShapeType="1"/>
            </p:cNvCxnSpPr>
            <p:nvPr/>
          </p:nvCxnSpPr>
          <p:spPr bwMode="auto">
            <a:xfrm flipH="1" flipV="1">
              <a:off x="972009" y="4953310"/>
              <a:ext cx="149291" cy="77471"/>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7" name="Straight Arrow Connector 5"/>
            <p:cNvCxnSpPr>
              <a:cxnSpLocks noChangeShapeType="1"/>
            </p:cNvCxnSpPr>
            <p:nvPr/>
          </p:nvCxnSpPr>
          <p:spPr bwMode="auto">
            <a:xfrm flipV="1">
              <a:off x="3609843" y="4420705"/>
              <a:ext cx="173679" cy="98965"/>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8" name="Straight Arrow Connector 5"/>
            <p:cNvCxnSpPr>
              <a:cxnSpLocks noChangeShapeType="1"/>
            </p:cNvCxnSpPr>
            <p:nvPr/>
          </p:nvCxnSpPr>
          <p:spPr bwMode="auto">
            <a:xfrm flipV="1">
              <a:off x="3628406" y="4953310"/>
              <a:ext cx="154783" cy="77471"/>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49" name="Straight Arrow Connector 5"/>
            <p:cNvCxnSpPr>
              <a:cxnSpLocks noChangeShapeType="1"/>
            </p:cNvCxnSpPr>
            <p:nvPr/>
          </p:nvCxnSpPr>
          <p:spPr bwMode="auto">
            <a:xfrm flipV="1">
              <a:off x="3609843" y="3867925"/>
              <a:ext cx="173679" cy="129849"/>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50" name="TextBox 2"/>
            <p:cNvSpPr txBox="1">
              <a:spLocks noChangeArrowheads="1"/>
            </p:cNvSpPr>
            <p:nvPr/>
          </p:nvSpPr>
          <p:spPr bwMode="auto">
            <a:xfrm>
              <a:off x="1102739" y="3964175"/>
              <a:ext cx="2507104" cy="479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b="1" i="1" dirty="0">
                  <a:solidFill>
                    <a:schemeClr val="bg1"/>
                  </a:solidFill>
                  <a:latin typeface="Calibri" pitchFamily="34" charset="0"/>
                  <a:cs typeface="Calibri" pitchFamily="34" charset="0"/>
                </a:rPr>
                <a:t>Uncontrolled</a:t>
              </a:r>
              <a:r>
                <a:rPr lang="en-US" sz="1200" b="1" dirty="0">
                  <a:solidFill>
                    <a:schemeClr val="bg1"/>
                  </a:solidFill>
                  <a:latin typeface="Calibri" pitchFamily="34" charset="0"/>
                  <a:cs typeface="Calibri" pitchFamily="34" charset="0"/>
                </a:rPr>
                <a:t> single-photon cavity ring-down</a:t>
              </a:r>
            </a:p>
          </p:txBody>
        </p:sp>
      </p:grpSp>
      <p:sp>
        <p:nvSpPr>
          <p:cNvPr id="8217" name="TextBox 2"/>
          <p:cNvSpPr txBox="1">
            <a:spLocks noChangeArrowheads="1"/>
          </p:cNvSpPr>
          <p:nvPr/>
        </p:nvSpPr>
        <p:spPr bwMode="auto">
          <a:xfrm>
            <a:off x="6540500" y="3465513"/>
            <a:ext cx="61753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latin typeface="Calibri" pitchFamily="34" charset="0"/>
                <a:cs typeface="Calibri" pitchFamily="34" charset="0"/>
              </a:rPr>
              <a:t>Space</a:t>
            </a:r>
          </a:p>
        </p:txBody>
      </p:sp>
      <p:sp>
        <p:nvSpPr>
          <p:cNvPr id="8218" name="TextBox 6"/>
          <p:cNvSpPr txBox="1">
            <a:spLocks noChangeArrowheads="1"/>
          </p:cNvSpPr>
          <p:nvPr/>
        </p:nvSpPr>
        <p:spPr bwMode="auto">
          <a:xfrm rot="16200000" flipH="1">
            <a:off x="5068703" y="2166937"/>
            <a:ext cx="5524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b="1">
                <a:latin typeface="Calibri" pitchFamily="34" charset="0"/>
                <a:cs typeface="Calibri" pitchFamily="34" charset="0"/>
              </a:rPr>
              <a:t>Time</a:t>
            </a:r>
            <a:endParaRPr lang="en-US" sz="1400" b="1" baseline="30000">
              <a:latin typeface="Calibri" pitchFamily="34" charset="0"/>
              <a:cs typeface="Calibri" pitchFamily="34" charset="0"/>
            </a:endParaRPr>
          </a:p>
        </p:txBody>
      </p:sp>
      <p:cxnSp>
        <p:nvCxnSpPr>
          <p:cNvPr id="8219" name="Straight Arrow Connector 5"/>
          <p:cNvCxnSpPr>
            <a:cxnSpLocks noChangeShapeType="1"/>
          </p:cNvCxnSpPr>
          <p:nvPr/>
        </p:nvCxnSpPr>
        <p:spPr bwMode="auto">
          <a:xfrm flipV="1">
            <a:off x="7140575" y="3622675"/>
            <a:ext cx="452438"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20" name="Straight Arrow Connector 5"/>
          <p:cNvCxnSpPr>
            <a:cxnSpLocks noChangeShapeType="1"/>
          </p:cNvCxnSpPr>
          <p:nvPr/>
        </p:nvCxnSpPr>
        <p:spPr bwMode="auto">
          <a:xfrm rot="-5400000">
            <a:off x="5131409" y="1831182"/>
            <a:ext cx="452437"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21" name="TextBox 2"/>
          <p:cNvSpPr txBox="1">
            <a:spLocks noChangeArrowheads="1"/>
          </p:cNvSpPr>
          <p:nvPr/>
        </p:nvSpPr>
        <p:spPr bwMode="auto">
          <a:xfrm>
            <a:off x="4513263" y="1039813"/>
            <a:ext cx="9921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eaLnBrk="1" hangingPunct="1"/>
            <a:r>
              <a:rPr lang="en-US" sz="1000" b="1" dirty="0">
                <a:latin typeface="Calibri" pitchFamily="34" charset="0"/>
                <a:cs typeface="Calibri" pitchFamily="34" charset="0"/>
              </a:rPr>
              <a:t>Dual reflected photon pulse energy density</a:t>
            </a:r>
          </a:p>
        </p:txBody>
      </p:sp>
      <p:sp>
        <p:nvSpPr>
          <p:cNvPr id="8222" name="Rectangle 1"/>
          <p:cNvSpPr>
            <a:spLocks noChangeArrowheads="1"/>
          </p:cNvSpPr>
          <p:nvPr/>
        </p:nvSpPr>
        <p:spPr bwMode="auto">
          <a:xfrm>
            <a:off x="4495800" y="2600325"/>
            <a:ext cx="1009650" cy="86201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r"/>
            <a:r>
              <a:rPr lang="en-US" sz="1000" b="1" dirty="0">
                <a:latin typeface="Calibri" pitchFamily="34" charset="0"/>
                <a:cs typeface="Calibri" pitchFamily="34" charset="0"/>
              </a:rPr>
              <a:t>Incident </a:t>
            </a:r>
            <a:r>
              <a:rPr lang="en-US" sz="1000" b="1" dirty="0">
                <a:solidFill>
                  <a:srgbClr val="FF0000"/>
                </a:solidFill>
                <a:latin typeface="Calibri" pitchFamily="34" charset="0"/>
                <a:cs typeface="Calibri" pitchFamily="34" charset="0"/>
              </a:rPr>
              <a:t>control</a:t>
            </a:r>
            <a:r>
              <a:rPr lang="en-US" sz="1000" b="1" dirty="0">
                <a:latin typeface="Calibri" pitchFamily="34" charset="0"/>
                <a:cs typeface="Calibri" pitchFamily="34" charset="0"/>
              </a:rPr>
              <a:t> photon pulse and lead pulse energy density</a:t>
            </a:r>
          </a:p>
        </p:txBody>
      </p:sp>
      <p:sp>
        <p:nvSpPr>
          <p:cNvPr id="8223" name="Rectangle 15"/>
          <p:cNvSpPr>
            <a:spLocks noChangeArrowheads="1"/>
          </p:cNvSpPr>
          <p:nvPr/>
        </p:nvSpPr>
        <p:spPr bwMode="auto">
          <a:xfrm>
            <a:off x="8081963" y="1162050"/>
            <a:ext cx="10636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b="1" dirty="0">
                <a:latin typeface="Calibri" pitchFamily="34" charset="0"/>
                <a:cs typeface="Calibri" pitchFamily="34" charset="0"/>
              </a:rPr>
              <a:t>Transmitted </a:t>
            </a:r>
            <a:r>
              <a:rPr lang="en-US" sz="1000" b="1" i="1" dirty="0">
                <a:latin typeface="Calibri" pitchFamily="34" charset="0"/>
                <a:cs typeface="Calibri" pitchFamily="34" charset="0"/>
              </a:rPr>
              <a:t>single</a:t>
            </a:r>
            <a:r>
              <a:rPr lang="en-US" sz="1000" b="1" dirty="0">
                <a:latin typeface="Calibri" pitchFamily="34" charset="0"/>
                <a:cs typeface="Calibri" pitchFamily="34" charset="0"/>
              </a:rPr>
              <a:t>-photon pulse energy density (</a:t>
            </a:r>
            <a:r>
              <a:rPr lang="en-US" sz="1000" b="1" i="1" dirty="0">
                <a:latin typeface="Calibri" pitchFamily="34" charset="0"/>
                <a:cs typeface="Calibri" pitchFamily="34" charset="0"/>
              </a:rPr>
              <a:t>cancellation</a:t>
            </a:r>
            <a:r>
              <a:rPr lang="en-US" sz="1000" b="1" dirty="0">
                <a:latin typeface="Calibri" pitchFamily="34" charset="0"/>
                <a:cs typeface="Calibri" pitchFamily="34" charset="0"/>
              </a:rPr>
              <a:t> of ring-down)</a:t>
            </a:r>
          </a:p>
        </p:txBody>
      </p:sp>
      <p:sp>
        <p:nvSpPr>
          <p:cNvPr id="8224" name="TextBox 2"/>
          <p:cNvSpPr txBox="1">
            <a:spLocks noChangeArrowheads="1"/>
          </p:cNvSpPr>
          <p:nvPr/>
        </p:nvSpPr>
        <p:spPr bwMode="auto">
          <a:xfrm>
            <a:off x="8081963" y="2851150"/>
            <a:ext cx="7953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000" b="1" i="1" dirty="0">
                <a:solidFill>
                  <a:srgbClr val="000000"/>
                </a:solidFill>
                <a:latin typeface="Symbol" pitchFamily="18" charset="2"/>
                <a:cs typeface="Arial" pitchFamily="34" charset="0"/>
              </a:rPr>
              <a:t>t</a:t>
            </a:r>
            <a:r>
              <a:rPr lang="en-US" sz="1000" b="1" baseline="-25000" dirty="0">
                <a:solidFill>
                  <a:srgbClr val="000000"/>
                </a:solidFill>
                <a:latin typeface="Calibri" pitchFamily="34" charset="0"/>
                <a:cs typeface="Arial" pitchFamily="34" charset="0"/>
              </a:rPr>
              <a:t>0  </a:t>
            </a:r>
            <a:r>
              <a:rPr lang="en-US" sz="1000" b="1" dirty="0">
                <a:solidFill>
                  <a:srgbClr val="000000"/>
                </a:solidFill>
                <a:latin typeface="Calibri" pitchFamily="34" charset="0"/>
                <a:cs typeface="Arial" pitchFamily="34" charset="0"/>
              </a:rPr>
              <a:t>= 5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p</a:t>
            </a:r>
            <a:r>
              <a:rPr lang="en-US" sz="1000" b="1" baseline="-25000" dirty="0">
                <a:solidFill>
                  <a:srgbClr val="000000"/>
                </a:solidFill>
                <a:latin typeface="Calibri" pitchFamily="34" charset="0"/>
                <a:cs typeface="Arial" pitchFamily="34" charset="0"/>
              </a:rPr>
              <a:t>  </a:t>
            </a:r>
            <a:r>
              <a:rPr lang="en-US" sz="1000" b="1" dirty="0">
                <a:solidFill>
                  <a:srgbClr val="000000"/>
                </a:solidFill>
                <a:latin typeface="Calibri" pitchFamily="34" charset="0"/>
                <a:cs typeface="Arial" pitchFamily="34" charset="0"/>
              </a:rPr>
              <a:t>= 80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RT</a:t>
            </a:r>
            <a:r>
              <a:rPr lang="en-US" sz="1000" b="1" dirty="0">
                <a:solidFill>
                  <a:srgbClr val="000000"/>
                </a:solidFill>
                <a:latin typeface="Calibri" pitchFamily="34" charset="0"/>
                <a:cs typeface="Arial" pitchFamily="34" charset="0"/>
              </a:rPr>
              <a:t>= 150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a:p>
            <a:pPr eaLnBrk="1" hangingPunct="1"/>
            <a:r>
              <a:rPr lang="en-US" sz="1000" b="1" i="1" dirty="0" err="1">
                <a:solidFill>
                  <a:srgbClr val="000000"/>
                </a:solidFill>
                <a:latin typeface="Symbol" pitchFamily="18" charset="2"/>
                <a:cs typeface="Arial" pitchFamily="34" charset="0"/>
              </a:rPr>
              <a:t>t</a:t>
            </a:r>
            <a:r>
              <a:rPr lang="en-US" sz="1000" b="1" baseline="-25000" dirty="0" err="1">
                <a:solidFill>
                  <a:srgbClr val="000000"/>
                </a:solidFill>
                <a:latin typeface="Calibri" pitchFamily="34" charset="0"/>
                <a:cs typeface="Arial" pitchFamily="34" charset="0"/>
              </a:rPr>
              <a:t>Q</a:t>
            </a:r>
            <a:r>
              <a:rPr lang="en-US" sz="1000" b="1" baseline="-25000" dirty="0">
                <a:solidFill>
                  <a:srgbClr val="000000"/>
                </a:solidFill>
                <a:latin typeface="Calibri" pitchFamily="34" charset="0"/>
                <a:cs typeface="Arial" pitchFamily="34" charset="0"/>
              </a:rPr>
              <a:t>  </a:t>
            </a:r>
            <a:r>
              <a:rPr lang="en-US" sz="1000" b="1" dirty="0">
                <a:solidFill>
                  <a:srgbClr val="000000"/>
                </a:solidFill>
                <a:latin typeface="Calibri" pitchFamily="34" charset="0"/>
                <a:cs typeface="Arial" pitchFamily="34" charset="0"/>
              </a:rPr>
              <a:t>= 153 </a:t>
            </a:r>
            <a:r>
              <a:rPr lang="en-US" sz="1000" b="1" dirty="0" err="1">
                <a:solidFill>
                  <a:srgbClr val="000000"/>
                </a:solidFill>
                <a:latin typeface="Calibri" pitchFamily="34" charset="0"/>
                <a:cs typeface="Arial" pitchFamily="34" charset="0"/>
              </a:rPr>
              <a:t>fs</a:t>
            </a:r>
            <a:endParaRPr lang="en-US" sz="1000" b="1" dirty="0">
              <a:solidFill>
                <a:srgbClr val="000000"/>
              </a:solidFill>
              <a:latin typeface="Calibri" pitchFamily="34" charset="0"/>
              <a:cs typeface="Arial" pitchFamily="34" charset="0"/>
            </a:endParaRPr>
          </a:p>
        </p:txBody>
      </p:sp>
      <p:grpSp>
        <p:nvGrpSpPr>
          <p:cNvPr id="8225" name="Group 4"/>
          <p:cNvGrpSpPr>
            <a:grpSpLocks/>
          </p:cNvGrpSpPr>
          <p:nvPr/>
        </p:nvGrpSpPr>
        <p:grpSpPr bwMode="auto">
          <a:xfrm>
            <a:off x="5505450" y="868363"/>
            <a:ext cx="2593975" cy="2679700"/>
            <a:chOff x="5503334" y="1021445"/>
            <a:chExt cx="2446205" cy="2526243"/>
          </a:xfrm>
        </p:grpSpPr>
        <p:pic>
          <p:nvPicPr>
            <p:cNvPr id="8230" name="Picture 2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03334" y="1055643"/>
              <a:ext cx="2446205" cy="2492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31" name="TextBox 2"/>
            <p:cNvSpPr txBox="1">
              <a:spLocks noChangeArrowheads="1"/>
            </p:cNvSpPr>
            <p:nvPr/>
          </p:nvSpPr>
          <p:spPr bwMode="auto">
            <a:xfrm>
              <a:off x="6507361" y="2916273"/>
              <a:ext cx="13257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900" b="1">
                  <a:solidFill>
                    <a:schemeClr val="bg1"/>
                  </a:solidFill>
                  <a:latin typeface="Calibri" pitchFamily="34" charset="0"/>
                  <a:cs typeface="Calibri" pitchFamily="34" charset="0"/>
                </a:rPr>
                <a:t>Spatial extent of Fabry-Perot resonator </a:t>
              </a:r>
              <a:r>
                <a:rPr lang="en-US" sz="900" b="1" i="1">
                  <a:solidFill>
                    <a:schemeClr val="bg1"/>
                  </a:solidFill>
                  <a:latin typeface="Calibri" pitchFamily="34" charset="0"/>
                  <a:cs typeface="Calibri" pitchFamily="34" charset="0"/>
                </a:rPr>
                <a:t>L</a:t>
              </a:r>
              <a:r>
                <a:rPr lang="en-US" sz="900" b="1" baseline="-25000">
                  <a:solidFill>
                    <a:schemeClr val="bg1"/>
                  </a:solidFill>
                  <a:latin typeface="Calibri" pitchFamily="34" charset="0"/>
                  <a:cs typeface="Calibri" pitchFamily="34" charset="0"/>
                </a:rPr>
                <a:t>C</a:t>
              </a:r>
              <a:r>
                <a:rPr lang="en-US" sz="900" b="1">
                  <a:solidFill>
                    <a:schemeClr val="bg1"/>
                  </a:solidFill>
                  <a:latin typeface="Calibri" pitchFamily="34" charset="0"/>
                  <a:cs typeface="Calibri" pitchFamily="34" charset="0"/>
                </a:rPr>
                <a:t>=15</a:t>
              </a:r>
              <a:r>
                <a:rPr lang="en-US" sz="900" b="1">
                  <a:solidFill>
                    <a:schemeClr val="bg1"/>
                  </a:solidFill>
                  <a:latin typeface="Symbol" pitchFamily="18" charset="2"/>
                  <a:cs typeface="Calibri" pitchFamily="34" charset="0"/>
                </a:rPr>
                <a:t>l</a:t>
              </a:r>
              <a:r>
                <a:rPr lang="en-US" sz="900" b="1" baseline="-25000">
                  <a:solidFill>
                    <a:schemeClr val="bg1"/>
                  </a:solidFill>
                  <a:latin typeface="Calibri" pitchFamily="34" charset="0"/>
                  <a:cs typeface="Calibri" pitchFamily="34" charset="0"/>
                </a:rPr>
                <a:t>0</a:t>
              </a:r>
            </a:p>
          </p:txBody>
        </p:sp>
        <p:cxnSp>
          <p:nvCxnSpPr>
            <p:cNvPr id="8232" name="Straight Arrow Connector 5"/>
            <p:cNvCxnSpPr>
              <a:cxnSpLocks noChangeShapeType="1"/>
            </p:cNvCxnSpPr>
            <p:nvPr/>
          </p:nvCxnSpPr>
          <p:spPr bwMode="auto">
            <a:xfrm flipV="1">
              <a:off x="5519341" y="3100939"/>
              <a:ext cx="134607" cy="69851"/>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33" name="Straight Arrow Connector 5"/>
            <p:cNvCxnSpPr>
              <a:cxnSpLocks noChangeShapeType="1"/>
            </p:cNvCxnSpPr>
            <p:nvPr/>
          </p:nvCxnSpPr>
          <p:spPr bwMode="auto">
            <a:xfrm flipV="1">
              <a:off x="7763272" y="1791978"/>
              <a:ext cx="139700" cy="84402"/>
            </a:xfrm>
            <a:prstGeom prst="straightConnector1">
              <a:avLst/>
            </a:prstGeom>
            <a:noFill/>
            <a:ln w="28575" cap="sq" algn="ctr">
              <a:solidFill>
                <a:schemeClr val="bg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34" name="Straight Arrow Connector 5"/>
            <p:cNvCxnSpPr>
              <a:cxnSpLocks noChangeShapeType="1"/>
            </p:cNvCxnSpPr>
            <p:nvPr/>
          </p:nvCxnSpPr>
          <p:spPr bwMode="auto">
            <a:xfrm flipH="1" flipV="1">
              <a:off x="5504080" y="1181553"/>
              <a:ext cx="133860" cy="104014"/>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35" name="Picture 2"/>
            <p:cNvSpPr>
              <a:spLocks noChangeAspect="1"/>
            </p:cNvSpPr>
            <p:nvPr/>
          </p:nvSpPr>
          <p:spPr bwMode="auto">
            <a:xfrm>
              <a:off x="5519341" y="1021445"/>
              <a:ext cx="2425832" cy="2427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a:p>
          </p:txBody>
        </p:sp>
        <p:cxnSp>
          <p:nvCxnSpPr>
            <p:cNvPr id="8236" name="Straight Arrow Connector 5"/>
            <p:cNvCxnSpPr>
              <a:cxnSpLocks noChangeShapeType="1"/>
            </p:cNvCxnSpPr>
            <p:nvPr/>
          </p:nvCxnSpPr>
          <p:spPr bwMode="auto">
            <a:xfrm flipH="1" flipV="1">
              <a:off x="5503334" y="1704502"/>
              <a:ext cx="134606" cy="8675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37" name="Straight Arrow Connector 5"/>
            <p:cNvCxnSpPr>
              <a:cxnSpLocks noChangeShapeType="1"/>
            </p:cNvCxnSpPr>
            <p:nvPr/>
          </p:nvCxnSpPr>
          <p:spPr bwMode="auto">
            <a:xfrm flipV="1">
              <a:off x="5519341" y="2606629"/>
              <a:ext cx="134607" cy="81228"/>
            </a:xfrm>
            <a:prstGeom prst="straightConnector1">
              <a:avLst/>
            </a:prstGeom>
            <a:noFill/>
            <a:ln w="28575" cap="sq" algn="ctr">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38" name="Right Brace 8"/>
            <p:cNvSpPr>
              <a:spLocks/>
            </p:cNvSpPr>
            <p:nvPr/>
          </p:nvSpPr>
          <p:spPr bwMode="auto">
            <a:xfrm rot="5400000">
              <a:off x="6917433" y="2527223"/>
              <a:ext cx="133879" cy="411096"/>
            </a:xfrm>
            <a:prstGeom prst="rightBrace">
              <a:avLst>
                <a:gd name="adj1" fmla="val 19803"/>
                <a:gd name="adj2" fmla="val 48958"/>
              </a:avLst>
            </a:prstGeom>
            <a:noFill/>
            <a:ln w="28575" cap="sq" algn="ctr">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000"/>
            </a:p>
          </p:txBody>
        </p:sp>
        <p:sp>
          <p:nvSpPr>
            <p:cNvPr id="8239" name="TextBox 63"/>
            <p:cNvSpPr txBox="1">
              <a:spLocks noChangeArrowheads="1"/>
            </p:cNvSpPr>
            <p:nvPr/>
          </p:nvSpPr>
          <p:spPr bwMode="auto">
            <a:xfrm>
              <a:off x="5653948" y="1135771"/>
              <a:ext cx="2249024" cy="435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200" b="1" i="1" dirty="0">
                  <a:solidFill>
                    <a:schemeClr val="bg1"/>
                  </a:solidFill>
                  <a:latin typeface="Calibri" pitchFamily="34" charset="0"/>
                  <a:cs typeface="Calibri" pitchFamily="34" charset="0"/>
                </a:rPr>
                <a:t>Controlled</a:t>
              </a:r>
              <a:r>
                <a:rPr lang="en-US" sz="1200" b="1" dirty="0">
                  <a:solidFill>
                    <a:schemeClr val="bg1"/>
                  </a:solidFill>
                  <a:latin typeface="Calibri" pitchFamily="34" charset="0"/>
                  <a:cs typeface="Calibri" pitchFamily="34" charset="0"/>
                </a:rPr>
                <a:t> single-photon zero cavity ring-down</a:t>
              </a:r>
            </a:p>
          </p:txBody>
        </p:sp>
      </p:grpSp>
      <p:grpSp>
        <p:nvGrpSpPr>
          <p:cNvPr id="8226" name="Group 8"/>
          <p:cNvGrpSpPr>
            <a:grpSpLocks/>
          </p:cNvGrpSpPr>
          <p:nvPr/>
        </p:nvGrpSpPr>
        <p:grpSpPr bwMode="auto">
          <a:xfrm>
            <a:off x="4944058" y="5076031"/>
            <a:ext cx="3457913" cy="1629569"/>
            <a:chOff x="5090887" y="5149566"/>
            <a:chExt cx="3410635" cy="1605891"/>
          </a:xfrm>
        </p:grpSpPr>
        <p:pic>
          <p:nvPicPr>
            <p:cNvPr id="822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89296" y="5149566"/>
              <a:ext cx="3112226" cy="16058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29" name="TextBox 7"/>
            <p:cNvSpPr txBox="1">
              <a:spLocks noChangeArrowheads="1"/>
            </p:cNvSpPr>
            <p:nvPr/>
          </p:nvSpPr>
          <p:spPr bwMode="auto">
            <a:xfrm rot="-5400000">
              <a:off x="4966447" y="5563531"/>
              <a:ext cx="568700" cy="319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100" b="1">
                  <a:latin typeface="Arial" pitchFamily="34" charset="0"/>
                  <a:cs typeface="Arial" pitchFamily="34" charset="0"/>
                </a:rPr>
                <a:t>ID(t)</a:t>
              </a:r>
            </a:p>
          </p:txBody>
        </p:sp>
      </p:grpSp>
      <p:sp>
        <p:nvSpPr>
          <p:cNvPr id="59"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7</a:t>
            </a:fld>
            <a:endParaRPr lang="en-US" dirty="0"/>
          </a:p>
        </p:txBody>
      </p:sp>
    </p:spTree>
    <p:extLst>
      <p:ext uri="{BB962C8B-B14F-4D97-AF65-F5344CB8AC3E}">
        <p14:creationId xmlns:p14="http://schemas.microsoft.com/office/powerpoint/2010/main" val="1457876727"/>
      </p:ext>
    </p:extLst>
  </p:cSld>
  <p:clrMapOvr>
    <a:masterClrMapping/>
  </p:clrMapOvr>
  <p:transition spd="slow"/>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Content Placeholder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7525" y="4325938"/>
            <a:ext cx="2663825"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8"/>
          <p:cNvSpPr>
            <a:spLocks noChangeArrowheads="1"/>
          </p:cNvSpPr>
          <p:nvPr/>
        </p:nvSpPr>
        <p:spPr bwMode="auto">
          <a:xfrm>
            <a:off x="163513" y="839788"/>
            <a:ext cx="907429"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200" b="1" u="sng" dirty="0">
                <a:solidFill>
                  <a:srgbClr val="FF0000"/>
                </a:solidFill>
                <a:latin typeface="Calibri" pitchFamily="34" charset="0"/>
                <a:cs typeface="Calibri" pitchFamily="34" charset="0"/>
              </a:rPr>
              <a:t>OBJECTIVE:</a:t>
            </a:r>
          </a:p>
        </p:txBody>
      </p:sp>
      <p:sp>
        <p:nvSpPr>
          <p:cNvPr id="9220" name="Rectangle 9"/>
          <p:cNvSpPr>
            <a:spLocks noChangeArrowheads="1"/>
          </p:cNvSpPr>
          <p:nvPr/>
        </p:nvSpPr>
        <p:spPr bwMode="auto">
          <a:xfrm>
            <a:off x="136525" y="1106488"/>
            <a:ext cx="43592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marL="114300" indent="-114300">
              <a:spcBef>
                <a:spcPts val="600"/>
              </a:spcBef>
              <a:buFont typeface="Wingdings" pitchFamily="2" charset="2"/>
              <a:buChar char="§"/>
            </a:pPr>
            <a:r>
              <a:rPr lang="en-US" sz="1200" b="1">
                <a:latin typeface="Calibri" pitchFamily="34" charset="0"/>
                <a:cs typeface="Calibri" pitchFamily="34" charset="0"/>
              </a:rPr>
              <a:t>Demonstrate coherent quantum control of single-photon dynamics may be applied to boolean logic and perform exhaustive search in minimal linear device design sub-space for all feasible logic operations</a:t>
            </a:r>
          </a:p>
        </p:txBody>
      </p:sp>
      <p:sp>
        <p:nvSpPr>
          <p:cNvPr id="9221" name="Rectangle 10"/>
          <p:cNvSpPr>
            <a:spLocks noChangeArrowheads="1"/>
          </p:cNvSpPr>
          <p:nvPr/>
        </p:nvSpPr>
        <p:spPr bwMode="auto">
          <a:xfrm>
            <a:off x="163513" y="1920875"/>
            <a:ext cx="897106" cy="274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sz="1200" b="1" u="sng" dirty="0">
                <a:solidFill>
                  <a:srgbClr val="FF0000"/>
                </a:solidFill>
                <a:latin typeface="Calibri" pitchFamily="34" charset="0"/>
                <a:cs typeface="Calibri" pitchFamily="34" charset="0"/>
              </a:rPr>
              <a:t>APPROACH</a:t>
            </a:r>
            <a:endParaRPr lang="en-US" sz="1200" b="1" dirty="0">
              <a:solidFill>
                <a:srgbClr val="FF0000"/>
              </a:solidFill>
              <a:latin typeface="Calibri" pitchFamily="34" charset="0"/>
              <a:cs typeface="Calibri" pitchFamily="34" charset="0"/>
            </a:endParaRPr>
          </a:p>
        </p:txBody>
      </p:sp>
      <p:sp>
        <p:nvSpPr>
          <p:cNvPr id="9222" name="Rectangle 11"/>
          <p:cNvSpPr>
            <a:spLocks noChangeArrowheads="1"/>
          </p:cNvSpPr>
          <p:nvPr/>
        </p:nvSpPr>
        <p:spPr bwMode="auto">
          <a:xfrm>
            <a:off x="111125" y="2147888"/>
            <a:ext cx="4384675" cy="156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buFont typeface="Wingdings" pitchFamily="2" charset="2"/>
              <a:buChar char="Ø"/>
            </a:pPr>
            <a:r>
              <a:rPr lang="en-US" sz="1200" dirty="0">
                <a:latin typeface="Calibri" pitchFamily="34" charset="0"/>
                <a:cs typeface="Calibri" pitchFamily="34" charset="0"/>
              </a:rPr>
              <a:t> </a:t>
            </a:r>
            <a:r>
              <a:rPr lang="en-US" sz="1200" b="1" dirty="0">
                <a:latin typeface="Calibri" pitchFamily="34" charset="0"/>
                <a:cs typeface="Calibri" pitchFamily="34" charset="0"/>
              </a:rPr>
              <a:t>Basic (minimal) device building block is symmetric 50:50 single-photon beam-splitter </a:t>
            </a:r>
          </a:p>
          <a:p>
            <a:pPr>
              <a:buFont typeface="Wingdings" pitchFamily="2" charset="2"/>
              <a:buChar char="Ø"/>
            </a:pPr>
            <a:r>
              <a:rPr lang="en-US" sz="1200" b="1" dirty="0">
                <a:latin typeface="Calibri" pitchFamily="34" charset="0"/>
                <a:cs typeface="Calibri" pitchFamily="34" charset="0"/>
              </a:rPr>
              <a:t> Formally enumerate </a:t>
            </a:r>
            <a:r>
              <a:rPr lang="en-US" sz="1200" b="1" i="1" dirty="0">
                <a:latin typeface="Calibri" pitchFamily="34" charset="0"/>
                <a:cs typeface="Calibri" pitchFamily="34" charset="0"/>
              </a:rPr>
              <a:t>all</a:t>
            </a:r>
            <a:r>
              <a:rPr lang="en-US" sz="1200" b="1" dirty="0">
                <a:latin typeface="Calibri" pitchFamily="34" charset="0"/>
                <a:cs typeface="Calibri" pitchFamily="34" charset="0"/>
              </a:rPr>
              <a:t> tree structures up to depth of </a:t>
            </a:r>
            <a:r>
              <a:rPr lang="en-US" sz="1200" b="1" i="1" dirty="0">
                <a:latin typeface="Calibri" pitchFamily="34" charset="0"/>
                <a:cs typeface="Calibri" pitchFamily="34" charset="0"/>
              </a:rPr>
              <a:t>k</a:t>
            </a:r>
            <a:r>
              <a:rPr lang="en-US" sz="1200" b="1" dirty="0">
                <a:latin typeface="Calibri" pitchFamily="34" charset="0"/>
                <a:cs typeface="Calibri" pitchFamily="34" charset="0"/>
              </a:rPr>
              <a:t> in which tree-structures have no feedback and no re-convergent fan-out</a:t>
            </a:r>
            <a:endParaRPr lang="en-US" sz="1200" b="1" i="1" dirty="0">
              <a:latin typeface="Calibri" pitchFamily="34" charset="0"/>
              <a:cs typeface="Calibri" pitchFamily="34" charset="0"/>
            </a:endParaRPr>
          </a:p>
          <a:p>
            <a:pPr>
              <a:buFont typeface="Wingdings" pitchFamily="2" charset="2"/>
              <a:buChar char="Ø"/>
            </a:pPr>
            <a:r>
              <a:rPr lang="en-US" sz="1200" b="1" dirty="0">
                <a:latin typeface="Calibri" pitchFamily="34" charset="0"/>
                <a:cs typeface="Calibri" pitchFamily="34" charset="0"/>
              </a:rPr>
              <a:t> Combine two phase shifters/Modulators with one beam splitter to reduce the enumeration complexity</a:t>
            </a:r>
          </a:p>
          <a:p>
            <a:pPr>
              <a:buFont typeface="Wingdings" pitchFamily="2" charset="2"/>
              <a:buChar char="Ø"/>
            </a:pPr>
            <a:r>
              <a:rPr lang="en-US" sz="1200" b="1" dirty="0">
                <a:latin typeface="Calibri" pitchFamily="34" charset="0"/>
                <a:cs typeface="Calibri" pitchFamily="34" charset="0"/>
              </a:rPr>
              <a:t> Use physical model to validate results</a:t>
            </a:r>
          </a:p>
        </p:txBody>
      </p:sp>
      <p:sp>
        <p:nvSpPr>
          <p:cNvPr id="9223" name="Line 12"/>
          <p:cNvSpPr>
            <a:spLocks noChangeShapeType="1"/>
          </p:cNvSpPr>
          <p:nvPr/>
        </p:nvSpPr>
        <p:spPr bwMode="auto">
          <a:xfrm>
            <a:off x="4495800" y="1150938"/>
            <a:ext cx="0" cy="53197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7" name="Rectangle 14"/>
          <p:cNvSpPr>
            <a:spLocks noChangeArrowheads="1"/>
          </p:cNvSpPr>
          <p:nvPr/>
        </p:nvSpPr>
        <p:spPr bwMode="auto">
          <a:xfrm>
            <a:off x="0" y="165100"/>
            <a:ext cx="9123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defRPr/>
            </a:pPr>
            <a:r>
              <a:rPr lang="en-US" sz="2000" dirty="0">
                <a:latin typeface="Calibri" pitchFamily="34" charset="0"/>
                <a:cs typeface="Calibri" pitchFamily="34" charset="0"/>
              </a:rPr>
              <a:t>Coherent control of single-photon transient dynamics for logic</a:t>
            </a:r>
          </a:p>
        </p:txBody>
      </p:sp>
      <p:sp>
        <p:nvSpPr>
          <p:cNvPr id="9225" name="Rectangle 34"/>
          <p:cNvSpPr>
            <a:spLocks noChangeArrowheads="1"/>
          </p:cNvSpPr>
          <p:nvPr/>
        </p:nvSpPr>
        <p:spPr bwMode="auto">
          <a:xfrm>
            <a:off x="4572000" y="3810000"/>
            <a:ext cx="4572000"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1200" b="1" u="sng" dirty="0">
                <a:solidFill>
                  <a:srgbClr val="FF0000"/>
                </a:solidFill>
                <a:latin typeface="Calibri" pitchFamily="34" charset="0"/>
                <a:cs typeface="Calibri" pitchFamily="34" charset="0"/>
              </a:rPr>
              <a:t>ACCOMPLISHMENTS: Successfully enumerated all </a:t>
            </a:r>
            <a:r>
              <a:rPr lang="en-US" sz="1200" b="1" u="sng" dirty="0" err="1">
                <a:solidFill>
                  <a:srgbClr val="FF0000"/>
                </a:solidFill>
                <a:latin typeface="Calibri" pitchFamily="34" charset="0"/>
                <a:cs typeface="Calibri" pitchFamily="34" charset="0"/>
              </a:rPr>
              <a:t>boolean</a:t>
            </a:r>
            <a:r>
              <a:rPr lang="en-US" sz="1200" b="1" u="sng" dirty="0">
                <a:solidFill>
                  <a:srgbClr val="FF0000"/>
                </a:solidFill>
                <a:latin typeface="Calibri" pitchFamily="34" charset="0"/>
                <a:cs typeface="Calibri" pitchFamily="34" charset="0"/>
              </a:rPr>
              <a:t> logic using minimal components and constraints  </a:t>
            </a:r>
          </a:p>
        </p:txBody>
      </p:sp>
      <p:sp>
        <p:nvSpPr>
          <p:cNvPr id="9226" name="Text Box 86"/>
          <p:cNvSpPr txBox="1">
            <a:spLocks noChangeArrowheads="1"/>
          </p:cNvSpPr>
          <p:nvPr/>
        </p:nvSpPr>
        <p:spPr bwMode="auto">
          <a:xfrm>
            <a:off x="4572000" y="4221163"/>
            <a:ext cx="4435475" cy="212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Font typeface="Wingdings" pitchFamily="2" charset="2"/>
              <a:buChar char="Ø"/>
            </a:pPr>
            <a:r>
              <a:rPr lang="en-US" sz="1200" dirty="0">
                <a:latin typeface="Calibri" pitchFamily="34" charset="0"/>
                <a:cs typeface="Calibri" pitchFamily="34" charset="0"/>
              </a:rPr>
              <a:t> </a:t>
            </a:r>
            <a:r>
              <a:rPr lang="en-US" sz="1200" b="1" dirty="0">
                <a:latin typeface="Calibri" pitchFamily="34" charset="0"/>
                <a:cs typeface="Calibri" pitchFamily="34" charset="0"/>
              </a:rPr>
              <a:t>Constrained to single-photon, beam-splitter, amplitude modulator, phase shifter, and tree-structure</a:t>
            </a:r>
          </a:p>
          <a:p>
            <a:pPr>
              <a:buFont typeface="Wingdings" pitchFamily="2" charset="2"/>
              <a:buChar char="Ø"/>
            </a:pPr>
            <a:r>
              <a:rPr lang="en-US" sz="1200" b="1" dirty="0">
                <a:latin typeface="Calibri" pitchFamily="34" charset="0"/>
                <a:cs typeface="Calibri" pitchFamily="34" charset="0"/>
              </a:rPr>
              <a:t> Components indicate events, i.e. an interaction between pulses and a particular component at some point in time and space</a:t>
            </a:r>
          </a:p>
          <a:p>
            <a:pPr>
              <a:buFont typeface="Wingdings" pitchFamily="2" charset="2"/>
              <a:buChar char="Ø"/>
            </a:pPr>
            <a:r>
              <a:rPr lang="en-US" sz="1200" b="1" dirty="0">
                <a:latin typeface="Calibri" pitchFamily="34" charset="0"/>
                <a:cs typeface="Calibri" pitchFamily="34" charset="0"/>
              </a:rPr>
              <a:t> Successfully demonstrated NAND and so complete for </a:t>
            </a:r>
            <a:r>
              <a:rPr lang="en-US" sz="1200" b="1" dirty="0" err="1">
                <a:latin typeface="Calibri" pitchFamily="34" charset="0"/>
                <a:cs typeface="Calibri" pitchFamily="34" charset="0"/>
              </a:rPr>
              <a:t>boolean</a:t>
            </a:r>
            <a:r>
              <a:rPr lang="en-US" sz="1200" b="1" dirty="0">
                <a:latin typeface="Calibri" pitchFamily="34" charset="0"/>
                <a:cs typeface="Calibri" pitchFamily="34" charset="0"/>
              </a:rPr>
              <a:t> logic</a:t>
            </a:r>
          </a:p>
          <a:p>
            <a:pPr>
              <a:buFont typeface="Wingdings" pitchFamily="2" charset="2"/>
              <a:buChar char="Ø"/>
            </a:pPr>
            <a:r>
              <a:rPr lang="en-US" sz="1200" b="1" dirty="0">
                <a:latin typeface="Calibri" pitchFamily="34" charset="0"/>
                <a:cs typeface="Calibri" pitchFamily="34" charset="0"/>
              </a:rPr>
              <a:t> Also, NOT, OR, XOR, XNOR,  and multiplexing</a:t>
            </a:r>
          </a:p>
          <a:p>
            <a:pPr>
              <a:buFont typeface="Wingdings" pitchFamily="2" charset="2"/>
              <a:buChar char="Ø"/>
            </a:pPr>
            <a:r>
              <a:rPr lang="en-US" sz="1200" b="1" dirty="0">
                <a:latin typeface="Calibri" pitchFamily="34" charset="0"/>
                <a:cs typeface="Calibri" pitchFamily="34" charset="0"/>
              </a:rPr>
              <a:t> AND </a:t>
            </a:r>
            <a:r>
              <a:rPr lang="en-US" sz="1200" b="1" dirty="0" err="1">
                <a:latin typeface="Calibri" pitchFamily="34" charset="0"/>
                <a:cs typeface="Calibri" pitchFamily="34" charset="0"/>
              </a:rPr>
              <a:t>and</a:t>
            </a:r>
            <a:r>
              <a:rPr lang="en-US" sz="1200" b="1" dirty="0">
                <a:latin typeface="Calibri" pitchFamily="34" charset="0"/>
                <a:cs typeface="Calibri" pitchFamily="34" charset="0"/>
              </a:rPr>
              <a:t> NOR are not feasible</a:t>
            </a:r>
          </a:p>
          <a:p>
            <a:pPr>
              <a:buFont typeface="Wingdings" pitchFamily="2" charset="2"/>
              <a:buChar char="Ø"/>
            </a:pPr>
            <a:r>
              <a:rPr lang="en-US" sz="1200" b="1" dirty="0">
                <a:latin typeface="Calibri" pitchFamily="34" charset="0"/>
                <a:cs typeface="Calibri" pitchFamily="34" charset="0"/>
              </a:rPr>
              <a:t> Reshaping, retiming, and re-amplifying (3R) output may be achieved for classical light using a </a:t>
            </a:r>
            <a:r>
              <a:rPr lang="en-US" sz="1200" b="1" dirty="0" err="1">
                <a:latin typeface="Calibri" pitchFamily="34" charset="0"/>
                <a:cs typeface="Calibri" pitchFamily="34" charset="0"/>
              </a:rPr>
              <a:t>saturable</a:t>
            </a:r>
            <a:r>
              <a:rPr lang="en-US" sz="1200" b="1" dirty="0">
                <a:latin typeface="Calibri" pitchFamily="34" charset="0"/>
                <a:cs typeface="Calibri" pitchFamily="34" charset="0"/>
              </a:rPr>
              <a:t> absorber, however, the single-photon version of 3R is unknown</a:t>
            </a:r>
          </a:p>
        </p:txBody>
      </p:sp>
      <p:sp>
        <p:nvSpPr>
          <p:cNvPr id="9227" name="Line 13"/>
          <p:cNvSpPr>
            <a:spLocks noChangeShapeType="1"/>
          </p:cNvSpPr>
          <p:nvPr/>
        </p:nvSpPr>
        <p:spPr bwMode="auto">
          <a:xfrm>
            <a:off x="388938" y="3733800"/>
            <a:ext cx="84439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228" name="Rectangle 15"/>
          <p:cNvSpPr>
            <a:spLocks noChangeArrowheads="1"/>
          </p:cNvSpPr>
          <p:nvPr/>
        </p:nvSpPr>
        <p:spPr bwMode="auto">
          <a:xfrm>
            <a:off x="136525" y="609600"/>
            <a:ext cx="88709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n-US" sz="1100" b="1" dirty="0"/>
              <a:t>A. </a:t>
            </a:r>
            <a:r>
              <a:rPr lang="en-US" sz="1100" b="1" dirty="0" err="1"/>
              <a:t>Abouzaid</a:t>
            </a:r>
            <a:r>
              <a:rPr lang="en-US" sz="1100" b="1" dirty="0"/>
              <a:t>, F. Wang, S. Gupta, and A.F.J. Levi</a:t>
            </a:r>
          </a:p>
        </p:txBody>
      </p:sp>
      <p:sp>
        <p:nvSpPr>
          <p:cNvPr id="9229"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p>
            <a:endParaRPr lang="en-US"/>
          </a:p>
        </p:txBody>
      </p:sp>
      <p:sp>
        <p:nvSpPr>
          <p:cNvPr id="35" name="Picture 2"/>
          <p:cNvSpPr>
            <a:spLocks noChangeAspect="1"/>
          </p:cNvSpPr>
          <p:nvPr/>
        </p:nvSpPr>
        <p:spPr bwMode="auto">
          <a:xfrm>
            <a:off x="989013" y="3813175"/>
            <a:ext cx="2690812" cy="269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sz="1050"/>
          </a:p>
        </p:txBody>
      </p:sp>
      <p:sp>
        <p:nvSpPr>
          <p:cNvPr id="9231" name="Rectangle 34"/>
          <p:cNvSpPr>
            <a:spLocks noChangeArrowheads="1"/>
          </p:cNvSpPr>
          <p:nvPr/>
        </p:nvSpPr>
        <p:spPr bwMode="auto">
          <a:xfrm>
            <a:off x="163513" y="3810000"/>
            <a:ext cx="43322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1200" b="1" u="sng" dirty="0">
                <a:solidFill>
                  <a:srgbClr val="FF0000"/>
                </a:solidFill>
                <a:latin typeface="Calibri" pitchFamily="34" charset="0"/>
                <a:cs typeface="Calibri" pitchFamily="34" charset="0"/>
              </a:rPr>
              <a:t>ACCOMPLISHMENTS: Exact suppression of reflection at beam-splitter using control pulse </a:t>
            </a:r>
          </a:p>
        </p:txBody>
      </p:sp>
      <p:sp>
        <p:nvSpPr>
          <p:cNvPr id="9232" name="Rectangle 11"/>
          <p:cNvSpPr>
            <a:spLocks noChangeArrowheads="1"/>
          </p:cNvSpPr>
          <p:nvPr/>
        </p:nvSpPr>
        <p:spPr bwMode="auto">
          <a:xfrm>
            <a:off x="136525" y="4221163"/>
            <a:ext cx="1731963" cy="2305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buFont typeface="Wingdings" pitchFamily="2" charset="2"/>
              <a:buChar char="Ø"/>
            </a:pPr>
            <a:r>
              <a:rPr lang="en-US" sz="1200" dirty="0">
                <a:latin typeface="Calibri" pitchFamily="34" charset="0"/>
                <a:cs typeface="Calibri" pitchFamily="34" charset="0"/>
              </a:rPr>
              <a:t> </a:t>
            </a:r>
            <a:r>
              <a:rPr lang="en-US" sz="1200" b="1" dirty="0">
                <a:latin typeface="Calibri" pitchFamily="34" charset="0"/>
                <a:cs typeface="Calibri" pitchFamily="34" charset="0"/>
              </a:rPr>
              <a:t>Optical pulse contains broad spectrum of frequency components that interact with symmetric 50:50 single-photon beam-splitter </a:t>
            </a:r>
          </a:p>
          <a:p>
            <a:pPr>
              <a:buFont typeface="Wingdings" pitchFamily="2" charset="2"/>
              <a:buChar char="Ø"/>
            </a:pPr>
            <a:r>
              <a:rPr lang="en-US" sz="1200" b="1" dirty="0">
                <a:latin typeface="Calibri" pitchFamily="34" charset="0"/>
                <a:cs typeface="Calibri" pitchFamily="34" charset="0"/>
              </a:rPr>
              <a:t> Optimal control pulse to suppress reflection requires search for coherent single-photon phase and amplitude field parameters  </a:t>
            </a:r>
          </a:p>
        </p:txBody>
      </p:sp>
      <p:pic>
        <p:nvPicPr>
          <p:cNvPr id="9233" name="Picture 2" descr="http://mathworld.wolfram.com/images/eps-gif/BinaryTrees_800.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53263" y="2276475"/>
            <a:ext cx="2070100" cy="124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4" name="Rectangle 34"/>
          <p:cNvSpPr>
            <a:spLocks noChangeArrowheads="1"/>
          </p:cNvSpPr>
          <p:nvPr/>
        </p:nvSpPr>
        <p:spPr bwMode="auto">
          <a:xfrm>
            <a:off x="4560888" y="839788"/>
            <a:ext cx="4332287"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r>
              <a:rPr lang="en-US" sz="1200" b="1" u="sng" dirty="0">
                <a:solidFill>
                  <a:srgbClr val="FF0000"/>
                </a:solidFill>
                <a:latin typeface="Calibri" pitchFamily="34" charset="0"/>
                <a:cs typeface="Calibri" pitchFamily="34" charset="0"/>
              </a:rPr>
              <a:t>ACCOMPLISHMENTS: Enumerator discovers all feasible </a:t>
            </a:r>
            <a:r>
              <a:rPr lang="en-US" sz="1200" b="1" u="sng" dirty="0" err="1">
                <a:solidFill>
                  <a:srgbClr val="FF0000"/>
                </a:solidFill>
                <a:latin typeface="Calibri" pitchFamily="34" charset="0"/>
                <a:cs typeface="Calibri" pitchFamily="34" charset="0"/>
              </a:rPr>
              <a:t>boolean</a:t>
            </a:r>
            <a:r>
              <a:rPr lang="en-US" sz="1200" b="1" u="sng" dirty="0">
                <a:solidFill>
                  <a:srgbClr val="FF0000"/>
                </a:solidFill>
                <a:latin typeface="Calibri" pitchFamily="34" charset="0"/>
                <a:cs typeface="Calibri" pitchFamily="34" charset="0"/>
              </a:rPr>
              <a:t> logic tree-structures</a:t>
            </a:r>
          </a:p>
        </p:txBody>
      </p:sp>
      <p:sp>
        <p:nvSpPr>
          <p:cNvPr id="9235" name="Text Box 86"/>
          <p:cNvSpPr txBox="1">
            <a:spLocks noChangeArrowheads="1"/>
          </p:cNvSpPr>
          <p:nvPr/>
        </p:nvSpPr>
        <p:spPr bwMode="auto">
          <a:xfrm>
            <a:off x="4591050" y="1239838"/>
            <a:ext cx="443547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buFont typeface="Wingdings" pitchFamily="2" charset="2"/>
              <a:buChar char="Ø"/>
            </a:pPr>
            <a:r>
              <a:rPr lang="en-US" sz="1200">
                <a:latin typeface="Calibri" pitchFamily="34" charset="0"/>
                <a:cs typeface="Calibri" pitchFamily="34" charset="0"/>
              </a:rPr>
              <a:t> </a:t>
            </a:r>
            <a:r>
              <a:rPr lang="en-US" sz="1200" b="1">
                <a:latin typeface="Calibri" pitchFamily="34" charset="0"/>
                <a:cs typeface="Calibri" pitchFamily="34" charset="0"/>
              </a:rPr>
              <a:t>High-level simulator checks if feasible solution exists (to depth </a:t>
            </a:r>
            <a:r>
              <a:rPr lang="en-US" sz="1200" b="1" i="1">
                <a:latin typeface="Calibri" pitchFamily="34" charset="0"/>
                <a:cs typeface="Calibri" pitchFamily="34" charset="0"/>
              </a:rPr>
              <a:t>k</a:t>
            </a:r>
            <a:r>
              <a:rPr lang="en-US" sz="1200" b="1">
                <a:latin typeface="Calibri" pitchFamily="34" charset="0"/>
                <a:cs typeface="Calibri" pitchFamily="34" charset="0"/>
              </a:rPr>
              <a:t> in tree-structure) for a designated boolean function</a:t>
            </a:r>
          </a:p>
          <a:p>
            <a:pPr>
              <a:buFont typeface="Wingdings" pitchFamily="2" charset="2"/>
              <a:buChar char="Ø"/>
            </a:pPr>
            <a:r>
              <a:rPr lang="en-US" sz="1200" b="1">
                <a:latin typeface="Calibri" pitchFamily="34" charset="0"/>
                <a:cs typeface="Calibri" pitchFamily="34" charset="0"/>
              </a:rPr>
              <a:t> If no feasible solution is found by the high-level simulator, then that logic function cannot be implemented using only linear components connected in a tree-structure</a:t>
            </a:r>
          </a:p>
        </p:txBody>
      </p:sp>
      <p:cxnSp>
        <p:nvCxnSpPr>
          <p:cNvPr id="9236" name="Straight Arrow Connector 3"/>
          <p:cNvCxnSpPr>
            <a:cxnSpLocks noChangeShapeType="1"/>
          </p:cNvCxnSpPr>
          <p:nvPr/>
        </p:nvCxnSpPr>
        <p:spPr bwMode="auto">
          <a:xfrm>
            <a:off x="2654300" y="4818063"/>
            <a:ext cx="0" cy="900112"/>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237" name="TextBox 9"/>
          <p:cNvSpPr txBox="1">
            <a:spLocks noChangeArrowheads="1"/>
          </p:cNvSpPr>
          <p:nvPr/>
        </p:nvSpPr>
        <p:spPr bwMode="auto">
          <a:xfrm>
            <a:off x="1868488" y="4356100"/>
            <a:ext cx="25257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200" dirty="0">
                <a:latin typeface="Calibri" pitchFamily="34" charset="0"/>
                <a:cs typeface="Calibri" pitchFamily="34" charset="0"/>
              </a:rPr>
              <a:t>Example of non-optimal suppression of reflection (10</a:t>
            </a:r>
            <a:r>
              <a:rPr lang="en-US" sz="1200" baseline="30000" dirty="0">
                <a:latin typeface="Calibri" pitchFamily="34" charset="0"/>
                <a:cs typeface="Calibri" pitchFamily="34" charset="0"/>
              </a:rPr>
              <a:t>-25</a:t>
            </a:r>
            <a:r>
              <a:rPr lang="en-US" sz="1200" dirty="0">
                <a:latin typeface="Calibri" pitchFamily="34" charset="0"/>
                <a:cs typeface="Calibri" pitchFamily="34" charset="0"/>
              </a:rPr>
              <a:t>)</a:t>
            </a:r>
          </a:p>
        </p:txBody>
      </p:sp>
      <p:sp>
        <p:nvSpPr>
          <p:cNvPr id="9238" name="Text Box 86"/>
          <p:cNvSpPr txBox="1">
            <a:spLocks noChangeArrowheads="1"/>
          </p:cNvSpPr>
          <p:nvPr/>
        </p:nvSpPr>
        <p:spPr bwMode="auto">
          <a:xfrm>
            <a:off x="4591050" y="2163763"/>
            <a:ext cx="264636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ts val="600"/>
              </a:spcBef>
              <a:buFont typeface="Wingdings" pitchFamily="2" charset="2"/>
              <a:buChar char="Ø"/>
            </a:pPr>
            <a:r>
              <a:rPr lang="en-US" sz="1200" dirty="0">
                <a:latin typeface="Calibri" pitchFamily="34" charset="0"/>
                <a:cs typeface="Calibri" pitchFamily="34" charset="0"/>
              </a:rPr>
              <a:t> </a:t>
            </a:r>
            <a:r>
              <a:rPr lang="en-US" sz="1200" b="1" dirty="0">
                <a:latin typeface="Calibri" pitchFamily="34" charset="0"/>
                <a:cs typeface="Calibri" pitchFamily="34" charset="0"/>
              </a:rPr>
              <a:t>For any </a:t>
            </a:r>
            <a:r>
              <a:rPr lang="en-US" sz="1200" b="1" i="1" dirty="0">
                <a:latin typeface="Calibri" pitchFamily="34" charset="0"/>
                <a:cs typeface="Calibri" pitchFamily="34" charset="0"/>
              </a:rPr>
              <a:t>n</a:t>
            </a:r>
            <a:r>
              <a:rPr lang="en-US" sz="1200" b="1" dirty="0">
                <a:latin typeface="Calibri" pitchFamily="34" charset="0"/>
                <a:cs typeface="Calibri" pitchFamily="34" charset="0"/>
              </a:rPr>
              <a:t>-input configuration created using only linear components connected in a tree-structure, if a feasible solution exists for a given </a:t>
            </a:r>
            <a:r>
              <a:rPr lang="en-US" sz="1200" b="1" dirty="0" err="1">
                <a:latin typeface="Calibri" pitchFamily="34" charset="0"/>
                <a:cs typeface="Calibri" pitchFamily="34" charset="0"/>
              </a:rPr>
              <a:t>boolean</a:t>
            </a:r>
            <a:r>
              <a:rPr lang="en-US" sz="1200" b="1" dirty="0">
                <a:latin typeface="Calibri" pitchFamily="34" charset="0"/>
                <a:cs typeface="Calibri" pitchFamily="34" charset="0"/>
              </a:rPr>
              <a:t> function in the high level simulation, then the </a:t>
            </a:r>
            <a:r>
              <a:rPr lang="en-US" sz="1200" b="1" dirty="0" err="1">
                <a:latin typeface="Calibri" pitchFamily="34" charset="0"/>
                <a:cs typeface="Calibri" pitchFamily="34" charset="0"/>
              </a:rPr>
              <a:t>boolean</a:t>
            </a:r>
            <a:r>
              <a:rPr lang="en-US" sz="1200" b="1" dirty="0">
                <a:latin typeface="Calibri" pitchFamily="34" charset="0"/>
                <a:cs typeface="Calibri" pitchFamily="34" charset="0"/>
              </a:rPr>
              <a:t> function is implementable in the low-level simulator</a:t>
            </a:r>
          </a:p>
        </p:txBody>
      </p:sp>
      <p:sp>
        <p:nvSpPr>
          <p:cNvPr id="24"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48</a:t>
            </a:fld>
            <a:endParaRPr lang="en-US" dirty="0"/>
          </a:p>
        </p:txBody>
      </p:sp>
    </p:spTree>
    <p:extLst>
      <p:ext uri="{BB962C8B-B14F-4D97-AF65-F5344CB8AC3E}">
        <p14:creationId xmlns:p14="http://schemas.microsoft.com/office/powerpoint/2010/main" val="548285305"/>
      </p:ext>
    </p:extLst>
  </p:cSld>
  <p:clrMapOvr>
    <a:masterClrMapping/>
  </p:clrMapOvr>
  <p:transition spd="slow"/>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457200" y="274638"/>
            <a:ext cx="8229600" cy="74856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dirty="0"/>
              <a:t>Acknowledgements</a:t>
            </a:r>
          </a:p>
        </p:txBody>
      </p:sp>
      <p:sp>
        <p:nvSpPr>
          <p:cNvPr id="6" name="Slide Number Placeholder 5"/>
          <p:cNvSpPr>
            <a:spLocks noGrp="1"/>
          </p:cNvSpPr>
          <p:nvPr>
            <p:ph type="sldNum" sz="quarter" idx="12"/>
          </p:nvPr>
        </p:nvSpPr>
        <p:spPr>
          <a:xfrm>
            <a:off x="7010400" y="6492875"/>
            <a:ext cx="2133600" cy="365125"/>
          </a:xfrm>
        </p:spPr>
        <p:txBody>
          <a:bodyPr/>
          <a:lstStyle/>
          <a:p>
            <a:fld id="{15FDAF43-8707-4279-A78F-C0099B9DBF1F}" type="slidenum">
              <a:rPr lang="en-US" smtClean="0"/>
              <a:t>49</a:t>
            </a:fld>
            <a:endParaRPr lang="en-US" dirty="0"/>
          </a:p>
        </p:txBody>
      </p:sp>
      <p:sp>
        <p:nvSpPr>
          <p:cNvPr id="7" name="TextBox 6"/>
          <p:cNvSpPr txBox="1"/>
          <p:nvPr/>
        </p:nvSpPr>
        <p:spPr>
          <a:xfrm>
            <a:off x="304800" y="1023200"/>
            <a:ext cx="8534400" cy="4315027"/>
          </a:xfrm>
          <a:prstGeom prst="rect">
            <a:avLst/>
          </a:prstGeom>
          <a:noFill/>
        </p:spPr>
        <p:txBody>
          <a:bodyPr wrap="square" rtlCol="0">
            <a:spAutoFit/>
          </a:bodyPr>
          <a:lstStyle/>
          <a:p>
            <a:pPr algn="ctr">
              <a:lnSpc>
                <a:spcPct val="200000"/>
              </a:lnSpc>
            </a:pPr>
            <a:r>
              <a:rPr lang="en-US" altLang="en-US" sz="2000" dirty="0"/>
              <a:t>Walter </a:t>
            </a:r>
            <a:r>
              <a:rPr lang="en-US" altLang="en-US" sz="2000" dirty="0" err="1"/>
              <a:t>Unglaub</a:t>
            </a:r>
            <a:endParaRPr lang="en-US" altLang="en-US" sz="2000" dirty="0"/>
          </a:p>
          <a:p>
            <a:pPr algn="ctr">
              <a:lnSpc>
                <a:spcPct val="200000"/>
              </a:lnSpc>
            </a:pPr>
            <a:r>
              <a:rPr lang="en-US" altLang="en-US" sz="2000" dirty="0"/>
              <a:t>Amine </a:t>
            </a:r>
            <a:r>
              <a:rPr lang="en-US" altLang="en-US" sz="2000" dirty="0" err="1"/>
              <a:t>Abouzaid</a:t>
            </a:r>
            <a:endParaRPr lang="en-US" altLang="en-US" sz="2000" dirty="0"/>
          </a:p>
          <a:p>
            <a:pPr algn="ctr">
              <a:lnSpc>
                <a:spcPct val="200000"/>
              </a:lnSpc>
            </a:pPr>
            <a:r>
              <a:rPr lang="en-US" altLang="en-US" sz="2000" dirty="0"/>
              <a:t>Lorenzo Campos Venuti</a:t>
            </a:r>
          </a:p>
          <a:p>
            <a:pPr algn="ctr">
              <a:lnSpc>
                <a:spcPct val="200000"/>
              </a:lnSpc>
            </a:pPr>
            <a:r>
              <a:rPr lang="en-US" altLang="en-US" sz="2000" dirty="0"/>
              <a:t>Stephan Haas</a:t>
            </a:r>
          </a:p>
          <a:p>
            <a:pPr algn="ctr">
              <a:lnSpc>
                <a:spcPct val="200000"/>
              </a:lnSpc>
            </a:pPr>
            <a:r>
              <a:rPr lang="en-US" altLang="en-US" sz="2000" dirty="0" err="1"/>
              <a:t>Tameem</a:t>
            </a:r>
            <a:r>
              <a:rPr lang="en-US" altLang="en-US" sz="2000" dirty="0"/>
              <a:t> </a:t>
            </a:r>
            <a:r>
              <a:rPr lang="en-US" altLang="en-US" sz="2000" dirty="0" err="1"/>
              <a:t>Albash</a:t>
            </a:r>
            <a:endParaRPr lang="en-US" altLang="en-US" sz="2000" dirty="0"/>
          </a:p>
          <a:p>
            <a:pPr algn="ctr">
              <a:lnSpc>
                <a:spcPct val="200000"/>
              </a:lnSpc>
            </a:pPr>
            <a:r>
              <a:rPr lang="en-US" altLang="en-US" sz="2000" dirty="0" err="1"/>
              <a:t>Fangzhou</a:t>
            </a:r>
            <a:r>
              <a:rPr lang="en-US" altLang="en-US" sz="2000" dirty="0"/>
              <a:t> Wang</a:t>
            </a:r>
          </a:p>
          <a:p>
            <a:pPr algn="ctr">
              <a:lnSpc>
                <a:spcPct val="200000"/>
              </a:lnSpc>
            </a:pPr>
            <a:r>
              <a:rPr lang="en-US" altLang="en-US" sz="2000" dirty="0"/>
              <a:t>Sandeep Gupta</a:t>
            </a:r>
          </a:p>
        </p:txBody>
      </p:sp>
      <p:sp>
        <p:nvSpPr>
          <p:cNvPr id="8" name="Rectangle 15">
            <a:extLst>
              <a:ext uri="{FF2B5EF4-FFF2-40B4-BE49-F238E27FC236}">
                <a16:creationId xmlns:a16="http://schemas.microsoft.com/office/drawing/2014/main" id="{83B876B7-D8C4-4209-BDA7-28F20F28105B}"/>
              </a:ext>
            </a:extLst>
          </p:cNvPr>
          <p:cNvSpPr>
            <a:spLocks noChangeArrowheads="1"/>
          </p:cNvSpPr>
          <p:nvPr/>
        </p:nvSpPr>
        <p:spPr bwMode="auto">
          <a:xfrm>
            <a:off x="136525" y="5541689"/>
            <a:ext cx="8870950" cy="1013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8" tIns="44450" rIns="90488" bIns="44450">
            <a:spAutoFit/>
          </a:bodyPr>
          <a:lstStyle/>
          <a:p>
            <a:pPr algn="ctr"/>
            <a:r>
              <a:rPr lang="en-US" sz="2000" dirty="0">
                <a:latin typeface="Calibri" pitchFamily="34" charset="0"/>
                <a:cs typeface="Calibri" pitchFamily="34" charset="0"/>
              </a:rPr>
              <a:t>A.F.J. Levi, L. Campos Venuti, T. </a:t>
            </a:r>
            <a:r>
              <a:rPr lang="en-US" sz="2000" dirty="0" err="1">
                <a:latin typeface="Calibri" pitchFamily="34" charset="0"/>
                <a:cs typeface="Calibri" pitchFamily="34" charset="0"/>
              </a:rPr>
              <a:t>Albash</a:t>
            </a:r>
            <a:r>
              <a:rPr lang="en-US" sz="2000" dirty="0">
                <a:latin typeface="Calibri" pitchFamily="34" charset="0"/>
                <a:cs typeface="Calibri" pitchFamily="34" charset="0"/>
              </a:rPr>
              <a:t>, and S. Haas, </a:t>
            </a:r>
          </a:p>
          <a:p>
            <a:pPr algn="ctr"/>
            <a:r>
              <a:rPr lang="en-US" sz="2000" dirty="0">
                <a:latin typeface="Calibri" pitchFamily="34" charset="0"/>
                <a:cs typeface="Calibri" pitchFamily="34" charset="0"/>
              </a:rPr>
              <a:t>“Coherent control of non-Markovian photon resonator dynamics” </a:t>
            </a:r>
          </a:p>
          <a:p>
            <a:pPr algn="ctr"/>
            <a:r>
              <a:rPr lang="en-US" sz="2000" dirty="0">
                <a:latin typeface="Calibri" pitchFamily="34" charset="0"/>
                <a:cs typeface="Calibri" pitchFamily="34" charset="0"/>
              </a:rPr>
              <a:t>Phys. Rev. </a:t>
            </a:r>
            <a:r>
              <a:rPr lang="en-US" sz="2000" b="1" dirty="0">
                <a:latin typeface="Calibri" pitchFamily="34" charset="0"/>
                <a:cs typeface="Calibri" pitchFamily="34" charset="0"/>
              </a:rPr>
              <a:t>A</a:t>
            </a:r>
            <a:r>
              <a:rPr lang="en-US" sz="2000" dirty="0">
                <a:latin typeface="Calibri" pitchFamily="34" charset="0"/>
                <a:cs typeface="Calibri" pitchFamily="34" charset="0"/>
              </a:rPr>
              <a:t> 90, 022119 (2014)</a:t>
            </a:r>
          </a:p>
        </p:txBody>
      </p:sp>
    </p:spTree>
    <p:extLst>
      <p:ext uri="{BB962C8B-B14F-4D97-AF65-F5344CB8AC3E}">
        <p14:creationId xmlns:p14="http://schemas.microsoft.com/office/powerpoint/2010/main" val="37644778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itle 1"/>
          <p:cNvSpPr>
            <a:spLocks/>
          </p:cNvSpPr>
          <p:nvPr/>
        </p:nvSpPr>
        <p:spPr bwMode="auto">
          <a:xfrm>
            <a:off x="0" y="0"/>
            <a:ext cx="914400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The single photon wave function</a:t>
            </a:r>
          </a:p>
        </p:txBody>
      </p:sp>
      <p:sp>
        <p:nvSpPr>
          <p:cNvPr id="3077" name="Text Box 7"/>
          <p:cNvSpPr txBox="1">
            <a:spLocks noChangeArrowheads="1"/>
          </p:cNvSpPr>
          <p:nvPr/>
        </p:nvSpPr>
        <p:spPr bwMode="auto">
          <a:xfrm>
            <a:off x="0" y="811213"/>
            <a:ext cx="9144000" cy="5991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defRPr/>
            </a:pPr>
            <a:r>
              <a:rPr lang="en-US" dirty="0">
                <a:solidFill>
                  <a:srgbClr val="000000"/>
                </a:solidFill>
                <a:latin typeface="Calibri" pitchFamily="34" charset="0"/>
                <a:cs typeface="Arial" pitchFamily="34" charset="0"/>
              </a:rPr>
              <a:t>It is (</a:t>
            </a:r>
            <a:r>
              <a:rPr lang="en-US" i="1" dirty="0">
                <a:solidFill>
                  <a:srgbClr val="000000"/>
                </a:solidFill>
                <a:latin typeface="Calibri" pitchFamily="34" charset="0"/>
                <a:cs typeface="Arial" pitchFamily="34" charset="0"/>
              </a:rPr>
              <a:t>now</a:t>
            </a:r>
            <a:r>
              <a:rPr lang="en-US" dirty="0">
                <a:solidFill>
                  <a:srgbClr val="000000"/>
                </a:solidFill>
                <a:latin typeface="Calibri" pitchFamily="34" charset="0"/>
                <a:cs typeface="Arial" pitchFamily="34" charset="0"/>
              </a:rPr>
              <a:t>) believed that a single photon wave function may be used to describe photon </a:t>
            </a:r>
            <a:r>
              <a:rPr lang="en-US" i="1" dirty="0">
                <a:solidFill>
                  <a:srgbClr val="000000"/>
                </a:solidFill>
                <a:latin typeface="Calibri" pitchFamily="34" charset="0"/>
                <a:cs typeface="Arial" pitchFamily="34" charset="0"/>
              </a:rPr>
              <a:t>energy density</a:t>
            </a:r>
            <a:r>
              <a:rPr lang="en-US" dirty="0">
                <a:solidFill>
                  <a:srgbClr val="000000"/>
                </a:solidFill>
                <a:latin typeface="Calibri" pitchFamily="34" charset="0"/>
                <a:cs typeface="Arial" pitchFamily="34" charset="0"/>
              </a:rPr>
              <a:t> </a:t>
            </a:r>
            <a:r>
              <a:rPr lang="en-US" i="1" dirty="0">
                <a:solidFill>
                  <a:srgbClr val="000000"/>
                </a:solidFill>
                <a:latin typeface="+mn-lt"/>
                <a:cs typeface="Arial" pitchFamily="34" charset="0"/>
              </a:rPr>
              <a:t>U</a:t>
            </a:r>
            <a:r>
              <a:rPr lang="en-US" dirty="0">
                <a:solidFill>
                  <a:srgbClr val="000000"/>
                </a:solidFill>
                <a:latin typeface="Calibri" pitchFamily="34" charset="0"/>
                <a:cs typeface="Arial" pitchFamily="34" charset="0"/>
              </a:rPr>
              <a:t>(</a:t>
            </a:r>
            <a:r>
              <a:rPr lang="en-US" i="1" dirty="0" err="1">
                <a:solidFill>
                  <a:srgbClr val="000000"/>
                </a:solidFill>
                <a:latin typeface="+mj-lt"/>
                <a:cs typeface="Arial" pitchFamily="34" charset="0"/>
              </a:rPr>
              <a:t>x</a:t>
            </a:r>
            <a:r>
              <a:rPr lang="en-US" dirty="0" err="1">
                <a:solidFill>
                  <a:srgbClr val="000000"/>
                </a:solidFill>
                <a:latin typeface="Calibri" pitchFamily="34" charset="0"/>
                <a:cs typeface="Arial" pitchFamily="34" charset="0"/>
              </a:rPr>
              <a:t>,</a:t>
            </a:r>
            <a:r>
              <a:rPr lang="en-US" i="1" dirty="0" err="1">
                <a:solidFill>
                  <a:srgbClr val="000000"/>
                </a:solidFill>
                <a:latin typeface="+mj-lt"/>
                <a:cs typeface="Arial" pitchFamily="34" charset="0"/>
              </a:rPr>
              <a:t>t</a:t>
            </a:r>
            <a:r>
              <a:rPr lang="en-US" dirty="0">
                <a:solidFill>
                  <a:srgbClr val="000000"/>
                </a:solidFill>
                <a:latin typeface="Calibri" pitchFamily="34" charset="0"/>
                <a:cs typeface="Arial" pitchFamily="34" charset="0"/>
              </a:rPr>
              <a:t>)=|</a:t>
            </a:r>
            <a:r>
              <a:rPr lang="en-US" dirty="0">
                <a:solidFill>
                  <a:srgbClr val="000000"/>
                </a:solidFill>
                <a:latin typeface="Symbol" pitchFamily="18" charset="2"/>
                <a:cs typeface="Arial" pitchFamily="34" charset="0"/>
              </a:rPr>
              <a:t>Y</a:t>
            </a:r>
            <a:r>
              <a:rPr lang="en-US" dirty="0">
                <a:solidFill>
                  <a:srgbClr val="000000"/>
                </a:solidFill>
                <a:latin typeface="Calibri" pitchFamily="34" charset="0"/>
                <a:cs typeface="Arial" pitchFamily="34" charset="0"/>
              </a:rPr>
              <a:t>(</a:t>
            </a:r>
            <a:r>
              <a:rPr lang="en-US" i="1" dirty="0" err="1">
                <a:solidFill>
                  <a:srgbClr val="000000"/>
                </a:solidFill>
                <a:cs typeface="Arial" pitchFamily="34" charset="0"/>
              </a:rPr>
              <a:t>x</a:t>
            </a:r>
            <a:r>
              <a:rPr lang="en-US" dirty="0" err="1">
                <a:solidFill>
                  <a:srgbClr val="000000"/>
                </a:solidFill>
                <a:latin typeface="Calibri" pitchFamily="34" charset="0"/>
                <a:cs typeface="Arial" pitchFamily="34" charset="0"/>
              </a:rPr>
              <a:t>,</a:t>
            </a:r>
            <a:r>
              <a:rPr lang="en-US" i="1" dirty="0" err="1">
                <a:solidFill>
                  <a:srgbClr val="000000"/>
                </a:solidFill>
                <a:cs typeface="Arial" pitchFamily="34" charset="0"/>
              </a:rPr>
              <a:t>t</a:t>
            </a:r>
            <a:r>
              <a:rPr lang="en-US" dirty="0">
                <a:solidFill>
                  <a:srgbClr val="000000"/>
                </a:solidFill>
                <a:latin typeface="Calibri" pitchFamily="34" charset="0"/>
                <a:cs typeface="Arial" pitchFamily="34" charset="0"/>
              </a:rPr>
              <a:t>)|</a:t>
            </a:r>
            <a:r>
              <a:rPr lang="en-US" baseline="30000" dirty="0">
                <a:solidFill>
                  <a:srgbClr val="000000"/>
                </a:solidFill>
                <a:latin typeface="Calibri" pitchFamily="34" charset="0"/>
                <a:cs typeface="Arial" pitchFamily="34" charset="0"/>
              </a:rPr>
              <a:t>2</a:t>
            </a:r>
          </a:p>
          <a:p>
            <a:pPr lvl="1" algn="l" eaLnBrk="1" hangingPunct="1">
              <a:buFontTx/>
              <a:buChar char="•"/>
              <a:defRPr/>
            </a:pPr>
            <a:r>
              <a:rPr lang="en-US" sz="1800" dirty="0">
                <a:solidFill>
                  <a:srgbClr val="000000"/>
                </a:solidFill>
                <a:latin typeface="Calibri" pitchFamily="34" charset="0"/>
                <a:cs typeface="Arial" pitchFamily="34" charset="0"/>
              </a:rPr>
              <a:t>Studied theoretically, including </a:t>
            </a:r>
          </a:p>
          <a:p>
            <a:pPr lvl="2" algn="l" eaLnBrk="1" hangingPunct="1">
              <a:buFontTx/>
              <a:buChar char="•"/>
              <a:defRPr/>
            </a:pPr>
            <a:r>
              <a:rPr lang="en-US" sz="1600" dirty="0">
                <a:solidFill>
                  <a:srgbClr val="000000"/>
                </a:solidFill>
                <a:latin typeface="Calibri" pitchFamily="34" charset="0"/>
                <a:cs typeface="Arial" pitchFamily="34" charset="0"/>
              </a:rPr>
              <a:t>I. </a:t>
            </a:r>
            <a:r>
              <a:rPr lang="en-US" sz="1600" dirty="0" err="1">
                <a:solidFill>
                  <a:srgbClr val="000000"/>
                </a:solidFill>
                <a:latin typeface="Calibri" pitchFamily="34" charset="0"/>
                <a:cs typeface="Arial" pitchFamily="34" charset="0"/>
              </a:rPr>
              <a:t>Bialynicki-Birula</a:t>
            </a:r>
            <a:r>
              <a:rPr lang="en-US" sz="1600" dirty="0">
                <a:solidFill>
                  <a:srgbClr val="000000"/>
                </a:solidFill>
                <a:latin typeface="Calibri" pitchFamily="34" charset="0"/>
                <a:cs typeface="Arial" pitchFamily="34" charset="0"/>
              </a:rPr>
              <a:t>, </a:t>
            </a:r>
            <a:r>
              <a:rPr lang="en-US" sz="1600" dirty="0" err="1">
                <a:solidFill>
                  <a:srgbClr val="000000"/>
                </a:solidFill>
                <a:latin typeface="Calibri" pitchFamily="34" charset="0"/>
                <a:cs typeface="Arial" pitchFamily="34" charset="0"/>
              </a:rPr>
              <a:t>Acta</a:t>
            </a:r>
            <a:r>
              <a:rPr lang="en-US" sz="1600" dirty="0">
                <a:solidFill>
                  <a:srgbClr val="000000"/>
                </a:solidFill>
                <a:latin typeface="Calibri" pitchFamily="34" charset="0"/>
                <a:cs typeface="Arial" pitchFamily="34" charset="0"/>
              </a:rPr>
              <a:t> Phys. Pol. </a:t>
            </a:r>
            <a:r>
              <a:rPr lang="en-US" sz="1600" b="1" dirty="0">
                <a:solidFill>
                  <a:srgbClr val="000000"/>
                </a:solidFill>
                <a:latin typeface="Calibri" pitchFamily="34" charset="0"/>
                <a:cs typeface="Arial" pitchFamily="34" charset="0"/>
              </a:rPr>
              <a:t>86</a:t>
            </a:r>
            <a:r>
              <a:rPr lang="en-US" sz="1600" dirty="0">
                <a:solidFill>
                  <a:srgbClr val="000000"/>
                </a:solidFill>
                <a:latin typeface="Calibri" pitchFamily="34" charset="0"/>
                <a:cs typeface="Arial" pitchFamily="34" charset="0"/>
              </a:rPr>
              <a:t>, 97 (1994)</a:t>
            </a:r>
          </a:p>
          <a:p>
            <a:pPr lvl="2" algn="l" eaLnBrk="1" hangingPunct="1">
              <a:buFontTx/>
              <a:buChar char="•"/>
              <a:defRPr/>
            </a:pPr>
            <a:r>
              <a:rPr lang="en-US" sz="1600" dirty="0">
                <a:solidFill>
                  <a:srgbClr val="000000"/>
                </a:solidFill>
                <a:latin typeface="Calibri" pitchFamily="34" charset="0"/>
                <a:cs typeface="Arial" pitchFamily="34" charset="0"/>
              </a:rPr>
              <a:t>B. J. Smith and M. G. </a:t>
            </a:r>
            <a:r>
              <a:rPr lang="en-US" sz="1600" dirty="0" err="1">
                <a:solidFill>
                  <a:srgbClr val="000000"/>
                </a:solidFill>
                <a:latin typeface="Calibri" pitchFamily="34" charset="0"/>
                <a:cs typeface="Arial" pitchFamily="34" charset="0"/>
              </a:rPr>
              <a:t>Raymer</a:t>
            </a:r>
            <a:r>
              <a:rPr lang="en-US" sz="1600" dirty="0">
                <a:solidFill>
                  <a:srgbClr val="000000"/>
                </a:solidFill>
                <a:latin typeface="Calibri" pitchFamily="34" charset="0"/>
                <a:cs typeface="Arial" pitchFamily="34" charset="0"/>
              </a:rPr>
              <a:t>, New Journal of Physics </a:t>
            </a:r>
            <a:r>
              <a:rPr lang="en-US" sz="1600" b="1" dirty="0">
                <a:solidFill>
                  <a:srgbClr val="000000"/>
                </a:solidFill>
                <a:latin typeface="Calibri" pitchFamily="34" charset="0"/>
                <a:cs typeface="Arial" pitchFamily="34" charset="0"/>
              </a:rPr>
              <a:t>9</a:t>
            </a:r>
            <a:r>
              <a:rPr lang="en-US" sz="1600" dirty="0">
                <a:solidFill>
                  <a:srgbClr val="000000"/>
                </a:solidFill>
                <a:latin typeface="Calibri" pitchFamily="34" charset="0"/>
                <a:cs typeface="Arial" pitchFamily="34" charset="0"/>
              </a:rPr>
              <a:t>, 414 (2007)</a:t>
            </a:r>
          </a:p>
          <a:p>
            <a:pPr algn="l" eaLnBrk="1" hangingPunct="1">
              <a:buFontTx/>
              <a:buChar char="•"/>
              <a:defRPr/>
            </a:pPr>
            <a:r>
              <a:rPr lang="en-US" dirty="0">
                <a:solidFill>
                  <a:srgbClr val="000000"/>
                </a:solidFill>
                <a:latin typeface="Calibri" pitchFamily="34" charset="0"/>
                <a:cs typeface="Arial" pitchFamily="34" charset="0"/>
              </a:rPr>
              <a:t>Unitary dynamics of photon wave function propagating in </a:t>
            </a:r>
            <a:r>
              <a:rPr lang="en-US" i="1" dirty="0">
                <a:solidFill>
                  <a:srgbClr val="000000"/>
                </a:solidFill>
                <a:latin typeface="Times New Roman"/>
                <a:cs typeface="Arial" pitchFamily="34" charset="0"/>
              </a:rPr>
              <a:t>x</a:t>
            </a:r>
            <a:r>
              <a:rPr lang="en-US" dirty="0">
                <a:solidFill>
                  <a:srgbClr val="000000"/>
                </a:solidFill>
                <a:latin typeface="Calibri" pitchFamily="34" charset="0"/>
                <a:cs typeface="Arial" pitchFamily="34" charset="0"/>
              </a:rPr>
              <a:t>-direction in lossless dielectric media may be modeled as phase-coherent sum of linearly polarized plane-wave basis functions, each of amplitude </a:t>
            </a:r>
            <a:r>
              <a:rPr lang="en-US" i="1" dirty="0">
                <a:solidFill>
                  <a:srgbClr val="000000"/>
                </a:solidFill>
                <a:latin typeface="Times New Roman"/>
                <a:cs typeface="Arial" pitchFamily="34" charset="0"/>
              </a:rPr>
              <a:t>a</a:t>
            </a:r>
            <a:r>
              <a:rPr lang="en-US" i="1" baseline="-25000" dirty="0">
                <a:solidFill>
                  <a:srgbClr val="000000"/>
                </a:solidFill>
                <a:latin typeface="Calibri" pitchFamily="34" charset="0"/>
                <a:cs typeface="Arial" pitchFamily="34" charset="0"/>
              </a:rPr>
              <a:t>n</a:t>
            </a:r>
            <a:r>
              <a:rPr lang="en-US" dirty="0">
                <a:solidFill>
                  <a:srgbClr val="000000"/>
                </a:solidFill>
                <a:latin typeface="Calibri" pitchFamily="34" charset="0"/>
                <a:cs typeface="Arial" pitchFamily="34" charset="0"/>
              </a:rPr>
              <a:t> and oscillating at frequency </a:t>
            </a:r>
            <a:r>
              <a:rPr lang="en-US" dirty="0" err="1">
                <a:solidFill>
                  <a:srgbClr val="000000"/>
                </a:solidFill>
                <a:latin typeface="Symbol" pitchFamily="18" charset="2"/>
                <a:cs typeface="Arial" pitchFamily="34" charset="0"/>
              </a:rPr>
              <a:t>w</a:t>
            </a:r>
            <a:r>
              <a:rPr lang="en-US" i="1" baseline="-25000" dirty="0" err="1">
                <a:solidFill>
                  <a:srgbClr val="000000"/>
                </a:solidFill>
                <a:latin typeface="Calibri" pitchFamily="34" charset="0"/>
                <a:cs typeface="Calibri" pitchFamily="34" charset="0"/>
              </a:rPr>
              <a:t>n</a:t>
            </a:r>
            <a:endParaRPr lang="en-US" i="1" baseline="-25000" dirty="0">
              <a:solidFill>
                <a:srgbClr val="000000"/>
              </a:solidFill>
              <a:latin typeface="Calibri" pitchFamily="34" charset="0"/>
              <a:cs typeface="Calibri" pitchFamily="34" charset="0"/>
            </a:endParaRPr>
          </a:p>
          <a:p>
            <a:pPr algn="l" eaLnBrk="1" hangingPunct="1">
              <a:buFontTx/>
              <a:buChar char="•"/>
              <a:defRPr/>
            </a:pPr>
            <a:endParaRPr lang="en-US" i="1" baseline="-25000" dirty="0">
              <a:solidFill>
                <a:srgbClr val="000000"/>
              </a:solidFill>
              <a:latin typeface="Calibri" pitchFamily="34" charset="0"/>
              <a:cs typeface="Calibri" pitchFamily="34" charset="0"/>
            </a:endParaRPr>
          </a:p>
          <a:p>
            <a:pPr algn="l" eaLnBrk="1" hangingPunct="1">
              <a:buFontTx/>
              <a:buChar char="•"/>
              <a:defRPr/>
            </a:pPr>
            <a:endParaRPr lang="en-US" dirty="0">
              <a:solidFill>
                <a:srgbClr val="000000"/>
              </a:solidFill>
              <a:latin typeface="Symbol" pitchFamily="18" charset="2"/>
              <a:cs typeface="Arial" pitchFamily="34" charset="0"/>
            </a:endParaRPr>
          </a:p>
          <a:p>
            <a:pPr algn="l" eaLnBrk="1" hangingPunct="1">
              <a:buFontTx/>
              <a:buChar char="•"/>
              <a:defRPr/>
            </a:pPr>
            <a:r>
              <a:rPr lang="en-US" dirty="0">
                <a:solidFill>
                  <a:srgbClr val="000000"/>
                </a:solidFill>
                <a:latin typeface="Calibri" pitchFamily="34" charset="0"/>
                <a:cs typeface="Arial" pitchFamily="34" charset="0"/>
              </a:rPr>
              <a:t>The lossless dielectric material may be characterized by </a:t>
            </a:r>
            <a:r>
              <a:rPr lang="en-US" i="1" dirty="0" err="1">
                <a:solidFill>
                  <a:srgbClr val="000000"/>
                </a:solidFill>
                <a:latin typeface="Symbol" pitchFamily="18" charset="2"/>
                <a:cs typeface="Arial" pitchFamily="34" charset="0"/>
              </a:rPr>
              <a:t>m</a:t>
            </a:r>
            <a:r>
              <a:rPr lang="en-US" baseline="-25000" dirty="0" err="1">
                <a:solidFill>
                  <a:srgbClr val="000000"/>
                </a:solidFill>
                <a:latin typeface="Calibri" pitchFamily="34" charset="0"/>
                <a:cs typeface="Arial" pitchFamily="34" charset="0"/>
              </a:rPr>
              <a:t>r</a:t>
            </a:r>
            <a:r>
              <a:rPr lang="en-US" dirty="0">
                <a:solidFill>
                  <a:srgbClr val="000000"/>
                </a:solidFill>
                <a:latin typeface="Calibri" pitchFamily="34" charset="0"/>
                <a:cs typeface="Arial" pitchFamily="34" charset="0"/>
              </a:rPr>
              <a:t> and </a:t>
            </a:r>
            <a:r>
              <a:rPr lang="en-US" i="1" dirty="0" err="1">
                <a:solidFill>
                  <a:srgbClr val="000000"/>
                </a:solidFill>
                <a:latin typeface="Symbol" pitchFamily="18" charset="2"/>
                <a:cs typeface="Arial" pitchFamily="34" charset="0"/>
              </a:rPr>
              <a:t>e</a:t>
            </a:r>
            <a:r>
              <a:rPr lang="en-US" baseline="-25000" dirty="0" err="1">
                <a:solidFill>
                  <a:srgbClr val="000000"/>
                </a:solidFill>
                <a:latin typeface="Calibri" pitchFamily="34" charset="0"/>
                <a:cs typeface="Arial" pitchFamily="34" charset="0"/>
              </a:rPr>
              <a:t>r</a:t>
            </a:r>
            <a:r>
              <a:rPr lang="en-US" baseline="-25000" dirty="0">
                <a:solidFill>
                  <a:srgbClr val="000000"/>
                </a:solidFill>
                <a:latin typeface="Calibri" pitchFamily="34" charset="0"/>
                <a:cs typeface="Arial" pitchFamily="34" charset="0"/>
              </a:rPr>
              <a:t> </a:t>
            </a:r>
            <a:r>
              <a:rPr lang="en-US" dirty="0">
                <a:solidFill>
                  <a:srgbClr val="000000"/>
                </a:solidFill>
                <a:latin typeface="Calibri" pitchFamily="34" charset="0"/>
                <a:cs typeface="Arial" pitchFamily="34" charset="0"/>
              </a:rPr>
              <a:t>, and </a:t>
            </a:r>
            <a:r>
              <a:rPr lang="en-US" i="1" dirty="0" err="1">
                <a:solidFill>
                  <a:srgbClr val="000000"/>
                </a:solidFill>
                <a:latin typeface="Symbol" pitchFamily="18" charset="2"/>
                <a:cs typeface="Arial" pitchFamily="34" charset="0"/>
              </a:rPr>
              <a:t>y</a:t>
            </a:r>
            <a:r>
              <a:rPr lang="en-US" i="1" baseline="-25000" dirty="0" err="1">
                <a:solidFill>
                  <a:srgbClr val="000000"/>
                </a:solidFill>
                <a:latin typeface="Calibri" pitchFamily="34" charset="0"/>
                <a:cs typeface="Arial" pitchFamily="34" charset="0"/>
              </a:rPr>
              <a:t>n</a:t>
            </a:r>
            <a:r>
              <a:rPr lang="en-US" dirty="0">
                <a:solidFill>
                  <a:srgbClr val="000000"/>
                </a:solidFill>
                <a:latin typeface="Calibri" pitchFamily="34" charset="0"/>
                <a:cs typeface="Arial" pitchFamily="34" charset="0"/>
              </a:rPr>
              <a:t> satisfies</a:t>
            </a:r>
          </a:p>
          <a:p>
            <a:pPr algn="l" eaLnBrk="1" hangingPunct="1">
              <a:buFontTx/>
              <a:buChar char="•"/>
              <a:defRPr/>
            </a:pPr>
            <a:endParaRPr lang="en-US" dirty="0">
              <a:solidFill>
                <a:srgbClr val="000000"/>
              </a:solidFill>
              <a:latin typeface="Calibri" pitchFamily="34" charset="0"/>
              <a:cs typeface="Arial" pitchFamily="34" charset="0"/>
            </a:endParaRPr>
          </a:p>
          <a:p>
            <a:pPr marL="0" indent="0" algn="l" eaLnBrk="1" hangingPunct="1">
              <a:defRPr/>
            </a:pPr>
            <a:r>
              <a:rPr lang="en-US" dirty="0">
                <a:solidFill>
                  <a:srgbClr val="000000"/>
                </a:solidFill>
                <a:latin typeface="Calibri" pitchFamily="34" charset="0"/>
                <a:cs typeface="Arial" pitchFamily="34" charset="0"/>
              </a:rPr>
              <a:t>     with boundary conditions between region 1 and 2 at position </a:t>
            </a:r>
            <a:r>
              <a:rPr lang="en-US" i="1" dirty="0">
                <a:solidFill>
                  <a:srgbClr val="000000"/>
                </a:solidFill>
                <a:latin typeface="+mn-lt"/>
                <a:cs typeface="Arial" pitchFamily="34" charset="0"/>
              </a:rPr>
              <a:t>x</a:t>
            </a:r>
            <a:r>
              <a:rPr lang="en-US" baseline="-25000" dirty="0">
                <a:solidFill>
                  <a:srgbClr val="000000"/>
                </a:solidFill>
                <a:latin typeface="Calibri" pitchFamily="34" charset="0"/>
                <a:cs typeface="Arial" pitchFamily="34" charset="0"/>
              </a:rPr>
              <a:t>0</a:t>
            </a:r>
            <a:r>
              <a:rPr lang="en-US" dirty="0">
                <a:solidFill>
                  <a:srgbClr val="000000"/>
                </a:solidFill>
                <a:latin typeface="Calibri" pitchFamily="34" charset="0"/>
                <a:cs typeface="Arial" pitchFamily="34" charset="0"/>
              </a:rPr>
              <a:t> such that</a:t>
            </a:r>
            <a:endParaRPr lang="en-US" baseline="-25000" dirty="0">
              <a:solidFill>
                <a:srgbClr val="000000"/>
              </a:solidFill>
              <a:latin typeface="Calibri" pitchFamily="34" charset="0"/>
              <a:cs typeface="Arial" pitchFamily="34" charset="0"/>
            </a:endParaRPr>
          </a:p>
          <a:p>
            <a:pPr algn="l" eaLnBrk="1" hangingPunct="1">
              <a:buFontTx/>
              <a:buChar char="•"/>
              <a:defRPr/>
            </a:pPr>
            <a:endParaRPr lang="en-US" dirty="0">
              <a:solidFill>
                <a:srgbClr val="000000"/>
              </a:solidFill>
              <a:latin typeface="Calibri" pitchFamily="34" charset="0"/>
              <a:cs typeface="Arial" pitchFamily="34" charset="0"/>
            </a:endParaRPr>
          </a:p>
          <a:p>
            <a:pPr algn="l" eaLnBrk="1" hangingPunct="1">
              <a:buFontTx/>
              <a:buChar char="•"/>
              <a:defRPr/>
            </a:pPr>
            <a:endParaRPr lang="en-US" dirty="0">
              <a:solidFill>
                <a:srgbClr val="000000"/>
              </a:solidFill>
              <a:latin typeface="Calibri" pitchFamily="34" charset="0"/>
              <a:cs typeface="Arial" pitchFamily="34" charset="0"/>
            </a:endParaRPr>
          </a:p>
          <a:p>
            <a:pPr algn="l" eaLnBrk="1" hangingPunct="1">
              <a:buFontTx/>
              <a:buChar char="•"/>
              <a:defRPr/>
            </a:pPr>
            <a:endParaRPr lang="en-US" dirty="0">
              <a:solidFill>
                <a:srgbClr val="000000"/>
              </a:solidFill>
              <a:latin typeface="Calibri" pitchFamily="34" charset="0"/>
              <a:cs typeface="Arial" pitchFamily="34" charset="0"/>
            </a:endParaRPr>
          </a:p>
          <a:p>
            <a:pPr marL="285750" indent="0" algn="l" eaLnBrk="1" hangingPunct="1">
              <a:defRPr/>
            </a:pPr>
            <a:endParaRPr lang="en-US" dirty="0">
              <a:solidFill>
                <a:srgbClr val="000000"/>
              </a:solidFill>
              <a:latin typeface="Calibri" pitchFamily="34" charset="0"/>
              <a:cs typeface="Arial" pitchFamily="34" charset="0"/>
            </a:endParaRPr>
          </a:p>
          <a:p>
            <a:pPr marL="285750" indent="0" algn="l" eaLnBrk="1" hangingPunct="1">
              <a:defRPr/>
            </a:pPr>
            <a:r>
              <a:rPr lang="en-US" dirty="0">
                <a:solidFill>
                  <a:srgbClr val="000000"/>
                </a:solidFill>
                <a:latin typeface="Calibri" pitchFamily="34" charset="0"/>
                <a:cs typeface="Arial" pitchFamily="34" charset="0"/>
              </a:rPr>
              <a:t>and refractive index </a:t>
            </a:r>
          </a:p>
          <a:p>
            <a:pPr marL="228600" indent="-228600" algn="l" eaLnBrk="1" hangingPunct="1">
              <a:buFont typeface="Arial" pitchFamily="34" charset="0"/>
              <a:buChar char="•"/>
              <a:defRPr/>
            </a:pPr>
            <a:r>
              <a:rPr lang="en-US" dirty="0">
                <a:solidFill>
                  <a:srgbClr val="000000"/>
                </a:solidFill>
                <a:latin typeface="Calibri" pitchFamily="34" charset="0"/>
                <a:cs typeface="Arial" pitchFamily="34" charset="0"/>
              </a:rPr>
              <a:t>Solve in space and time and assume photon coherence time, </a:t>
            </a:r>
            <a:r>
              <a:rPr lang="en-US" i="1" dirty="0" err="1">
                <a:latin typeface="Symbol" pitchFamily="18" charset="2"/>
                <a:cs typeface="Arial" pitchFamily="34" charset="0"/>
              </a:rPr>
              <a:t>t</a:t>
            </a:r>
            <a:r>
              <a:rPr lang="en-US" baseline="-25000" dirty="0" err="1">
                <a:latin typeface="Calibri" pitchFamily="34" charset="0"/>
                <a:cs typeface="Arial" pitchFamily="34" charset="0"/>
              </a:rPr>
              <a:t>Coh</a:t>
            </a:r>
            <a:r>
              <a:rPr lang="en-US" dirty="0">
                <a:latin typeface="Calibri" pitchFamily="34" charset="0"/>
                <a:cs typeface="Arial" pitchFamily="34" charset="0"/>
              </a:rPr>
              <a:t>, greater than any other characteristic time</a:t>
            </a:r>
            <a:endParaRPr lang="en-US" dirty="0">
              <a:solidFill>
                <a:srgbClr val="000000"/>
              </a:solidFill>
              <a:latin typeface="Calibri" pitchFamily="34" charset="0"/>
              <a:cs typeface="Arial" pitchFamily="34" charset="0"/>
            </a:endParaRPr>
          </a:p>
        </p:txBody>
      </p:sp>
      <p:sp>
        <p:nvSpPr>
          <p:cNvPr id="1946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000000"/>
              </a:solidFill>
            </a:endParaRPr>
          </a:p>
        </p:txBody>
      </p:sp>
      <p:graphicFrame>
        <p:nvGraphicFramePr>
          <p:cNvPr id="19462" name="Object 2"/>
          <p:cNvGraphicFramePr>
            <a:graphicFrameLocks noChangeAspect="1"/>
          </p:cNvGraphicFramePr>
          <p:nvPr>
            <p:extLst>
              <p:ext uri="{D42A27DB-BD31-4B8C-83A1-F6EECF244321}">
                <p14:modId xmlns:p14="http://schemas.microsoft.com/office/powerpoint/2010/main" val="996598946"/>
              </p:ext>
            </p:extLst>
          </p:nvPr>
        </p:nvGraphicFramePr>
        <p:xfrm>
          <a:off x="303213" y="3173193"/>
          <a:ext cx="2451100" cy="527050"/>
        </p:xfrm>
        <a:graphic>
          <a:graphicData uri="http://schemas.openxmlformats.org/presentationml/2006/ole">
            <mc:AlternateContent xmlns:mc="http://schemas.openxmlformats.org/markup-compatibility/2006">
              <mc:Choice xmlns:v="urn:schemas-microsoft-com:vml" Requires="v">
                <p:oleObj spid="_x0000_s1326" name="Equation" r:id="rId4" imgW="1574800" imgH="342900" progId="Equation.DSMT4">
                  <p:embed/>
                </p:oleObj>
              </mc:Choice>
              <mc:Fallback>
                <p:oleObj name="Equation" r:id="rId4" imgW="1574800" imgH="342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213" y="3173193"/>
                        <a:ext cx="24511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3" name="Object 3"/>
          <p:cNvGraphicFramePr>
            <a:graphicFrameLocks noChangeAspect="1"/>
          </p:cNvGraphicFramePr>
          <p:nvPr>
            <p:extLst>
              <p:ext uri="{D42A27DB-BD31-4B8C-83A1-F6EECF244321}">
                <p14:modId xmlns:p14="http://schemas.microsoft.com/office/powerpoint/2010/main" val="3611804130"/>
              </p:ext>
            </p:extLst>
          </p:nvPr>
        </p:nvGraphicFramePr>
        <p:xfrm>
          <a:off x="344488" y="3926270"/>
          <a:ext cx="4014787" cy="371475"/>
        </p:xfrm>
        <a:graphic>
          <a:graphicData uri="http://schemas.openxmlformats.org/presentationml/2006/ole">
            <mc:AlternateContent xmlns:mc="http://schemas.openxmlformats.org/markup-compatibility/2006">
              <mc:Choice xmlns:v="urn:schemas-microsoft-com:vml" Requires="v">
                <p:oleObj spid="_x0000_s1327" name="Equation" r:id="rId6" imgW="2578100" imgH="241300" progId="Equation.DSMT4">
                  <p:embed/>
                </p:oleObj>
              </mc:Choice>
              <mc:Fallback>
                <p:oleObj name="Equation" r:id="rId6" imgW="2578100" imgH="241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488" y="3926270"/>
                        <a:ext cx="4014787"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000000"/>
              </a:solidFill>
            </a:endParaRPr>
          </a:p>
        </p:txBody>
      </p:sp>
      <p:graphicFrame>
        <p:nvGraphicFramePr>
          <p:cNvPr id="19465" name="Object 5"/>
          <p:cNvGraphicFramePr>
            <a:graphicFrameLocks noChangeAspect="1"/>
          </p:cNvGraphicFramePr>
          <p:nvPr>
            <p:extLst>
              <p:ext uri="{D42A27DB-BD31-4B8C-83A1-F6EECF244321}">
                <p14:modId xmlns:p14="http://schemas.microsoft.com/office/powerpoint/2010/main" val="2590246469"/>
              </p:ext>
            </p:extLst>
          </p:nvPr>
        </p:nvGraphicFramePr>
        <p:xfrm>
          <a:off x="741363" y="4642290"/>
          <a:ext cx="1628775" cy="384175"/>
        </p:xfrm>
        <a:graphic>
          <a:graphicData uri="http://schemas.openxmlformats.org/presentationml/2006/ole">
            <mc:AlternateContent xmlns:mc="http://schemas.openxmlformats.org/markup-compatibility/2006">
              <mc:Choice xmlns:v="urn:schemas-microsoft-com:vml" Requires="v">
                <p:oleObj spid="_x0000_s1328" name="Equation" r:id="rId8" imgW="1180588" imgH="279279" progId="Equation.DSMT4">
                  <p:embed/>
                </p:oleObj>
              </mc:Choice>
              <mc:Fallback>
                <p:oleObj name="Equation" r:id="rId8" imgW="1180588" imgH="27927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1363" y="4642290"/>
                        <a:ext cx="1628775"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solidFill>
                <a:srgbClr val="000000"/>
              </a:solidFill>
            </a:endParaRPr>
          </a:p>
        </p:txBody>
      </p:sp>
      <p:graphicFrame>
        <p:nvGraphicFramePr>
          <p:cNvPr id="19467" name="Object 7"/>
          <p:cNvGraphicFramePr>
            <a:graphicFrameLocks noChangeAspect="1"/>
          </p:cNvGraphicFramePr>
          <p:nvPr>
            <p:extLst>
              <p:ext uri="{D42A27DB-BD31-4B8C-83A1-F6EECF244321}">
                <p14:modId xmlns:p14="http://schemas.microsoft.com/office/powerpoint/2010/main" val="1076798305"/>
              </p:ext>
            </p:extLst>
          </p:nvPr>
        </p:nvGraphicFramePr>
        <p:xfrm>
          <a:off x="327025" y="5123303"/>
          <a:ext cx="2435225" cy="644525"/>
        </p:xfrm>
        <a:graphic>
          <a:graphicData uri="http://schemas.openxmlformats.org/presentationml/2006/ole">
            <mc:AlternateContent xmlns:mc="http://schemas.openxmlformats.org/markup-compatibility/2006">
              <mc:Choice xmlns:v="urn:schemas-microsoft-com:vml" Requires="v">
                <p:oleObj spid="_x0000_s1329" name="Equation" r:id="rId10" imgW="1930400" imgH="508000" progId="Equation.DSMT4">
                  <p:embed/>
                </p:oleObj>
              </mc:Choice>
              <mc:Fallback>
                <p:oleObj name="Equation" r:id="rId10" imgW="1930400" imgH="508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7025" y="5123303"/>
                        <a:ext cx="24352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8" name="Object 2"/>
          <p:cNvGraphicFramePr>
            <a:graphicFrameLocks noChangeAspect="1"/>
          </p:cNvGraphicFramePr>
          <p:nvPr>
            <p:extLst>
              <p:ext uri="{D42A27DB-BD31-4B8C-83A1-F6EECF244321}">
                <p14:modId xmlns:p14="http://schemas.microsoft.com/office/powerpoint/2010/main" val="3801383204"/>
              </p:ext>
            </p:extLst>
          </p:nvPr>
        </p:nvGraphicFramePr>
        <p:xfrm>
          <a:off x="2505075" y="5731315"/>
          <a:ext cx="1379538" cy="447675"/>
        </p:xfrm>
        <a:graphic>
          <a:graphicData uri="http://schemas.openxmlformats.org/presentationml/2006/ole">
            <mc:AlternateContent xmlns:mc="http://schemas.openxmlformats.org/markup-compatibility/2006">
              <mc:Choice xmlns:v="urn:schemas-microsoft-com:vml" Requires="v">
                <p:oleObj spid="_x0000_s1330" name="Equation" r:id="rId12" imgW="825142" imgH="266584" progId="Equation.DSMT4">
                  <p:embed/>
                </p:oleObj>
              </mc:Choice>
              <mc:Fallback>
                <p:oleObj name="Equation" r:id="rId12" imgW="825142" imgH="26658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05075" y="5731315"/>
                        <a:ext cx="1379538"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5</a:t>
            </a:fld>
            <a:endParaRPr lang="en-US" dirty="0"/>
          </a:p>
        </p:txBody>
      </p:sp>
    </p:spTree>
    <p:extLst>
      <p:ext uri="{BB962C8B-B14F-4D97-AF65-F5344CB8AC3E}">
        <p14:creationId xmlns:p14="http://schemas.microsoft.com/office/powerpoint/2010/main" val="41976987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1"/>
          <p:cNvSpPr>
            <a:spLocks/>
          </p:cNvSpPr>
          <p:nvPr/>
        </p:nvSpPr>
        <p:spPr bwMode="auto">
          <a:xfrm>
            <a:off x="0" y="0"/>
            <a:ext cx="91440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The </a:t>
            </a:r>
            <a:r>
              <a:rPr lang="en-US" sz="2400" dirty="0" err="1">
                <a:solidFill>
                  <a:srgbClr val="000000"/>
                </a:solidFill>
                <a:latin typeface="+mj-lt"/>
                <a:ea typeface="MS PGothic" pitchFamily="34" charset="-128"/>
              </a:rPr>
              <a:t>Fabry</a:t>
            </a:r>
            <a:r>
              <a:rPr lang="en-US" sz="2400" dirty="0">
                <a:solidFill>
                  <a:srgbClr val="000000"/>
                </a:solidFill>
                <a:latin typeface="+mj-lt"/>
                <a:ea typeface="MS PGothic" pitchFamily="34" charset="-128"/>
              </a:rPr>
              <a:t>-Perot optical resonator</a:t>
            </a:r>
          </a:p>
        </p:txBody>
      </p:sp>
      <p:sp>
        <p:nvSpPr>
          <p:cNvPr id="5124" name="Text Box 7"/>
          <p:cNvSpPr txBox="1">
            <a:spLocks noChangeArrowheads="1"/>
          </p:cNvSpPr>
          <p:nvPr/>
        </p:nvSpPr>
        <p:spPr bwMode="auto">
          <a:xfrm>
            <a:off x="0" y="828675"/>
            <a:ext cx="9144000" cy="2590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lnSpc>
                <a:spcPct val="75000"/>
              </a:lnSpc>
              <a:spcBef>
                <a:spcPts val="1000"/>
              </a:spcBef>
              <a:buFontTx/>
              <a:buChar char="•"/>
              <a:defRPr/>
            </a:pPr>
            <a:r>
              <a:rPr lang="en-US" dirty="0">
                <a:solidFill>
                  <a:srgbClr val="000000"/>
                </a:solidFill>
                <a:latin typeface="Calibri" pitchFamily="34" charset="0"/>
                <a:cs typeface="Arial" charset="0"/>
              </a:rPr>
              <a:t>Example dielectric structure: Two quarter-wave dielectric mirrors with </a:t>
            </a:r>
            <a:r>
              <a:rPr lang="en-US" i="1" dirty="0">
                <a:solidFill>
                  <a:srgbClr val="000000"/>
                </a:solidFill>
                <a:latin typeface="Calibri" pitchFamily="34" charset="0"/>
                <a:cs typeface="Arial" charset="0"/>
              </a:rPr>
              <a:t>n</a:t>
            </a:r>
            <a:r>
              <a:rPr lang="en-US" baseline="-25000" dirty="0">
                <a:solidFill>
                  <a:srgbClr val="000000"/>
                </a:solidFill>
                <a:latin typeface="Calibri" pitchFamily="34" charset="0"/>
                <a:cs typeface="Arial" charset="0"/>
              </a:rPr>
              <a:t>r</a:t>
            </a:r>
            <a:r>
              <a:rPr lang="en-US" dirty="0">
                <a:solidFill>
                  <a:srgbClr val="000000"/>
                </a:solidFill>
                <a:latin typeface="Calibri" pitchFamily="34" charset="0"/>
                <a:cs typeface="Arial" charset="0"/>
              </a:rPr>
              <a:t>=2.5 spaced </a:t>
            </a:r>
            <a:r>
              <a:rPr lang="en-US" i="1" dirty="0">
                <a:solidFill>
                  <a:srgbClr val="000000"/>
                </a:solidFill>
                <a:latin typeface="Calibri" pitchFamily="34" charset="0"/>
                <a:cs typeface="Arial" charset="0"/>
              </a:rPr>
              <a:t>L</a:t>
            </a:r>
            <a:r>
              <a:rPr lang="en-US" baseline="-25000" dirty="0">
                <a:solidFill>
                  <a:srgbClr val="000000"/>
                </a:solidFill>
                <a:latin typeface="Calibri" pitchFamily="34" charset="0"/>
                <a:cs typeface="Arial" charset="0"/>
              </a:rPr>
              <a:t>C</a:t>
            </a:r>
            <a:r>
              <a:rPr lang="en-US" dirty="0">
                <a:solidFill>
                  <a:srgbClr val="000000"/>
                </a:solidFill>
                <a:latin typeface="Calibri" pitchFamily="34" charset="0"/>
                <a:cs typeface="Arial" charset="0"/>
              </a:rPr>
              <a:t> =2</a:t>
            </a:r>
            <a:r>
              <a:rPr lang="en-US" dirty="0">
                <a:solidFill>
                  <a:srgbClr val="000000"/>
                </a:solidFill>
                <a:latin typeface="Symbol" pitchFamily="18" charset="2"/>
                <a:cs typeface="Arial" charset="0"/>
              </a:rPr>
              <a:t>l</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 apart creates </a:t>
            </a:r>
            <a:r>
              <a:rPr lang="en-US" dirty="0" err="1">
                <a:solidFill>
                  <a:srgbClr val="000000"/>
                </a:solidFill>
                <a:latin typeface="Calibri" pitchFamily="34" charset="0"/>
                <a:cs typeface="Arial" charset="0"/>
              </a:rPr>
              <a:t>Fabry</a:t>
            </a:r>
            <a:r>
              <a:rPr lang="en-US" dirty="0">
                <a:solidFill>
                  <a:srgbClr val="000000"/>
                </a:solidFill>
                <a:latin typeface="Calibri" pitchFamily="34" charset="0"/>
                <a:cs typeface="Arial" charset="0"/>
              </a:rPr>
              <a:t>-Perot optical </a:t>
            </a:r>
            <a:r>
              <a:rPr lang="en-US" i="1" dirty="0">
                <a:solidFill>
                  <a:srgbClr val="000000"/>
                </a:solidFill>
                <a:latin typeface="Calibri" pitchFamily="34" charset="0"/>
                <a:cs typeface="Arial" charset="0"/>
              </a:rPr>
              <a:t>resonator</a:t>
            </a:r>
            <a:r>
              <a:rPr lang="en-US" dirty="0">
                <a:solidFill>
                  <a:srgbClr val="000000"/>
                </a:solidFill>
                <a:latin typeface="Calibri" pitchFamily="34" charset="0"/>
                <a:cs typeface="Arial" charset="0"/>
              </a:rPr>
              <a:t> that is </a:t>
            </a:r>
            <a:r>
              <a:rPr lang="en-US" i="1" dirty="0">
                <a:solidFill>
                  <a:srgbClr val="000000"/>
                </a:solidFill>
                <a:latin typeface="Calibri" pitchFamily="34" charset="0"/>
                <a:cs typeface="Arial" charset="0"/>
              </a:rPr>
              <a:t>coupled to the continuum </a:t>
            </a:r>
          </a:p>
          <a:p>
            <a:pPr algn="l" eaLnBrk="1" hangingPunct="1">
              <a:lnSpc>
                <a:spcPct val="75000"/>
              </a:lnSpc>
              <a:spcBef>
                <a:spcPts val="1000"/>
              </a:spcBef>
              <a:buFontTx/>
              <a:buChar char="•"/>
              <a:defRPr/>
            </a:pPr>
            <a:r>
              <a:rPr lang="en-US" dirty="0">
                <a:solidFill>
                  <a:srgbClr val="000000"/>
                </a:solidFill>
                <a:latin typeface="Calibri" pitchFamily="34" charset="0"/>
                <a:cs typeface="Arial" charset="0"/>
              </a:rPr>
              <a:t>Resonant wavelength </a:t>
            </a:r>
            <a:r>
              <a:rPr lang="en-US" dirty="0">
                <a:solidFill>
                  <a:srgbClr val="000000"/>
                </a:solidFill>
                <a:latin typeface="Symbol" pitchFamily="18" charset="2"/>
                <a:cs typeface="Arial" charset="0"/>
              </a:rPr>
              <a:t>l</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1500 nm, </a:t>
            </a:r>
            <a:r>
              <a:rPr lang="en-US" dirty="0">
                <a:solidFill>
                  <a:srgbClr val="000000"/>
                </a:solidFill>
                <a:latin typeface="Symbol" pitchFamily="18" charset="2"/>
                <a:cs typeface="Arial" charset="0"/>
              </a:rPr>
              <a:t>w</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2</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a:t>
            </a:r>
            <a:r>
              <a:rPr lang="en-US" i="1" dirty="0">
                <a:solidFill>
                  <a:srgbClr val="000000"/>
                </a:solidFill>
                <a:latin typeface="Symbol" pitchFamily="18" charset="2"/>
                <a:cs typeface="Arial" charset="0"/>
              </a:rPr>
              <a:t>t</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2</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x200 THz, </a:t>
            </a:r>
            <a:r>
              <a:rPr lang="en-US" i="1" dirty="0">
                <a:solidFill>
                  <a:srgbClr val="000000"/>
                </a:solidFill>
                <a:latin typeface="Symbol" pitchFamily="18" charset="2"/>
                <a:cs typeface="Arial" charset="0"/>
              </a:rPr>
              <a:t>t</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5 </a:t>
            </a:r>
            <a:r>
              <a:rPr lang="en-US" dirty="0" err="1">
                <a:solidFill>
                  <a:srgbClr val="000000"/>
                </a:solidFill>
                <a:latin typeface="Calibri" pitchFamily="34" charset="0"/>
                <a:cs typeface="Arial" charset="0"/>
              </a:rPr>
              <a:t>fs</a:t>
            </a:r>
            <a:endParaRPr lang="en-US" dirty="0">
              <a:solidFill>
                <a:srgbClr val="000000"/>
              </a:solidFill>
              <a:latin typeface="Calibri" pitchFamily="34" charset="0"/>
              <a:cs typeface="Arial" charset="0"/>
            </a:endParaRPr>
          </a:p>
          <a:p>
            <a:pPr algn="l" eaLnBrk="1" hangingPunct="1">
              <a:lnSpc>
                <a:spcPct val="75000"/>
              </a:lnSpc>
              <a:spcBef>
                <a:spcPts val="1000"/>
              </a:spcBef>
              <a:buFontTx/>
              <a:buChar char="•"/>
              <a:defRPr/>
            </a:pPr>
            <a:r>
              <a:rPr lang="en-US" dirty="0">
                <a:solidFill>
                  <a:srgbClr val="000000"/>
                </a:solidFill>
                <a:latin typeface="Calibri" pitchFamily="34" charset="0"/>
                <a:cs typeface="Arial" charset="0"/>
              </a:rPr>
              <a:t>Resonant photon energy </a:t>
            </a:r>
            <a:r>
              <a:rPr lang="en-US" i="1" dirty="0">
                <a:solidFill>
                  <a:srgbClr val="000000"/>
                </a:solidFill>
                <a:latin typeface="Calibri" pitchFamily="34" charset="0"/>
                <a:cs typeface="Arial" charset="0"/>
              </a:rPr>
              <a:t>E</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0.826 </a:t>
            </a:r>
            <a:r>
              <a:rPr lang="en-US" dirty="0" err="1">
                <a:solidFill>
                  <a:srgbClr val="000000"/>
                </a:solidFill>
                <a:latin typeface="Calibri" pitchFamily="34" charset="0"/>
                <a:cs typeface="Arial" charset="0"/>
              </a:rPr>
              <a:t>eV</a:t>
            </a:r>
            <a:endParaRPr lang="en-US" dirty="0">
              <a:solidFill>
                <a:srgbClr val="000000"/>
              </a:solidFill>
              <a:latin typeface="Calibri" pitchFamily="34" charset="0"/>
              <a:cs typeface="Arial" charset="0"/>
            </a:endParaRPr>
          </a:p>
          <a:p>
            <a:pPr algn="l" eaLnBrk="1" hangingPunct="1">
              <a:lnSpc>
                <a:spcPct val="75000"/>
              </a:lnSpc>
              <a:spcBef>
                <a:spcPts val="1000"/>
              </a:spcBef>
              <a:buFontTx/>
              <a:buChar char="•"/>
              <a:defRPr/>
            </a:pPr>
            <a:r>
              <a:rPr lang="en-US" i="1" dirty="0">
                <a:solidFill>
                  <a:srgbClr val="000000"/>
                </a:solidFill>
                <a:latin typeface="Calibri" pitchFamily="34" charset="0"/>
                <a:cs typeface="Arial" charset="0"/>
              </a:rPr>
              <a:t>Q</a:t>
            </a:r>
            <a:r>
              <a:rPr lang="en-US" dirty="0">
                <a:solidFill>
                  <a:srgbClr val="000000"/>
                </a:solidFill>
                <a:latin typeface="Calibri" pitchFamily="34" charset="0"/>
                <a:cs typeface="Arial" charset="0"/>
              </a:rPr>
              <a:t>=</a:t>
            </a:r>
            <a:r>
              <a:rPr lang="en-US" dirty="0">
                <a:solidFill>
                  <a:srgbClr val="000000"/>
                </a:solidFill>
                <a:latin typeface="Symbol" pitchFamily="18" charset="2"/>
                <a:cs typeface="Arial" charset="0"/>
              </a:rPr>
              <a:t>w</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a:t>
            </a:r>
            <a:r>
              <a:rPr lang="en-US" dirty="0">
                <a:solidFill>
                  <a:srgbClr val="000000"/>
                </a:solidFill>
                <a:latin typeface="Symbol" pitchFamily="18" charset="2"/>
                <a:cs typeface="Arial" charset="0"/>
              </a:rPr>
              <a:t>g</a:t>
            </a:r>
            <a:r>
              <a:rPr lang="en-US" dirty="0">
                <a:solidFill>
                  <a:srgbClr val="000000"/>
                </a:solidFill>
                <a:latin typeface="Calibri" pitchFamily="34" charset="0"/>
                <a:cs typeface="Arial" charset="0"/>
              </a:rPr>
              <a:t>, </a:t>
            </a:r>
            <a:r>
              <a:rPr lang="en-US" dirty="0" err="1">
                <a:solidFill>
                  <a:srgbClr val="000000"/>
                </a:solidFill>
                <a:latin typeface="Calibri" pitchFamily="34" charset="0"/>
                <a:cs typeface="Arial" charset="0"/>
              </a:rPr>
              <a:t>Lorentzian</a:t>
            </a:r>
            <a:r>
              <a:rPr lang="en-US" dirty="0">
                <a:solidFill>
                  <a:srgbClr val="000000"/>
                </a:solidFill>
                <a:latin typeface="Calibri" pitchFamily="34" charset="0"/>
                <a:cs typeface="Arial" charset="0"/>
              </a:rPr>
              <a:t> spectral FWHM</a:t>
            </a:r>
            <a:r>
              <a:rPr lang="en-US" dirty="0">
                <a:solidFill>
                  <a:srgbClr val="000000"/>
                </a:solidFill>
                <a:latin typeface="Calibri" pitchFamily="34" charset="0"/>
                <a:cs typeface="Calibri" pitchFamily="34" charset="0"/>
              </a:rPr>
              <a:t>=</a:t>
            </a:r>
            <a:r>
              <a:rPr lang="en-US" dirty="0">
                <a:solidFill>
                  <a:srgbClr val="000000"/>
                </a:solidFill>
                <a:latin typeface="MT Extra" pitchFamily="18" charset="2"/>
                <a:cs typeface="Arial" charset="0"/>
              </a:rPr>
              <a:t>h</a:t>
            </a:r>
            <a:r>
              <a:rPr lang="en-US" dirty="0">
                <a:solidFill>
                  <a:srgbClr val="000000"/>
                </a:solidFill>
                <a:latin typeface="Calibri" pitchFamily="34" charset="0"/>
                <a:cs typeface="Calibri" pitchFamily="34" charset="0"/>
              </a:rPr>
              <a:t>/</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Q</a:t>
            </a:r>
            <a:r>
              <a:rPr lang="en-US" dirty="0">
                <a:solidFill>
                  <a:srgbClr val="000000"/>
                </a:solidFill>
                <a:latin typeface="Calibri" pitchFamily="34" charset="0"/>
                <a:cs typeface="Arial" charset="0"/>
              </a:rPr>
              <a:t>, </a:t>
            </a:r>
            <a:r>
              <a:rPr lang="en-US" dirty="0">
                <a:solidFill>
                  <a:srgbClr val="000000"/>
                </a:solidFill>
                <a:latin typeface="Symbol" pitchFamily="18" charset="2"/>
                <a:cs typeface="Arial" charset="0"/>
              </a:rPr>
              <a:t>g</a:t>
            </a:r>
            <a:r>
              <a:rPr lang="en-US" dirty="0">
                <a:solidFill>
                  <a:srgbClr val="000000"/>
                </a:solidFill>
                <a:latin typeface="Calibri" pitchFamily="34" charset="0"/>
                <a:cs typeface="Arial" charset="0"/>
              </a:rPr>
              <a:t>=1/</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Q</a:t>
            </a:r>
            <a:endParaRPr lang="en-US" baseline="-25000" dirty="0">
              <a:solidFill>
                <a:srgbClr val="000000"/>
              </a:solidFill>
              <a:latin typeface="Calibri" pitchFamily="34" charset="0"/>
              <a:cs typeface="Arial" charset="0"/>
            </a:endParaRPr>
          </a:p>
          <a:p>
            <a:pPr algn="l" eaLnBrk="1" hangingPunct="1">
              <a:lnSpc>
                <a:spcPct val="75000"/>
              </a:lnSpc>
              <a:spcBef>
                <a:spcPts val="1000"/>
              </a:spcBef>
              <a:buFontTx/>
              <a:buChar char="•"/>
              <a:defRPr/>
            </a:pPr>
            <a:r>
              <a:rPr lang="en-US" dirty="0">
                <a:solidFill>
                  <a:srgbClr val="000000"/>
                </a:solidFill>
                <a:latin typeface="Calibri" pitchFamily="34" charset="0"/>
                <a:cs typeface="Arial" charset="0"/>
              </a:rPr>
              <a:t>Classical time-domain response is            and </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Q</a:t>
            </a:r>
            <a:r>
              <a:rPr lang="en-US" dirty="0">
                <a:solidFill>
                  <a:srgbClr val="000000"/>
                </a:solidFill>
                <a:latin typeface="Calibri" pitchFamily="34" charset="0"/>
                <a:cs typeface="Arial" charset="0"/>
              </a:rPr>
              <a:t> is resonant state lifetime</a:t>
            </a:r>
          </a:p>
          <a:p>
            <a:pPr algn="l" eaLnBrk="1" hangingPunct="1">
              <a:lnSpc>
                <a:spcPct val="75000"/>
              </a:lnSpc>
              <a:spcBef>
                <a:spcPts val="1000"/>
              </a:spcBef>
              <a:buFontTx/>
              <a:buChar char="•"/>
              <a:defRPr/>
            </a:pPr>
            <a:r>
              <a:rPr lang="en-US" dirty="0">
                <a:solidFill>
                  <a:srgbClr val="000000"/>
                </a:solidFill>
                <a:latin typeface="Calibri" pitchFamily="34" charset="0"/>
                <a:cs typeface="Arial" charset="0"/>
              </a:rPr>
              <a:t>Resonator round-trip time defined as </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RT</a:t>
            </a:r>
            <a:r>
              <a:rPr lang="en-US" dirty="0">
                <a:solidFill>
                  <a:srgbClr val="000000"/>
                </a:solidFill>
                <a:latin typeface="Calibri" pitchFamily="34" charset="0"/>
                <a:cs typeface="Arial" charset="0"/>
              </a:rPr>
              <a:t>=2</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a:t>
            </a:r>
            <a:r>
              <a:rPr lang="en-US" dirty="0" err="1">
                <a:solidFill>
                  <a:srgbClr val="000000"/>
                </a:solidFill>
                <a:latin typeface="Symbol" pitchFamily="18" charset="2"/>
                <a:cs typeface="Arial" charset="0"/>
              </a:rPr>
              <a:t>Dw</a:t>
            </a:r>
            <a:r>
              <a:rPr lang="en-US" dirty="0">
                <a:solidFill>
                  <a:srgbClr val="000000"/>
                </a:solidFill>
                <a:latin typeface="Calibri" pitchFamily="34" charset="0"/>
                <a:cs typeface="Arial" charset="0"/>
              </a:rPr>
              <a:t>=1/</a:t>
            </a:r>
            <a:r>
              <a:rPr lang="en-US" dirty="0" err="1">
                <a:solidFill>
                  <a:srgbClr val="000000"/>
                </a:solidFill>
                <a:latin typeface="Symbol" pitchFamily="18" charset="2"/>
                <a:cs typeface="Arial" charset="0"/>
              </a:rPr>
              <a:t>D</a:t>
            </a:r>
            <a:r>
              <a:rPr lang="en-US" i="1" dirty="0" err="1">
                <a:solidFill>
                  <a:srgbClr val="000000"/>
                </a:solidFill>
                <a:latin typeface="Calibri" pitchFamily="34" charset="0"/>
                <a:cs typeface="Calibri" pitchFamily="34" charset="0"/>
              </a:rPr>
              <a:t>f</a:t>
            </a:r>
            <a:r>
              <a:rPr lang="en-US" i="1" dirty="0">
                <a:solidFill>
                  <a:srgbClr val="000000"/>
                </a:solidFill>
                <a:latin typeface="+mn-lt"/>
                <a:cs typeface="Arial" charset="0"/>
              </a:rPr>
              <a:t> </a:t>
            </a:r>
            <a:r>
              <a:rPr lang="en-US" dirty="0">
                <a:solidFill>
                  <a:srgbClr val="000000"/>
                </a:solidFill>
                <a:latin typeface="Calibri" pitchFamily="34" charset="0"/>
                <a:cs typeface="Calibri" pitchFamily="34" charset="0"/>
              </a:rPr>
              <a:t>where </a:t>
            </a:r>
            <a:r>
              <a:rPr lang="en-US" dirty="0" err="1">
                <a:solidFill>
                  <a:srgbClr val="000000"/>
                </a:solidFill>
                <a:latin typeface="Symbol" pitchFamily="18" charset="2"/>
                <a:cs typeface="Calibri" pitchFamily="34" charset="0"/>
              </a:rPr>
              <a:t>D</a:t>
            </a:r>
            <a:r>
              <a:rPr lang="en-US" i="1" dirty="0" err="1">
                <a:solidFill>
                  <a:srgbClr val="000000"/>
                </a:solidFill>
                <a:latin typeface="Calibri" pitchFamily="34" charset="0"/>
                <a:cs typeface="Calibri" pitchFamily="34" charset="0"/>
              </a:rPr>
              <a:t>f</a:t>
            </a:r>
            <a:r>
              <a:rPr lang="en-US" dirty="0">
                <a:solidFill>
                  <a:srgbClr val="000000"/>
                </a:solidFill>
                <a:latin typeface="Calibri" pitchFamily="34" charset="0"/>
                <a:cs typeface="Calibri" pitchFamily="34" charset="0"/>
              </a:rPr>
              <a:t> is the frequency spacing between adjacent spectral transmission peaks </a:t>
            </a:r>
          </a:p>
        </p:txBody>
      </p:sp>
      <p:sp>
        <p:nvSpPr>
          <p:cNvPr id="2048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486" name="Object 2"/>
          <p:cNvGraphicFramePr>
            <a:graphicFrameLocks noChangeAspect="1"/>
          </p:cNvGraphicFramePr>
          <p:nvPr/>
        </p:nvGraphicFramePr>
        <p:xfrm>
          <a:off x="3854450" y="2363788"/>
          <a:ext cx="612775" cy="395287"/>
        </p:xfrm>
        <a:graphic>
          <a:graphicData uri="http://schemas.openxmlformats.org/presentationml/2006/ole">
            <mc:AlternateContent xmlns:mc="http://schemas.openxmlformats.org/markup-compatibility/2006">
              <mc:Choice xmlns:v="urn:schemas-microsoft-com:vml" Requires="v">
                <p:oleObj spid="_x0000_s2170" name="Equation" r:id="rId4" imgW="330057" imgH="215806" progId="Equation.DSMT4">
                  <p:embed/>
                </p:oleObj>
              </mc:Choice>
              <mc:Fallback>
                <p:oleObj name="Equation" r:id="rId4" imgW="330057"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4450" y="2363788"/>
                        <a:ext cx="61277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8"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pic>
        <p:nvPicPr>
          <p:cNvPr id="20489" name="Picture 12" descr="OpticalResonatorFig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3505200"/>
            <a:ext cx="4475163"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Straight Arrow Connector 3"/>
          <p:cNvCxnSpPr/>
          <p:nvPr/>
        </p:nvCxnSpPr>
        <p:spPr bwMode="auto">
          <a:xfrm flipV="1">
            <a:off x="3322638" y="4648200"/>
            <a:ext cx="0" cy="212725"/>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bwMode="auto">
          <a:xfrm>
            <a:off x="3322638" y="4351338"/>
            <a:ext cx="0" cy="212725"/>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8" name="Straight Arrow Connector 17"/>
          <p:cNvCxnSpPr/>
          <p:nvPr/>
        </p:nvCxnSpPr>
        <p:spPr bwMode="auto">
          <a:xfrm flipV="1">
            <a:off x="4160838" y="5029200"/>
            <a:ext cx="0" cy="212725"/>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cxnSp>
        <p:nvCxnSpPr>
          <p:cNvPr id="19" name="Straight Arrow Connector 18"/>
          <p:cNvCxnSpPr/>
          <p:nvPr/>
        </p:nvCxnSpPr>
        <p:spPr bwMode="auto">
          <a:xfrm>
            <a:off x="4160838" y="4391025"/>
            <a:ext cx="0" cy="214313"/>
          </a:xfrm>
          <a:prstGeom prst="straightConnector1">
            <a:avLst/>
          </a:prstGeom>
          <a:ln>
            <a:headEnd type="none" w="med" len="med"/>
            <a:tailEnd type="arrow"/>
          </a:ln>
          <a:extLst/>
        </p:spPr>
        <p:style>
          <a:lnRef idx="2">
            <a:schemeClr val="dk1"/>
          </a:lnRef>
          <a:fillRef idx="0">
            <a:schemeClr val="dk1"/>
          </a:fillRef>
          <a:effectRef idx="1">
            <a:schemeClr val="dk1"/>
          </a:effectRef>
          <a:fontRef idx="minor">
            <a:schemeClr val="tx1"/>
          </a:fontRef>
        </p:style>
      </p:cxnSp>
      <p:graphicFrame>
        <p:nvGraphicFramePr>
          <p:cNvPr id="20494" name="Object 5"/>
          <p:cNvGraphicFramePr>
            <a:graphicFrameLocks noChangeAspect="1"/>
          </p:cNvGraphicFramePr>
          <p:nvPr/>
        </p:nvGraphicFramePr>
        <p:xfrm>
          <a:off x="4076700" y="4686300"/>
          <a:ext cx="536575" cy="285750"/>
        </p:xfrm>
        <a:graphic>
          <a:graphicData uri="http://schemas.openxmlformats.org/presentationml/2006/ole">
            <mc:AlternateContent xmlns:mc="http://schemas.openxmlformats.org/markup-compatibility/2006">
              <mc:Choice xmlns:v="urn:schemas-microsoft-com:vml" Requires="v">
                <p:oleObj spid="_x0000_s2171" name="Equation" r:id="rId7" imgW="329914" imgH="177646" progId="Equation.DSMT4">
                  <p:embed/>
                </p:oleObj>
              </mc:Choice>
              <mc:Fallback>
                <p:oleObj name="Equation" r:id="rId7" imgW="329914" imgH="177646"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6700" y="4686300"/>
                        <a:ext cx="536575"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95" name="Picture 7"/>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673600" y="3505200"/>
            <a:ext cx="44704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6" name="TextBox 1"/>
          <p:cNvSpPr txBox="1">
            <a:spLocks noChangeArrowheads="1"/>
          </p:cNvSpPr>
          <p:nvPr/>
        </p:nvSpPr>
        <p:spPr bwMode="auto">
          <a:xfrm>
            <a:off x="3322638" y="4292600"/>
            <a:ext cx="6921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400">
                <a:latin typeface="Calibri" pitchFamily="34" charset="0"/>
                <a:cs typeface="Calibri" pitchFamily="34" charset="0"/>
              </a:rPr>
              <a:t>FWHM</a:t>
            </a:r>
          </a:p>
        </p:txBody>
      </p:sp>
      <p:sp>
        <p:nvSpPr>
          <p:cNvPr id="20"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6</a:t>
            </a:fld>
            <a:endParaRPr lang="en-US" dirty="0"/>
          </a:p>
        </p:txBody>
      </p:sp>
    </p:spTree>
    <p:extLst>
      <p:ext uri="{BB962C8B-B14F-4D97-AF65-F5344CB8AC3E}">
        <p14:creationId xmlns:p14="http://schemas.microsoft.com/office/powerpoint/2010/main" val="30175214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2675" y="1636713"/>
            <a:ext cx="2981325"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4" name="Text Box 7"/>
          <p:cNvSpPr txBox="1">
            <a:spLocks noChangeArrowheads="1"/>
          </p:cNvSpPr>
          <p:nvPr/>
        </p:nvSpPr>
        <p:spPr bwMode="auto">
          <a:xfrm>
            <a:off x="0" y="649288"/>
            <a:ext cx="9144000" cy="609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buFontTx/>
              <a:buChar char="•"/>
              <a:defRPr/>
            </a:pPr>
            <a:r>
              <a:rPr lang="en-US" dirty="0">
                <a:solidFill>
                  <a:srgbClr val="000000"/>
                </a:solidFill>
                <a:latin typeface="Calibri" pitchFamily="34" charset="0"/>
                <a:cs typeface="Arial" charset="0"/>
              </a:rPr>
              <a:t>Example dielectric structure: Single quarter-wave dielectric mirror with </a:t>
            </a:r>
            <a:r>
              <a:rPr lang="en-US" i="1" dirty="0">
                <a:solidFill>
                  <a:srgbClr val="000000"/>
                </a:solidFill>
                <a:latin typeface="Calibri" pitchFamily="34" charset="0"/>
                <a:cs typeface="Arial" charset="0"/>
              </a:rPr>
              <a:t>n</a:t>
            </a:r>
            <a:r>
              <a:rPr lang="en-US" baseline="-25000" dirty="0">
                <a:solidFill>
                  <a:srgbClr val="000000"/>
                </a:solidFill>
                <a:latin typeface="Calibri" pitchFamily="34" charset="0"/>
                <a:cs typeface="Arial" charset="0"/>
              </a:rPr>
              <a:t>r</a:t>
            </a:r>
            <a:r>
              <a:rPr lang="en-US" dirty="0">
                <a:solidFill>
                  <a:srgbClr val="000000"/>
                </a:solidFill>
                <a:latin typeface="Calibri" pitchFamily="34" charset="0"/>
                <a:cs typeface="Arial" charset="0"/>
              </a:rPr>
              <a:t>=2.5</a:t>
            </a:r>
            <a:endParaRPr lang="en-US" b="1" i="1" dirty="0">
              <a:solidFill>
                <a:srgbClr val="000000"/>
              </a:solidFill>
              <a:latin typeface="Calibri" pitchFamily="34" charset="0"/>
              <a:cs typeface="Arial" charset="0"/>
            </a:endParaRPr>
          </a:p>
          <a:p>
            <a:pPr algn="l" eaLnBrk="1" hangingPunct="1">
              <a:buFontTx/>
              <a:buChar char="•"/>
              <a:defRPr/>
            </a:pPr>
            <a:r>
              <a:rPr lang="en-US" dirty="0">
                <a:solidFill>
                  <a:srgbClr val="000000"/>
                </a:solidFill>
                <a:latin typeface="Calibri" pitchFamily="34" charset="0"/>
                <a:cs typeface="Arial" charset="0"/>
              </a:rPr>
              <a:t>Resonant wavelength </a:t>
            </a:r>
            <a:r>
              <a:rPr lang="en-US" dirty="0">
                <a:solidFill>
                  <a:srgbClr val="000000"/>
                </a:solidFill>
                <a:latin typeface="Symbol" pitchFamily="18" charset="2"/>
                <a:cs typeface="Arial" charset="0"/>
              </a:rPr>
              <a:t>l</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1500 nm, </a:t>
            </a:r>
            <a:r>
              <a:rPr lang="en-US" dirty="0">
                <a:solidFill>
                  <a:srgbClr val="000000"/>
                </a:solidFill>
                <a:latin typeface="Symbol" pitchFamily="18" charset="2"/>
                <a:cs typeface="Arial" charset="0"/>
              </a:rPr>
              <a:t>w</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2</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a:t>
            </a:r>
            <a:r>
              <a:rPr lang="en-US" i="1" dirty="0">
                <a:solidFill>
                  <a:srgbClr val="000000"/>
                </a:solidFill>
                <a:latin typeface="Symbol" pitchFamily="18" charset="2"/>
                <a:cs typeface="Arial" charset="0"/>
              </a:rPr>
              <a:t>t</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2</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x200 THz, </a:t>
            </a:r>
            <a:r>
              <a:rPr lang="en-US" i="1" dirty="0">
                <a:solidFill>
                  <a:srgbClr val="000000"/>
                </a:solidFill>
                <a:latin typeface="Symbol" pitchFamily="18" charset="2"/>
                <a:cs typeface="Arial" charset="0"/>
              </a:rPr>
              <a:t>t</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5 </a:t>
            </a:r>
            <a:r>
              <a:rPr lang="en-US" dirty="0" err="1">
                <a:solidFill>
                  <a:srgbClr val="000000"/>
                </a:solidFill>
                <a:latin typeface="Calibri" pitchFamily="34" charset="0"/>
                <a:cs typeface="Arial" charset="0"/>
              </a:rPr>
              <a:t>fs</a:t>
            </a:r>
            <a:endParaRPr lang="en-US" dirty="0">
              <a:solidFill>
                <a:srgbClr val="000000"/>
              </a:solidFill>
              <a:latin typeface="Calibri" pitchFamily="34" charset="0"/>
              <a:cs typeface="Arial" charset="0"/>
            </a:endParaRPr>
          </a:p>
          <a:p>
            <a:pPr algn="l" eaLnBrk="1" hangingPunct="1">
              <a:buFontTx/>
              <a:buChar char="•"/>
              <a:defRPr/>
            </a:pPr>
            <a:r>
              <a:rPr lang="en-US" dirty="0">
                <a:solidFill>
                  <a:srgbClr val="000000"/>
                </a:solidFill>
                <a:latin typeface="Calibri" pitchFamily="34" charset="0"/>
                <a:cs typeface="Arial" charset="0"/>
              </a:rPr>
              <a:t>Resonant photon energy </a:t>
            </a:r>
            <a:r>
              <a:rPr lang="en-US" i="1" dirty="0">
                <a:solidFill>
                  <a:srgbClr val="000000"/>
                </a:solidFill>
                <a:latin typeface="Calibri" pitchFamily="34" charset="0"/>
                <a:cs typeface="Arial" charset="0"/>
              </a:rPr>
              <a:t>E</a:t>
            </a:r>
            <a:r>
              <a:rPr lang="en-US" baseline="-25000" dirty="0">
                <a:solidFill>
                  <a:srgbClr val="000000"/>
                </a:solidFill>
                <a:latin typeface="Calibri" pitchFamily="34" charset="0"/>
                <a:cs typeface="Arial" charset="0"/>
              </a:rPr>
              <a:t>0</a:t>
            </a:r>
            <a:r>
              <a:rPr lang="en-US" dirty="0">
                <a:solidFill>
                  <a:srgbClr val="000000"/>
                </a:solidFill>
                <a:latin typeface="Calibri" pitchFamily="34" charset="0"/>
                <a:cs typeface="Arial" charset="0"/>
              </a:rPr>
              <a:t>=0.826 </a:t>
            </a:r>
            <a:r>
              <a:rPr lang="en-US" dirty="0" err="1">
                <a:solidFill>
                  <a:srgbClr val="000000"/>
                </a:solidFill>
                <a:latin typeface="Calibri" pitchFamily="34" charset="0"/>
                <a:cs typeface="Arial" charset="0"/>
              </a:rPr>
              <a:t>eV</a:t>
            </a:r>
            <a:endParaRPr lang="en-US" dirty="0">
              <a:solidFill>
                <a:srgbClr val="000000"/>
              </a:solidFill>
              <a:latin typeface="Calibri" pitchFamily="34" charset="0"/>
              <a:cs typeface="Arial" charset="0"/>
            </a:endParaRPr>
          </a:p>
          <a:p>
            <a:pPr algn="l" eaLnBrk="1" hangingPunct="1">
              <a:buFontTx/>
              <a:buChar char="•"/>
              <a:defRPr/>
            </a:pPr>
            <a:r>
              <a:rPr lang="en-US" dirty="0">
                <a:solidFill>
                  <a:srgbClr val="000000"/>
                </a:solidFill>
                <a:latin typeface="Calibri" pitchFamily="34" charset="0"/>
                <a:cs typeface="Arial" charset="0"/>
              </a:rPr>
              <a:t>Transmission is a </a:t>
            </a:r>
            <a:r>
              <a:rPr lang="en-US" i="1" dirty="0">
                <a:solidFill>
                  <a:srgbClr val="000000"/>
                </a:solidFill>
                <a:latin typeface="Calibri" pitchFamily="34" charset="0"/>
                <a:cs typeface="Arial" charset="0"/>
              </a:rPr>
              <a:t>slowly</a:t>
            </a:r>
            <a:r>
              <a:rPr lang="en-US" dirty="0">
                <a:solidFill>
                  <a:srgbClr val="000000"/>
                </a:solidFill>
                <a:latin typeface="Calibri" pitchFamily="34" charset="0"/>
                <a:cs typeface="Arial" charset="0"/>
              </a:rPr>
              <a:t> varying function of photon energy,</a:t>
            </a:r>
          </a:p>
          <a:p>
            <a:pPr algn="l" eaLnBrk="1" hangingPunct="1">
              <a:buFontTx/>
              <a:buChar char="•"/>
              <a:defRPr/>
            </a:pPr>
            <a:endParaRPr lang="en-US" baseline="30000" dirty="0">
              <a:solidFill>
                <a:srgbClr val="000000"/>
              </a:solidFill>
              <a:latin typeface="Calibri" pitchFamily="34" charset="0"/>
              <a:cs typeface="Arial" charset="0"/>
            </a:endParaRPr>
          </a:p>
          <a:p>
            <a:pPr algn="l" eaLnBrk="1" hangingPunct="1">
              <a:buFontTx/>
              <a:buChar char="•"/>
              <a:defRPr/>
            </a:pPr>
            <a:endParaRPr lang="en-US" baseline="30000" dirty="0">
              <a:solidFill>
                <a:srgbClr val="000000"/>
              </a:solidFill>
              <a:latin typeface="Calibri" pitchFamily="34" charset="0"/>
              <a:cs typeface="Arial" charset="0"/>
            </a:endParaRPr>
          </a:p>
          <a:p>
            <a:pPr algn="l" eaLnBrk="1" hangingPunct="1">
              <a:buFontTx/>
              <a:buChar char="•"/>
              <a:defRPr/>
            </a:pPr>
            <a:endParaRPr lang="en-US" baseline="30000" dirty="0">
              <a:solidFill>
                <a:srgbClr val="000000"/>
              </a:solidFill>
              <a:latin typeface="Calibri" pitchFamily="34" charset="0"/>
              <a:cs typeface="Arial" charset="0"/>
            </a:endParaRPr>
          </a:p>
          <a:p>
            <a:pPr algn="l" eaLnBrk="1" hangingPunct="1">
              <a:buFontTx/>
              <a:buChar char="•"/>
              <a:defRPr/>
            </a:pPr>
            <a:endParaRPr lang="en-US" baseline="30000" dirty="0">
              <a:solidFill>
                <a:srgbClr val="000000"/>
              </a:solidFill>
              <a:latin typeface="Calibri" pitchFamily="34" charset="0"/>
              <a:cs typeface="Arial" charset="0"/>
            </a:endParaRPr>
          </a:p>
          <a:p>
            <a:pPr marL="0" indent="0" algn="l" eaLnBrk="1" hangingPunct="1">
              <a:defRPr/>
            </a:pPr>
            <a:endParaRPr lang="en-US" baseline="30000" dirty="0">
              <a:solidFill>
                <a:srgbClr val="000000"/>
              </a:solidFill>
              <a:latin typeface="Calibri" pitchFamily="34" charset="0"/>
              <a:cs typeface="Arial" charset="0"/>
            </a:endParaRPr>
          </a:p>
          <a:p>
            <a:pPr algn="l" eaLnBrk="1" hangingPunct="1">
              <a:buFontTx/>
              <a:buChar char="•"/>
              <a:defRPr/>
            </a:pPr>
            <a:r>
              <a:rPr lang="en-US" dirty="0">
                <a:solidFill>
                  <a:srgbClr val="000000"/>
                </a:solidFill>
                <a:latin typeface="Calibri" pitchFamily="34" charset="0"/>
                <a:cs typeface="Arial" charset="0"/>
              </a:rPr>
              <a:t>On resonance                ,                    ,                , so that</a:t>
            </a:r>
          </a:p>
          <a:p>
            <a:pPr algn="l" eaLnBrk="1" hangingPunct="1">
              <a:buFontTx/>
              <a:buChar char="•"/>
              <a:defRPr/>
            </a:pPr>
            <a:endParaRPr lang="en-US" dirty="0">
              <a:solidFill>
                <a:srgbClr val="000000"/>
              </a:solidFill>
              <a:latin typeface="Calibri" pitchFamily="34" charset="0"/>
              <a:cs typeface="Arial" charset="0"/>
            </a:endParaRPr>
          </a:p>
          <a:p>
            <a:pPr algn="l" eaLnBrk="1" hangingPunct="1">
              <a:buFontTx/>
              <a:buChar char="•"/>
              <a:defRPr/>
            </a:pPr>
            <a:endParaRPr lang="en-US" dirty="0">
              <a:solidFill>
                <a:srgbClr val="000000"/>
              </a:solidFill>
              <a:latin typeface="Calibri" pitchFamily="34" charset="0"/>
              <a:cs typeface="Arial" charset="0"/>
            </a:endParaRPr>
          </a:p>
          <a:p>
            <a:pPr algn="l" eaLnBrk="1" hangingPunct="1">
              <a:buFontTx/>
              <a:buChar char="•"/>
              <a:defRPr/>
            </a:pPr>
            <a:endParaRPr lang="en-US" dirty="0">
              <a:solidFill>
                <a:srgbClr val="000000"/>
              </a:solidFill>
              <a:latin typeface="Calibri" pitchFamily="34" charset="0"/>
              <a:cs typeface="Arial" charset="0"/>
            </a:endParaRPr>
          </a:p>
          <a:p>
            <a:pPr marL="0" indent="0" algn="l" eaLnBrk="1" hangingPunct="1">
              <a:defRPr/>
            </a:pPr>
            <a:endParaRPr lang="en-US" dirty="0">
              <a:solidFill>
                <a:srgbClr val="000000"/>
              </a:solidFill>
              <a:latin typeface="Calibri" pitchFamily="34" charset="0"/>
              <a:cs typeface="Arial" charset="0"/>
            </a:endParaRPr>
          </a:p>
          <a:p>
            <a:pPr algn="l" eaLnBrk="1" hangingPunct="1">
              <a:buFontTx/>
              <a:buChar char="•"/>
              <a:defRPr/>
            </a:pPr>
            <a:r>
              <a:rPr lang="en-US" dirty="0">
                <a:solidFill>
                  <a:srgbClr val="000000"/>
                </a:solidFill>
                <a:latin typeface="Calibri" pitchFamily="34" charset="0"/>
                <a:cs typeface="Arial" charset="0"/>
              </a:rPr>
              <a:t>System requires</a:t>
            </a:r>
          </a:p>
          <a:p>
            <a:pPr algn="l" eaLnBrk="1" hangingPunct="1">
              <a:buFontTx/>
              <a:buChar char="•"/>
              <a:defRPr/>
            </a:pPr>
            <a:r>
              <a:rPr lang="en-US" i="1" dirty="0">
                <a:solidFill>
                  <a:srgbClr val="000000"/>
                </a:solidFill>
                <a:latin typeface="Calibri" pitchFamily="34" charset="0"/>
                <a:cs typeface="Arial" charset="0"/>
              </a:rPr>
              <a:t>t</a:t>
            </a:r>
            <a:r>
              <a:rPr lang="en-US" baseline="30000" dirty="0">
                <a:solidFill>
                  <a:srgbClr val="000000"/>
                </a:solidFill>
                <a:latin typeface="Calibri" pitchFamily="34" charset="0"/>
                <a:cs typeface="Arial" charset="0"/>
              </a:rPr>
              <a:t>2</a:t>
            </a:r>
            <a:r>
              <a:rPr lang="en-US" i="1" dirty="0">
                <a:solidFill>
                  <a:srgbClr val="000000"/>
                </a:solidFill>
                <a:latin typeface="Calibri" pitchFamily="34" charset="0"/>
                <a:cs typeface="Arial" charset="0"/>
              </a:rPr>
              <a:t> </a:t>
            </a:r>
            <a:r>
              <a:rPr lang="en-US" dirty="0">
                <a:solidFill>
                  <a:srgbClr val="000000"/>
                </a:solidFill>
                <a:latin typeface="Calibri" pitchFamily="34" charset="0"/>
                <a:cs typeface="Arial" charset="0"/>
              </a:rPr>
              <a:t>= </a:t>
            </a:r>
            <a:r>
              <a:rPr lang="en-US" i="1" dirty="0">
                <a:solidFill>
                  <a:srgbClr val="000000"/>
                </a:solidFill>
                <a:latin typeface="Calibri" pitchFamily="34" charset="0"/>
                <a:cs typeface="Arial" charset="0"/>
              </a:rPr>
              <a:t>r</a:t>
            </a:r>
            <a:r>
              <a:rPr lang="en-US" baseline="30000" dirty="0">
                <a:solidFill>
                  <a:srgbClr val="000000"/>
                </a:solidFill>
                <a:latin typeface="Calibri" pitchFamily="34" charset="0"/>
                <a:cs typeface="Arial" charset="0"/>
              </a:rPr>
              <a:t>2</a:t>
            </a:r>
            <a:r>
              <a:rPr lang="en-US" i="1" dirty="0">
                <a:solidFill>
                  <a:srgbClr val="000000"/>
                </a:solidFill>
                <a:latin typeface="Calibri" pitchFamily="34" charset="0"/>
                <a:cs typeface="Arial" charset="0"/>
              </a:rPr>
              <a:t> </a:t>
            </a:r>
            <a:r>
              <a:rPr lang="en-US" dirty="0">
                <a:solidFill>
                  <a:srgbClr val="000000"/>
                </a:solidFill>
                <a:latin typeface="Calibri" pitchFamily="34" charset="0"/>
                <a:cs typeface="Arial" charset="0"/>
              </a:rPr>
              <a:t>= 1/2 when                      </a:t>
            </a:r>
          </a:p>
          <a:p>
            <a:pPr algn="l" eaLnBrk="1" hangingPunct="1">
              <a:buFontTx/>
              <a:buChar char="•"/>
              <a:defRPr/>
            </a:pPr>
            <a:r>
              <a:rPr lang="en-US" dirty="0">
                <a:solidFill>
                  <a:srgbClr val="000000"/>
                </a:solidFill>
                <a:latin typeface="Calibri" pitchFamily="34" charset="0"/>
                <a:cs typeface="Arial" charset="0"/>
              </a:rPr>
              <a:t>For field                and    </a:t>
            </a:r>
          </a:p>
          <a:p>
            <a:pPr algn="l" eaLnBrk="1" hangingPunct="1">
              <a:buFontTx/>
              <a:buChar char="•"/>
              <a:defRPr/>
            </a:pPr>
            <a:r>
              <a:rPr lang="en-US" i="1" dirty="0">
                <a:solidFill>
                  <a:srgbClr val="000000"/>
                </a:solidFill>
                <a:latin typeface="Calibri" pitchFamily="34" charset="0"/>
                <a:cs typeface="Arial" charset="0"/>
              </a:rPr>
              <a:t>t</a:t>
            </a:r>
            <a:r>
              <a:rPr lang="en-US" dirty="0">
                <a:solidFill>
                  <a:srgbClr val="000000"/>
                </a:solidFill>
                <a:latin typeface="Calibri" pitchFamily="34" charset="0"/>
                <a:cs typeface="Arial" charset="0"/>
              </a:rPr>
              <a:t> and </a:t>
            </a:r>
            <a:r>
              <a:rPr lang="en-US" i="1" dirty="0">
                <a:solidFill>
                  <a:srgbClr val="000000"/>
                </a:solidFill>
                <a:latin typeface="Calibri" pitchFamily="34" charset="0"/>
                <a:cs typeface="Arial" charset="0"/>
              </a:rPr>
              <a:t>t</a:t>
            </a:r>
            <a:r>
              <a:rPr lang="en-US" baseline="30000" dirty="0">
                <a:solidFill>
                  <a:srgbClr val="000000"/>
                </a:solidFill>
                <a:latin typeface="Calibri" pitchFamily="34" charset="0"/>
                <a:cs typeface="Arial" charset="0"/>
              </a:rPr>
              <a:t>2</a:t>
            </a:r>
            <a:r>
              <a:rPr lang="en-US" dirty="0">
                <a:solidFill>
                  <a:srgbClr val="000000"/>
                </a:solidFill>
                <a:latin typeface="Calibri" pitchFamily="34" charset="0"/>
                <a:cs typeface="Arial" charset="0"/>
              </a:rPr>
              <a:t> less dependent on photon energy as:</a:t>
            </a:r>
          </a:p>
          <a:p>
            <a:pPr marL="457200" lvl="1" indent="0" algn="l" eaLnBrk="1" hangingPunct="1">
              <a:defRPr/>
            </a:pPr>
            <a:r>
              <a:rPr lang="en-US" dirty="0">
                <a:solidFill>
                  <a:srgbClr val="000000"/>
                </a:solidFill>
                <a:latin typeface="Calibri" pitchFamily="34" charset="0"/>
                <a:cs typeface="Arial" charset="0"/>
              </a:rPr>
              <a:t> </a:t>
            </a:r>
          </a:p>
          <a:p>
            <a:pPr marL="457200" lvl="1" indent="0" algn="l" eaLnBrk="1" hangingPunct="1">
              <a:defRPr/>
            </a:pPr>
            <a:r>
              <a:rPr lang="en-US" dirty="0">
                <a:solidFill>
                  <a:srgbClr val="000000"/>
                </a:solidFill>
                <a:latin typeface="Calibri" pitchFamily="34" charset="0"/>
                <a:cs typeface="Arial" charset="0"/>
              </a:rPr>
              <a:t> </a:t>
            </a:r>
          </a:p>
          <a:p>
            <a:pPr marL="233363" lvl="1" indent="-233363" algn="l" eaLnBrk="1" hangingPunct="1">
              <a:buFontTx/>
              <a:buChar char="•"/>
              <a:defRPr/>
            </a:pPr>
            <a:r>
              <a:rPr lang="en-US" dirty="0">
                <a:solidFill>
                  <a:srgbClr val="000000"/>
                </a:solidFill>
                <a:latin typeface="Tahoma" pitchFamily="34" charset="0"/>
                <a:ea typeface="Tahoma" pitchFamily="34" charset="0"/>
                <a:cs typeface="Tahoma" pitchFamily="34" charset="0"/>
              </a:rPr>
              <a:t> </a:t>
            </a:r>
            <a:r>
              <a:rPr lang="en-US" dirty="0">
                <a:solidFill>
                  <a:srgbClr val="000000"/>
                </a:solidFill>
                <a:latin typeface="Symbol" pitchFamily="18" charset="2"/>
                <a:cs typeface="Arial" charset="0"/>
              </a:rPr>
              <a:t>p</a:t>
            </a:r>
            <a:r>
              <a:rPr lang="en-US" dirty="0">
                <a:solidFill>
                  <a:srgbClr val="000000"/>
                </a:solidFill>
                <a:latin typeface="Calibri" pitchFamily="34" charset="0"/>
                <a:cs typeface="Arial" charset="0"/>
              </a:rPr>
              <a:t> phase shift on reflection from semi-infinite slab, </a:t>
            </a:r>
          </a:p>
        </p:txBody>
      </p:sp>
      <p:sp>
        <p:nvSpPr>
          <p:cNvPr id="21509" name="Title 1"/>
          <p:cNvSpPr>
            <a:spLocks/>
          </p:cNvSpPr>
          <p:nvPr/>
        </p:nvSpPr>
        <p:spPr bwMode="auto">
          <a:xfrm>
            <a:off x="0" y="1"/>
            <a:ext cx="9144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Reflectivity of single quarter-wave dielectric mirror</a:t>
            </a:r>
          </a:p>
        </p:txBody>
      </p:sp>
      <p:sp>
        <p:nvSpPr>
          <p:cNvPr id="2151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512"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1513" name="Object 1"/>
          <p:cNvGraphicFramePr>
            <a:graphicFrameLocks noChangeAspect="1"/>
          </p:cNvGraphicFramePr>
          <p:nvPr>
            <p:extLst>
              <p:ext uri="{D42A27DB-BD31-4B8C-83A1-F6EECF244321}">
                <p14:modId xmlns:p14="http://schemas.microsoft.com/office/powerpoint/2010/main" val="617205867"/>
              </p:ext>
            </p:extLst>
          </p:nvPr>
        </p:nvGraphicFramePr>
        <p:xfrm>
          <a:off x="330200" y="1843470"/>
          <a:ext cx="2800350" cy="1073150"/>
        </p:xfrm>
        <a:graphic>
          <a:graphicData uri="http://schemas.openxmlformats.org/presentationml/2006/ole">
            <mc:AlternateContent xmlns:mc="http://schemas.openxmlformats.org/markup-compatibility/2006">
              <mc:Choice xmlns:v="urn:schemas-microsoft-com:vml" Requires="v">
                <p:oleObj spid="_x0000_s3794" name="Equation" r:id="rId5" imgW="1765300" imgH="685800" progId="Equation.DSMT4">
                  <p:embed/>
                </p:oleObj>
              </mc:Choice>
              <mc:Fallback>
                <p:oleObj name="Equation" r:id="rId5" imgW="1765300" imgH="685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200" y="1843470"/>
                        <a:ext cx="28003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4" name="Object 2"/>
          <p:cNvGraphicFramePr>
            <a:graphicFrameLocks noChangeAspect="1"/>
          </p:cNvGraphicFramePr>
          <p:nvPr>
            <p:extLst>
              <p:ext uri="{D42A27DB-BD31-4B8C-83A1-F6EECF244321}">
                <p14:modId xmlns:p14="http://schemas.microsoft.com/office/powerpoint/2010/main" val="3586566315"/>
              </p:ext>
            </p:extLst>
          </p:nvPr>
        </p:nvGraphicFramePr>
        <p:xfrm>
          <a:off x="1784350" y="2762088"/>
          <a:ext cx="898525" cy="735012"/>
        </p:xfrm>
        <a:graphic>
          <a:graphicData uri="http://schemas.openxmlformats.org/presentationml/2006/ole">
            <mc:AlternateContent xmlns:mc="http://schemas.openxmlformats.org/markup-compatibility/2006">
              <mc:Choice xmlns:v="urn:schemas-microsoft-com:vml" Requires="v">
                <p:oleObj spid="_x0000_s3795" name="Equation" r:id="rId7" imgW="520474" imgH="431613" progId="Equation.DSMT4">
                  <p:embed/>
                </p:oleObj>
              </mc:Choice>
              <mc:Fallback>
                <p:oleObj name="Equation" r:id="rId7" imgW="520474" imgH="43161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4350" y="2762088"/>
                        <a:ext cx="898525"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4"/>
          <p:cNvGraphicFramePr>
            <a:graphicFrameLocks noChangeAspect="1"/>
          </p:cNvGraphicFramePr>
          <p:nvPr>
            <p:extLst>
              <p:ext uri="{D42A27DB-BD31-4B8C-83A1-F6EECF244321}">
                <p14:modId xmlns:p14="http://schemas.microsoft.com/office/powerpoint/2010/main" val="733274770"/>
              </p:ext>
            </p:extLst>
          </p:nvPr>
        </p:nvGraphicFramePr>
        <p:xfrm>
          <a:off x="2809875" y="2800188"/>
          <a:ext cx="1058863" cy="696912"/>
        </p:xfrm>
        <a:graphic>
          <a:graphicData uri="http://schemas.openxmlformats.org/presentationml/2006/ole">
            <mc:AlternateContent xmlns:mc="http://schemas.openxmlformats.org/markup-compatibility/2006">
              <mc:Choice xmlns:v="urn:schemas-microsoft-com:vml" Requires="v">
                <p:oleObj spid="_x0000_s3796" name="Equation" r:id="rId9" imgW="647700" imgH="431800" progId="Equation.DSMT4">
                  <p:embed/>
                </p:oleObj>
              </mc:Choice>
              <mc:Fallback>
                <p:oleObj name="Equation" r:id="rId9" imgW="6477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09875" y="2800188"/>
                        <a:ext cx="1058863" cy="69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5"/>
          <p:cNvGraphicFramePr>
            <a:graphicFrameLocks noChangeAspect="1"/>
          </p:cNvGraphicFramePr>
          <p:nvPr>
            <p:extLst>
              <p:ext uri="{D42A27DB-BD31-4B8C-83A1-F6EECF244321}">
                <p14:modId xmlns:p14="http://schemas.microsoft.com/office/powerpoint/2010/main" val="3100568191"/>
              </p:ext>
            </p:extLst>
          </p:nvPr>
        </p:nvGraphicFramePr>
        <p:xfrm>
          <a:off x="3987800" y="2798600"/>
          <a:ext cx="852488" cy="698500"/>
        </p:xfrm>
        <a:graphic>
          <a:graphicData uri="http://schemas.openxmlformats.org/presentationml/2006/ole">
            <mc:AlternateContent xmlns:mc="http://schemas.openxmlformats.org/markup-compatibility/2006">
              <mc:Choice xmlns:v="urn:schemas-microsoft-com:vml" Requires="v">
                <p:oleObj spid="_x0000_s3797" name="Equation" r:id="rId11" imgW="520474" imgH="431613" progId="Equation.DSMT4">
                  <p:embed/>
                </p:oleObj>
              </mc:Choice>
              <mc:Fallback>
                <p:oleObj name="Equation" r:id="rId11" imgW="520474" imgH="43161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7800" y="2798600"/>
                        <a:ext cx="852488"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7" name="Object 6"/>
          <p:cNvGraphicFramePr>
            <a:graphicFrameLocks noChangeAspect="1"/>
          </p:cNvGraphicFramePr>
          <p:nvPr/>
        </p:nvGraphicFramePr>
        <p:xfrm>
          <a:off x="330200" y="3362325"/>
          <a:ext cx="1736725" cy="1063625"/>
        </p:xfrm>
        <a:graphic>
          <a:graphicData uri="http://schemas.openxmlformats.org/presentationml/2006/ole">
            <mc:AlternateContent xmlns:mc="http://schemas.openxmlformats.org/markup-compatibility/2006">
              <mc:Choice xmlns:v="urn:schemas-microsoft-com:vml" Requires="v">
                <p:oleObj spid="_x0000_s3798" name="Equation" r:id="rId13" imgW="1104900" imgH="685800" progId="Equation.DSMT4">
                  <p:embed/>
                </p:oleObj>
              </mc:Choice>
              <mc:Fallback>
                <p:oleObj name="Equation" r:id="rId13" imgW="1104900" imgH="685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200" y="3362325"/>
                        <a:ext cx="1736725" cy="106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8" name="Object 7"/>
          <p:cNvGraphicFramePr>
            <a:graphicFrameLocks noChangeAspect="1"/>
          </p:cNvGraphicFramePr>
          <p:nvPr>
            <p:extLst>
              <p:ext uri="{D42A27DB-BD31-4B8C-83A1-F6EECF244321}">
                <p14:modId xmlns:p14="http://schemas.microsoft.com/office/powerpoint/2010/main" val="933568199"/>
              </p:ext>
            </p:extLst>
          </p:nvPr>
        </p:nvGraphicFramePr>
        <p:xfrm>
          <a:off x="2001838" y="4374930"/>
          <a:ext cx="1177925" cy="371475"/>
        </p:xfrm>
        <a:graphic>
          <a:graphicData uri="http://schemas.openxmlformats.org/presentationml/2006/ole">
            <mc:AlternateContent xmlns:mc="http://schemas.openxmlformats.org/markup-compatibility/2006">
              <mc:Choice xmlns:v="urn:schemas-microsoft-com:vml" Requires="v">
                <p:oleObj spid="_x0000_s3799" name="Equation" r:id="rId15" imgW="634725" imgH="203112" progId="Equation.DSMT4">
                  <p:embed/>
                </p:oleObj>
              </mc:Choice>
              <mc:Fallback>
                <p:oleObj name="Equation" r:id="rId15" imgW="634725"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4374930"/>
                        <a:ext cx="11779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9" name="Object 9"/>
          <p:cNvGraphicFramePr>
            <a:graphicFrameLocks noChangeAspect="1"/>
          </p:cNvGraphicFramePr>
          <p:nvPr>
            <p:extLst>
              <p:ext uri="{D42A27DB-BD31-4B8C-83A1-F6EECF244321}">
                <p14:modId xmlns:p14="http://schemas.microsoft.com/office/powerpoint/2010/main" val="2275299762"/>
              </p:ext>
            </p:extLst>
          </p:nvPr>
        </p:nvGraphicFramePr>
        <p:xfrm>
          <a:off x="1219200" y="4970683"/>
          <a:ext cx="768350" cy="407987"/>
        </p:xfrm>
        <a:graphic>
          <a:graphicData uri="http://schemas.openxmlformats.org/presentationml/2006/ole">
            <mc:AlternateContent xmlns:mc="http://schemas.openxmlformats.org/markup-compatibility/2006">
              <mc:Choice xmlns:v="urn:schemas-microsoft-com:vml" Requires="v">
                <p:oleObj spid="_x0000_s3800" name="Equation" r:id="rId17" imgW="469696" imgH="253890" progId="Equation.DSMT4">
                  <p:embed/>
                </p:oleObj>
              </mc:Choice>
              <mc:Fallback>
                <p:oleObj name="Equation" r:id="rId17" imgW="469696" imgH="25389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19200" y="4970683"/>
                        <a:ext cx="76835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0" name="Object 10"/>
          <p:cNvGraphicFramePr>
            <a:graphicFrameLocks noChangeAspect="1"/>
          </p:cNvGraphicFramePr>
          <p:nvPr>
            <p:extLst>
              <p:ext uri="{D42A27DB-BD31-4B8C-83A1-F6EECF244321}">
                <p14:modId xmlns:p14="http://schemas.microsoft.com/office/powerpoint/2010/main" val="4291254851"/>
              </p:ext>
            </p:extLst>
          </p:nvPr>
        </p:nvGraphicFramePr>
        <p:xfrm>
          <a:off x="2533650" y="4970683"/>
          <a:ext cx="830263" cy="387350"/>
        </p:xfrm>
        <a:graphic>
          <a:graphicData uri="http://schemas.openxmlformats.org/presentationml/2006/ole">
            <mc:AlternateContent xmlns:mc="http://schemas.openxmlformats.org/markup-compatibility/2006">
              <mc:Choice xmlns:v="urn:schemas-microsoft-com:vml" Requires="v">
                <p:oleObj spid="_x0000_s3801" name="Equation" r:id="rId19" imgW="508000" imgH="241300" progId="Equation.DSMT4">
                  <p:embed/>
                </p:oleObj>
              </mc:Choice>
              <mc:Fallback>
                <p:oleObj name="Equation" r:id="rId19" imgW="5080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33650" y="4970683"/>
                        <a:ext cx="830263"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21" name="TextBox 1"/>
          <p:cNvSpPr txBox="1">
            <a:spLocks noChangeArrowheads="1"/>
          </p:cNvSpPr>
          <p:nvPr/>
        </p:nvSpPr>
        <p:spPr bwMode="auto">
          <a:xfrm>
            <a:off x="6794500" y="4505325"/>
            <a:ext cx="7016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latin typeface="Calibri" pitchFamily="34" charset="0"/>
                <a:cs typeface="Calibri" pitchFamily="34" charset="0"/>
              </a:rPr>
              <a:t>n</a:t>
            </a:r>
            <a:r>
              <a:rPr lang="en-US" sz="1600" baseline="-25000">
                <a:latin typeface="Calibri" pitchFamily="34" charset="0"/>
                <a:cs typeface="Calibri" pitchFamily="34" charset="0"/>
              </a:rPr>
              <a:t>r</a:t>
            </a:r>
            <a:r>
              <a:rPr lang="en-US" sz="1600">
                <a:latin typeface="Calibri" pitchFamily="34" charset="0"/>
                <a:cs typeface="Calibri" pitchFamily="34" charset="0"/>
              </a:rPr>
              <a:t>=4.0</a:t>
            </a:r>
          </a:p>
        </p:txBody>
      </p:sp>
      <p:sp>
        <p:nvSpPr>
          <p:cNvPr id="21522" name="TextBox 18"/>
          <p:cNvSpPr txBox="1">
            <a:spLocks noChangeArrowheads="1"/>
          </p:cNvSpPr>
          <p:nvPr/>
        </p:nvSpPr>
        <p:spPr bwMode="auto">
          <a:xfrm>
            <a:off x="8397875" y="4110038"/>
            <a:ext cx="70008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latin typeface="Calibri" pitchFamily="34" charset="0"/>
                <a:cs typeface="Calibri" pitchFamily="34" charset="0"/>
              </a:rPr>
              <a:t>n</a:t>
            </a:r>
            <a:r>
              <a:rPr lang="en-US" sz="1600" baseline="-25000">
                <a:latin typeface="Calibri" pitchFamily="34" charset="0"/>
                <a:cs typeface="Calibri" pitchFamily="34" charset="0"/>
              </a:rPr>
              <a:t>r</a:t>
            </a:r>
            <a:r>
              <a:rPr lang="en-US" sz="1600">
                <a:latin typeface="Calibri" pitchFamily="34" charset="0"/>
                <a:cs typeface="Calibri" pitchFamily="34" charset="0"/>
              </a:rPr>
              <a:t>=2.0</a:t>
            </a:r>
          </a:p>
        </p:txBody>
      </p:sp>
      <p:sp>
        <p:nvSpPr>
          <p:cNvPr id="21523" name="TextBox 19"/>
          <p:cNvSpPr txBox="1">
            <a:spLocks noChangeArrowheads="1"/>
          </p:cNvSpPr>
          <p:nvPr/>
        </p:nvSpPr>
        <p:spPr bwMode="auto">
          <a:xfrm>
            <a:off x="8332788" y="2373313"/>
            <a:ext cx="70008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r>
              <a:rPr lang="en-US" sz="1600" i="1">
                <a:latin typeface="Calibri" pitchFamily="34" charset="0"/>
                <a:cs typeface="Calibri" pitchFamily="34" charset="0"/>
              </a:rPr>
              <a:t>n</a:t>
            </a:r>
            <a:r>
              <a:rPr lang="en-US" sz="1600" baseline="-25000">
                <a:latin typeface="Calibri" pitchFamily="34" charset="0"/>
                <a:cs typeface="Calibri" pitchFamily="34" charset="0"/>
              </a:rPr>
              <a:t>r</a:t>
            </a:r>
            <a:r>
              <a:rPr lang="en-US" sz="1600">
                <a:latin typeface="Calibri" pitchFamily="34" charset="0"/>
                <a:cs typeface="Calibri" pitchFamily="34" charset="0"/>
              </a:rPr>
              <a:t>=2.5</a:t>
            </a:r>
          </a:p>
        </p:txBody>
      </p:sp>
      <p:sp>
        <p:nvSpPr>
          <p:cNvPr id="3" name="Arc 2"/>
          <p:cNvSpPr/>
          <p:nvPr/>
        </p:nvSpPr>
        <p:spPr bwMode="auto">
          <a:xfrm>
            <a:off x="8001000" y="3843338"/>
            <a:ext cx="681038" cy="681037"/>
          </a:xfrm>
          <a:prstGeom prst="arc">
            <a:avLst/>
          </a:prstGeom>
          <a:noFill/>
          <a:ln w="28575" cap="sq" cmpd="sng" algn="ctr">
            <a:solidFill>
              <a:schemeClr val="tx1"/>
            </a:solidFill>
            <a:prstDash val="solid"/>
            <a:round/>
            <a:headEnd type="arrow" w="med" len="med"/>
            <a:tailEnd type="none" w="med" len="med"/>
          </a:ln>
          <a:effectLst/>
          <a:extLst/>
        </p:spPr>
        <p:txBody>
          <a:bodyPr/>
          <a:lstStyle/>
          <a:p>
            <a:pPr>
              <a:defRPr/>
            </a:pPr>
            <a:endParaRPr lang="en-US"/>
          </a:p>
        </p:txBody>
      </p:sp>
      <p:sp>
        <p:nvSpPr>
          <p:cNvPr id="22" name="Arc 21"/>
          <p:cNvSpPr/>
          <p:nvPr/>
        </p:nvSpPr>
        <p:spPr bwMode="auto">
          <a:xfrm flipH="1">
            <a:off x="7075488" y="4251325"/>
            <a:ext cx="606425" cy="606425"/>
          </a:xfrm>
          <a:prstGeom prst="arc">
            <a:avLst/>
          </a:prstGeom>
          <a:solidFill>
            <a:schemeClr val="bg1"/>
          </a:solidFill>
          <a:ln w="28575" cap="sq" cmpd="sng" algn="ctr">
            <a:solidFill>
              <a:schemeClr val="tx1"/>
            </a:solidFill>
            <a:prstDash val="solid"/>
            <a:round/>
            <a:headEnd type="arrow" w="med" len="med"/>
            <a:tailEnd type="none" w="med" len="med"/>
          </a:ln>
          <a:effectLst/>
          <a:extLst/>
        </p:spPr>
        <p:txBody>
          <a:bodyPr/>
          <a:lstStyle/>
          <a:p>
            <a:pPr>
              <a:defRPr/>
            </a:pPr>
            <a:endParaRPr lang="en-US"/>
          </a:p>
        </p:txBody>
      </p:sp>
      <p:sp>
        <p:nvSpPr>
          <p:cNvPr id="23" name="Arc 22"/>
          <p:cNvSpPr/>
          <p:nvPr/>
        </p:nvSpPr>
        <p:spPr bwMode="auto">
          <a:xfrm>
            <a:off x="7754938" y="1849438"/>
            <a:ext cx="701675" cy="701675"/>
          </a:xfrm>
          <a:prstGeom prst="arc">
            <a:avLst/>
          </a:prstGeom>
          <a:noFill/>
          <a:ln w="28575" cap="sq" cmpd="sng" algn="ctr">
            <a:solidFill>
              <a:schemeClr val="tx1"/>
            </a:solidFill>
            <a:prstDash val="solid"/>
            <a:round/>
            <a:headEnd type="arrow" w="med" len="med"/>
            <a:tailEnd type="none" w="med" len="med"/>
          </a:ln>
          <a:effectLst/>
          <a:extLst/>
        </p:spPr>
        <p:txBody>
          <a:bodyPr/>
          <a:lstStyle/>
          <a:p>
            <a:pPr>
              <a:defRPr/>
            </a:pPr>
            <a:endParaRPr lang="en-US"/>
          </a:p>
        </p:txBody>
      </p:sp>
      <p:graphicFrame>
        <p:nvGraphicFramePr>
          <p:cNvPr id="21527" name="Object 3"/>
          <p:cNvGraphicFramePr>
            <a:graphicFrameLocks noChangeAspect="1"/>
          </p:cNvGraphicFramePr>
          <p:nvPr>
            <p:extLst>
              <p:ext uri="{D42A27DB-BD31-4B8C-83A1-F6EECF244321}">
                <p14:modId xmlns:p14="http://schemas.microsoft.com/office/powerpoint/2010/main" val="1649059507"/>
              </p:ext>
            </p:extLst>
          </p:nvPr>
        </p:nvGraphicFramePr>
        <p:xfrm>
          <a:off x="676275" y="5638800"/>
          <a:ext cx="1576388" cy="384175"/>
        </p:xfrm>
        <a:graphic>
          <a:graphicData uri="http://schemas.openxmlformats.org/presentationml/2006/ole">
            <mc:AlternateContent xmlns:mc="http://schemas.openxmlformats.org/markup-compatibility/2006">
              <mc:Choice xmlns:v="urn:schemas-microsoft-com:vml" Requires="v">
                <p:oleObj spid="_x0000_s3802" name="Equation" r:id="rId21" imgW="977900" imgH="241300" progId="Equation.DSMT4">
                  <p:embed/>
                </p:oleObj>
              </mc:Choice>
              <mc:Fallback>
                <p:oleObj name="Equation" r:id="rId21" imgW="9779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275" y="5638800"/>
                        <a:ext cx="1576388"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8" name="Object 5"/>
          <p:cNvGraphicFramePr>
            <a:graphicFrameLocks noChangeAspect="1"/>
          </p:cNvGraphicFramePr>
          <p:nvPr>
            <p:extLst>
              <p:ext uri="{D42A27DB-BD31-4B8C-83A1-F6EECF244321}">
                <p14:modId xmlns:p14="http://schemas.microsoft.com/office/powerpoint/2010/main" val="627531200"/>
              </p:ext>
            </p:extLst>
          </p:nvPr>
        </p:nvGraphicFramePr>
        <p:xfrm>
          <a:off x="679450" y="5922962"/>
          <a:ext cx="1598613" cy="384175"/>
        </p:xfrm>
        <a:graphic>
          <a:graphicData uri="http://schemas.openxmlformats.org/presentationml/2006/ole">
            <mc:AlternateContent xmlns:mc="http://schemas.openxmlformats.org/markup-compatibility/2006">
              <mc:Choice xmlns:v="urn:schemas-microsoft-com:vml" Requires="v">
                <p:oleObj spid="_x0000_s3803" name="Equation" r:id="rId23" imgW="990170" imgH="241195" progId="Equation.DSMT4">
                  <p:embed/>
                </p:oleObj>
              </mc:Choice>
              <mc:Fallback>
                <p:oleObj name="Equation" r:id="rId23" imgW="990170" imgH="241195"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79450" y="5922962"/>
                        <a:ext cx="1598613"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29" name="Object 1"/>
          <p:cNvGraphicFramePr>
            <a:graphicFrameLocks noChangeAspect="1"/>
          </p:cNvGraphicFramePr>
          <p:nvPr/>
        </p:nvGraphicFramePr>
        <p:xfrm>
          <a:off x="5600700" y="6126163"/>
          <a:ext cx="1354138" cy="768350"/>
        </p:xfrm>
        <a:graphic>
          <a:graphicData uri="http://schemas.openxmlformats.org/presentationml/2006/ole">
            <mc:AlternateContent xmlns:mc="http://schemas.openxmlformats.org/markup-compatibility/2006">
              <mc:Choice xmlns:v="urn:schemas-microsoft-com:vml" Requires="v">
                <p:oleObj spid="_x0000_s3804" name="Equation" r:id="rId25" imgW="837836" imgH="482391" progId="Equation.DSMT4">
                  <p:embed/>
                </p:oleObj>
              </mc:Choice>
              <mc:Fallback>
                <p:oleObj name="Equation" r:id="rId25" imgW="837836" imgH="482391"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00700" y="6126163"/>
                        <a:ext cx="13541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30" name="Object 1"/>
          <p:cNvGraphicFramePr>
            <a:graphicFrameLocks noChangeAspect="1"/>
          </p:cNvGraphicFramePr>
          <p:nvPr>
            <p:extLst>
              <p:ext uri="{D42A27DB-BD31-4B8C-83A1-F6EECF244321}">
                <p14:modId xmlns:p14="http://schemas.microsoft.com/office/powerpoint/2010/main" val="2222252989"/>
              </p:ext>
            </p:extLst>
          </p:nvPr>
        </p:nvGraphicFramePr>
        <p:xfrm>
          <a:off x="2178050" y="4712140"/>
          <a:ext cx="1163638" cy="407988"/>
        </p:xfrm>
        <a:graphic>
          <a:graphicData uri="http://schemas.openxmlformats.org/presentationml/2006/ole">
            <mc:AlternateContent xmlns:mc="http://schemas.openxmlformats.org/markup-compatibility/2006">
              <mc:Choice xmlns:v="urn:schemas-microsoft-com:vml" Requires="v">
                <p:oleObj spid="_x0000_s3805" name="Equation" r:id="rId27" imgW="710891" imgH="253890" progId="Equation.DSMT4">
                  <p:embed/>
                </p:oleObj>
              </mc:Choice>
              <mc:Fallback>
                <p:oleObj name="Equation" r:id="rId27" imgW="710891"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78050" y="4712140"/>
                        <a:ext cx="1163638"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7</a:t>
            </a:fld>
            <a:endParaRPr lang="en-US" dirty="0"/>
          </a:p>
        </p:txBody>
      </p:sp>
    </p:spTree>
    <p:extLst>
      <p:ext uri="{BB962C8B-B14F-4D97-AF65-F5344CB8AC3E}">
        <p14:creationId xmlns:p14="http://schemas.microsoft.com/office/powerpoint/2010/main" val="2994721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latin typeface="+mj-lt"/>
                <a:ea typeface="MS PGothic" pitchFamily="34" charset="-128"/>
              </a:rPr>
              <a:t>Transient response of single-photon (or classical E&amp;M) pulse incident on </a:t>
            </a:r>
            <a:r>
              <a:rPr lang="en-US" sz="2400" dirty="0" err="1">
                <a:solidFill>
                  <a:srgbClr val="000000"/>
                </a:solidFill>
                <a:latin typeface="+mj-lt"/>
                <a:ea typeface="MS PGothic" pitchFamily="34" charset="-128"/>
              </a:rPr>
              <a:t>Fabry</a:t>
            </a:r>
            <a:r>
              <a:rPr lang="en-US" sz="2400" dirty="0">
                <a:solidFill>
                  <a:srgbClr val="000000"/>
                </a:solidFill>
                <a:latin typeface="+mj-lt"/>
                <a:ea typeface="MS PGothic" pitchFamily="34" charset="-128"/>
              </a:rPr>
              <a:t>-Perot cavity at resonance</a:t>
            </a:r>
            <a:endParaRPr lang="en-US" sz="2400" dirty="0">
              <a:latin typeface="+mj-lt"/>
              <a:ea typeface="MS PGothic" pitchFamily="34" charset="-128"/>
            </a:endParaRPr>
          </a:p>
        </p:txBody>
      </p:sp>
      <p:sp>
        <p:nvSpPr>
          <p:cNvPr id="22532" name="Text Box 7"/>
          <p:cNvSpPr txBox="1">
            <a:spLocks noChangeArrowheads="1"/>
          </p:cNvSpPr>
          <p:nvPr/>
        </p:nvSpPr>
        <p:spPr bwMode="auto">
          <a:xfrm>
            <a:off x="0" y="820900"/>
            <a:ext cx="9144000" cy="21826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Aft>
                <a:spcPts val="300"/>
              </a:spcAft>
              <a:buFontTx/>
              <a:buChar char="•"/>
            </a:pPr>
            <a:r>
              <a:rPr lang="en-US" sz="1800" dirty="0">
                <a:latin typeface="Calibri" pitchFamily="34" charset="0"/>
                <a:cs typeface="Arial" charset="0"/>
              </a:rPr>
              <a:t>Rectangular photon pulse with center frequency that is </a:t>
            </a:r>
            <a:r>
              <a:rPr lang="en-US" sz="1800" i="1" dirty="0">
                <a:latin typeface="Calibri" pitchFamily="34" charset="0"/>
                <a:cs typeface="Arial" charset="0"/>
              </a:rPr>
              <a:t>on resonance at </a:t>
            </a:r>
            <a:r>
              <a:rPr lang="en-US" sz="1800" dirty="0">
                <a:solidFill>
                  <a:srgbClr val="000000"/>
                </a:solidFill>
                <a:latin typeface="Calibri" pitchFamily="34" charset="0"/>
                <a:cs typeface="Arial" charset="0"/>
              </a:rPr>
              <a:t>wavelength </a:t>
            </a:r>
            <a:r>
              <a:rPr lang="en-US" sz="1800" dirty="0">
                <a:solidFill>
                  <a:srgbClr val="000000"/>
                </a:solidFill>
                <a:latin typeface="Symbol" pitchFamily="18" charset="2"/>
                <a:cs typeface="Arial" charset="0"/>
              </a:rPr>
              <a:t>l</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1500 nm, </a:t>
            </a:r>
            <a:r>
              <a:rPr lang="en-US" sz="1800" dirty="0">
                <a:solidFill>
                  <a:srgbClr val="000000"/>
                </a:solidFill>
                <a:latin typeface="Symbol" pitchFamily="18" charset="2"/>
                <a:cs typeface="Arial" charset="0"/>
              </a:rPr>
              <a:t>w</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2</a:t>
            </a:r>
            <a:r>
              <a:rPr lang="en-US" sz="1800" dirty="0">
                <a:solidFill>
                  <a:srgbClr val="000000"/>
                </a:solidFill>
                <a:latin typeface="Symbol" pitchFamily="18" charset="2"/>
                <a:cs typeface="Arial" charset="0"/>
              </a:rPr>
              <a:t>p</a:t>
            </a:r>
            <a:r>
              <a:rPr lang="en-US" sz="1800" dirty="0">
                <a:solidFill>
                  <a:srgbClr val="000000"/>
                </a:solidFill>
                <a:latin typeface="Calibri" pitchFamily="34" charset="0"/>
                <a:cs typeface="Arial" charset="0"/>
              </a:rPr>
              <a:t>/</a:t>
            </a:r>
            <a:r>
              <a:rPr lang="en-US" sz="1800" i="1" dirty="0">
                <a:solidFill>
                  <a:srgbClr val="000000"/>
                </a:solidFill>
                <a:latin typeface="Symbol" pitchFamily="18" charset="2"/>
                <a:cs typeface="Arial" charset="0"/>
              </a:rPr>
              <a:t>t</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2</a:t>
            </a:r>
            <a:r>
              <a:rPr lang="en-US" sz="1800" dirty="0">
                <a:solidFill>
                  <a:srgbClr val="000000"/>
                </a:solidFill>
                <a:latin typeface="Symbol" pitchFamily="18" charset="2"/>
                <a:cs typeface="Arial" charset="0"/>
              </a:rPr>
              <a:t>p</a:t>
            </a:r>
            <a:r>
              <a:rPr lang="en-US" sz="1800" dirty="0">
                <a:solidFill>
                  <a:srgbClr val="000000"/>
                </a:solidFill>
                <a:latin typeface="Calibri" pitchFamily="34" charset="0"/>
                <a:cs typeface="Arial" charset="0"/>
              </a:rPr>
              <a:t>x200 THz, </a:t>
            </a:r>
            <a:r>
              <a:rPr lang="en-US" sz="1800" i="1" dirty="0">
                <a:solidFill>
                  <a:srgbClr val="000000"/>
                </a:solidFill>
                <a:latin typeface="Symbol" pitchFamily="18" charset="2"/>
                <a:cs typeface="Arial" charset="0"/>
              </a:rPr>
              <a:t>t</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5fs</a:t>
            </a:r>
          </a:p>
          <a:p>
            <a:pPr eaLnBrk="1" hangingPunct="1">
              <a:spcAft>
                <a:spcPts val="300"/>
              </a:spcAft>
              <a:buFontTx/>
              <a:buChar char="•"/>
            </a:pPr>
            <a:r>
              <a:rPr lang="en-US" sz="1800" dirty="0">
                <a:solidFill>
                  <a:srgbClr val="000000"/>
                </a:solidFill>
                <a:latin typeface="Calibri" pitchFamily="34" charset="0"/>
                <a:cs typeface="Arial" charset="0"/>
              </a:rPr>
              <a:t>Quarter-wave (</a:t>
            </a:r>
            <a:r>
              <a:rPr lang="en-US" sz="1800" dirty="0">
                <a:solidFill>
                  <a:srgbClr val="000000"/>
                </a:solidFill>
                <a:latin typeface="Symbol" pitchFamily="18" charset="2"/>
                <a:cs typeface="Arial" charset="0"/>
              </a:rPr>
              <a:t>l</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4</a:t>
            </a:r>
            <a:r>
              <a:rPr lang="en-US" sz="1800" i="1" dirty="0">
                <a:solidFill>
                  <a:srgbClr val="000000"/>
                </a:solidFill>
                <a:latin typeface="Calibri" pitchFamily="34" charset="0"/>
                <a:cs typeface="Arial" charset="0"/>
              </a:rPr>
              <a:t>n</a:t>
            </a:r>
            <a:r>
              <a:rPr lang="en-US" sz="1800" baseline="-25000" dirty="0">
                <a:solidFill>
                  <a:srgbClr val="000000"/>
                </a:solidFill>
                <a:latin typeface="Calibri" pitchFamily="34" charset="0"/>
                <a:cs typeface="Arial" charset="0"/>
              </a:rPr>
              <a:t>r</a:t>
            </a:r>
            <a:r>
              <a:rPr lang="en-US" sz="1800" dirty="0">
                <a:solidFill>
                  <a:srgbClr val="000000"/>
                </a:solidFill>
                <a:latin typeface="Calibri" pitchFamily="34" charset="0"/>
                <a:cs typeface="Arial" charset="0"/>
              </a:rPr>
              <a:t>) dielectric mirror with </a:t>
            </a:r>
            <a:r>
              <a:rPr lang="en-US" sz="1800" i="1" dirty="0" err="1">
                <a:solidFill>
                  <a:srgbClr val="000000"/>
                </a:solidFill>
                <a:latin typeface="Calibri" pitchFamily="34" charset="0"/>
                <a:cs typeface="Arial" charset="0"/>
              </a:rPr>
              <a:t>n</a:t>
            </a:r>
            <a:r>
              <a:rPr lang="en-US" sz="1800" baseline="-25000" dirty="0" err="1">
                <a:solidFill>
                  <a:srgbClr val="000000"/>
                </a:solidFill>
                <a:latin typeface="Calibri" pitchFamily="34" charset="0"/>
                <a:cs typeface="Arial" charset="0"/>
              </a:rPr>
              <a:t>r</a:t>
            </a:r>
            <a:r>
              <a:rPr lang="en-US" sz="1800" dirty="0">
                <a:solidFill>
                  <a:srgbClr val="000000"/>
                </a:solidFill>
                <a:latin typeface="Calibri" pitchFamily="34" charset="0"/>
                <a:cs typeface="Arial" charset="0"/>
              </a:rPr>
              <a:t>=2.5, cavity length </a:t>
            </a:r>
            <a:r>
              <a:rPr lang="en-US" sz="1800" i="1" dirty="0">
                <a:solidFill>
                  <a:srgbClr val="000000"/>
                </a:solidFill>
                <a:latin typeface="Calibri" pitchFamily="34" charset="0"/>
                <a:cs typeface="Arial" charset="0"/>
              </a:rPr>
              <a:t>L</a:t>
            </a:r>
            <a:r>
              <a:rPr lang="en-US" sz="1800" baseline="-25000" dirty="0">
                <a:solidFill>
                  <a:srgbClr val="000000"/>
                </a:solidFill>
                <a:latin typeface="Calibri" pitchFamily="34" charset="0"/>
                <a:cs typeface="Arial" charset="0"/>
              </a:rPr>
              <a:t>C</a:t>
            </a:r>
            <a:r>
              <a:rPr lang="en-US" sz="1800" dirty="0">
                <a:solidFill>
                  <a:srgbClr val="000000"/>
                </a:solidFill>
                <a:latin typeface="Calibri" pitchFamily="34" charset="0"/>
                <a:cs typeface="Arial" charset="0"/>
              </a:rPr>
              <a:t>=15</a:t>
            </a:r>
            <a:r>
              <a:rPr lang="en-US" sz="1800" dirty="0">
                <a:solidFill>
                  <a:srgbClr val="000000"/>
                </a:solidFill>
                <a:latin typeface="Symbol" pitchFamily="18" charset="2"/>
                <a:cs typeface="Arial" charset="0"/>
              </a:rPr>
              <a:t>l</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 cavity round-trip time </a:t>
            </a:r>
            <a:r>
              <a:rPr lang="en-US" sz="1800" i="1" dirty="0" err="1">
                <a:solidFill>
                  <a:srgbClr val="000000"/>
                </a:solidFill>
                <a:latin typeface="Symbol" pitchFamily="18" charset="2"/>
                <a:cs typeface="Arial" charset="0"/>
              </a:rPr>
              <a:t>t</a:t>
            </a:r>
            <a:r>
              <a:rPr lang="en-US" sz="1800" baseline="-25000" dirty="0" err="1">
                <a:solidFill>
                  <a:srgbClr val="000000"/>
                </a:solidFill>
                <a:latin typeface="Calibri" pitchFamily="34" charset="0"/>
                <a:cs typeface="Arial" charset="0"/>
              </a:rPr>
              <a:t>RT</a:t>
            </a:r>
            <a:r>
              <a:rPr lang="en-US" sz="1800" dirty="0">
                <a:solidFill>
                  <a:srgbClr val="000000"/>
                </a:solidFill>
                <a:latin typeface="Calibri" pitchFamily="34" charset="0"/>
                <a:cs typeface="Arial" charset="0"/>
              </a:rPr>
              <a:t>=2</a:t>
            </a:r>
            <a:r>
              <a:rPr lang="en-US" sz="1800" dirty="0">
                <a:solidFill>
                  <a:srgbClr val="000000"/>
                </a:solidFill>
                <a:latin typeface="Symbol" pitchFamily="18" charset="2"/>
                <a:cs typeface="Arial" charset="0"/>
              </a:rPr>
              <a:t>p</a:t>
            </a:r>
            <a:r>
              <a:rPr lang="en-US" sz="1800" dirty="0">
                <a:solidFill>
                  <a:srgbClr val="000000"/>
                </a:solidFill>
                <a:latin typeface="Calibri" pitchFamily="34" charset="0"/>
                <a:cs typeface="Arial" charset="0"/>
              </a:rPr>
              <a:t>/</a:t>
            </a:r>
            <a:r>
              <a:rPr lang="en-US" sz="1800" dirty="0" err="1">
                <a:solidFill>
                  <a:srgbClr val="000000"/>
                </a:solidFill>
                <a:latin typeface="Symbol" pitchFamily="18" charset="2"/>
                <a:cs typeface="Arial" charset="0"/>
              </a:rPr>
              <a:t>Dw</a:t>
            </a:r>
            <a:r>
              <a:rPr lang="en-US" sz="1800" dirty="0">
                <a:solidFill>
                  <a:srgbClr val="000000"/>
                </a:solidFill>
                <a:latin typeface="Calibri" pitchFamily="34" charset="0"/>
                <a:cs typeface="Calibri" pitchFamily="34" charset="0"/>
              </a:rPr>
              <a:t>=30</a:t>
            </a:r>
            <a:r>
              <a:rPr lang="en-US" sz="1800" i="1" dirty="0">
                <a:solidFill>
                  <a:srgbClr val="000000"/>
                </a:solidFill>
                <a:latin typeface="Symbol" pitchFamily="18" charset="2"/>
                <a:cs typeface="Arial" charset="0"/>
              </a:rPr>
              <a:t>t</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150fs</a:t>
            </a:r>
          </a:p>
          <a:p>
            <a:pPr algn="l" eaLnBrk="1" hangingPunct="1">
              <a:spcAft>
                <a:spcPts val="300"/>
              </a:spcAft>
              <a:buFontTx/>
              <a:buChar char="•"/>
            </a:pPr>
            <a:r>
              <a:rPr lang="en-US" sz="1800" i="1" dirty="0">
                <a:solidFill>
                  <a:srgbClr val="000000"/>
                </a:solidFill>
                <a:latin typeface="Calibri" pitchFamily="34" charset="0"/>
                <a:cs typeface="Arial" charset="0"/>
              </a:rPr>
              <a:t>Q</a:t>
            </a:r>
            <a:r>
              <a:rPr lang="en-US" sz="1800" dirty="0">
                <a:solidFill>
                  <a:srgbClr val="000000"/>
                </a:solidFill>
                <a:latin typeface="Calibri" pitchFamily="34" charset="0"/>
                <a:cs typeface="Arial" charset="0"/>
              </a:rPr>
              <a:t>=193, </a:t>
            </a:r>
            <a:r>
              <a:rPr lang="en-US" sz="1800" i="1" dirty="0" err="1">
                <a:solidFill>
                  <a:srgbClr val="000000"/>
                </a:solidFill>
                <a:latin typeface="Symbol" pitchFamily="18" charset="2"/>
                <a:cs typeface="Arial" charset="0"/>
              </a:rPr>
              <a:t>t</a:t>
            </a:r>
            <a:r>
              <a:rPr lang="en-US" sz="1800" baseline="-25000" dirty="0" err="1">
                <a:solidFill>
                  <a:srgbClr val="000000"/>
                </a:solidFill>
                <a:latin typeface="Calibri" pitchFamily="34" charset="0"/>
                <a:cs typeface="Arial" charset="0"/>
              </a:rPr>
              <a:t>Q</a:t>
            </a:r>
            <a:r>
              <a:rPr lang="en-US" sz="1800" dirty="0">
                <a:solidFill>
                  <a:srgbClr val="000000"/>
                </a:solidFill>
                <a:latin typeface="Calibri" pitchFamily="34" charset="0"/>
                <a:cs typeface="Arial" charset="0"/>
              </a:rPr>
              <a:t>=</a:t>
            </a:r>
            <a:r>
              <a:rPr lang="en-US" sz="1800" i="1" dirty="0">
                <a:solidFill>
                  <a:srgbClr val="000000"/>
                </a:solidFill>
                <a:latin typeface="Calibri" pitchFamily="34" charset="0"/>
                <a:cs typeface="Arial" charset="0"/>
              </a:rPr>
              <a:t>Q/</a:t>
            </a:r>
            <a:r>
              <a:rPr lang="en-US" sz="1800" dirty="0">
                <a:solidFill>
                  <a:srgbClr val="000000"/>
                </a:solidFill>
                <a:latin typeface="Symbol" pitchFamily="18" charset="2"/>
                <a:cs typeface="Arial" charset="0"/>
              </a:rPr>
              <a:t>w</a:t>
            </a:r>
            <a:r>
              <a:rPr lang="en-US" sz="1800" baseline="-25000" dirty="0">
                <a:solidFill>
                  <a:srgbClr val="000000"/>
                </a:solidFill>
                <a:latin typeface="Calibri" pitchFamily="34" charset="0"/>
                <a:cs typeface="Arial" charset="0"/>
              </a:rPr>
              <a:t>0</a:t>
            </a:r>
            <a:r>
              <a:rPr lang="en-US" sz="1800" dirty="0">
                <a:solidFill>
                  <a:srgbClr val="000000"/>
                </a:solidFill>
                <a:latin typeface="Calibri" pitchFamily="34" charset="0"/>
                <a:cs typeface="Arial" charset="0"/>
              </a:rPr>
              <a:t>=153fs</a:t>
            </a:r>
          </a:p>
          <a:p>
            <a:pPr algn="l" eaLnBrk="1" hangingPunct="1">
              <a:buFontTx/>
              <a:buChar char="•"/>
            </a:pPr>
            <a:endParaRPr lang="en-US" sz="1800" baseline="-25000" dirty="0">
              <a:solidFill>
                <a:srgbClr val="000000"/>
              </a:solidFill>
              <a:latin typeface="Calibri" pitchFamily="34" charset="0"/>
              <a:cs typeface="Arial" charset="0"/>
            </a:endParaRPr>
          </a:p>
          <a:p>
            <a:pPr algn="l" eaLnBrk="1" hangingPunct="1">
              <a:lnSpc>
                <a:spcPct val="75000"/>
              </a:lnSpc>
              <a:spcBef>
                <a:spcPct val="50000"/>
              </a:spcBef>
              <a:buFontTx/>
              <a:buChar char="•"/>
            </a:pPr>
            <a:endParaRPr lang="en-US" sz="1800" dirty="0">
              <a:latin typeface="Calibri" pitchFamily="34" charset="0"/>
              <a:cs typeface="Arial" charset="0"/>
            </a:endParaRPr>
          </a:p>
        </p:txBody>
      </p:sp>
      <p:pic>
        <p:nvPicPr>
          <p:cNvPr id="2253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77925" y="2349500"/>
            <a:ext cx="6672263"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534" name="Straight Arrow Connector 5"/>
          <p:cNvCxnSpPr>
            <a:cxnSpLocks noChangeShapeType="1"/>
          </p:cNvCxnSpPr>
          <p:nvPr/>
        </p:nvCxnSpPr>
        <p:spPr bwMode="auto">
          <a:xfrm flipV="1">
            <a:off x="2973388" y="3560763"/>
            <a:ext cx="989012" cy="0"/>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5" name="TextBox 35"/>
          <p:cNvSpPr txBox="1">
            <a:spLocks noChangeArrowheads="1"/>
          </p:cNvSpPr>
          <p:nvPr/>
        </p:nvSpPr>
        <p:spPr bwMode="auto">
          <a:xfrm>
            <a:off x="2973388" y="2751138"/>
            <a:ext cx="41052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dirty="0">
                <a:latin typeface="Calibri" pitchFamily="34" charset="0"/>
                <a:cs typeface="Calibri" pitchFamily="34" charset="0"/>
              </a:rPr>
              <a:t>Rectangular photon pulse of length </a:t>
            </a:r>
            <a:r>
              <a:rPr lang="en-US" sz="1600" i="1" dirty="0">
                <a:latin typeface="Calibri" pitchFamily="34" charset="0"/>
                <a:cs typeface="Calibri" pitchFamily="34" charset="0"/>
              </a:rPr>
              <a:t>L</a:t>
            </a:r>
            <a:r>
              <a:rPr lang="en-US" sz="1600" baseline="-25000" dirty="0">
                <a:latin typeface="Calibri" pitchFamily="34" charset="0"/>
                <a:cs typeface="Calibri" pitchFamily="34" charset="0"/>
              </a:rPr>
              <a:t>P</a:t>
            </a:r>
            <a:r>
              <a:rPr lang="en-US" sz="1600" dirty="0">
                <a:latin typeface="Calibri" pitchFamily="34" charset="0"/>
                <a:cs typeface="Calibri" pitchFamily="34" charset="0"/>
              </a:rPr>
              <a:t>=286.5</a:t>
            </a:r>
            <a:r>
              <a:rPr lang="en-US" sz="1600" dirty="0">
                <a:latin typeface="Symbol" pitchFamily="18" charset="2"/>
                <a:cs typeface="Calibri" pitchFamily="34" charset="0"/>
              </a:rPr>
              <a:t>l</a:t>
            </a:r>
            <a:r>
              <a:rPr lang="en-US" sz="1600" baseline="-25000" dirty="0">
                <a:latin typeface="Calibri" pitchFamily="34" charset="0"/>
                <a:cs typeface="Calibri" pitchFamily="34" charset="0"/>
              </a:rPr>
              <a:t>0</a:t>
            </a:r>
            <a:r>
              <a:rPr lang="en-US" sz="1600" dirty="0">
                <a:latin typeface="Calibri" pitchFamily="34" charset="0"/>
                <a:cs typeface="Calibri" pitchFamily="34" charset="0"/>
              </a:rPr>
              <a:t> (</a:t>
            </a:r>
            <a:r>
              <a:rPr lang="en-US" sz="1600" i="1" dirty="0" err="1">
                <a:latin typeface="Symbol" pitchFamily="18" charset="2"/>
                <a:cs typeface="Calibri" pitchFamily="34" charset="0"/>
              </a:rPr>
              <a:t>t</a:t>
            </a:r>
            <a:r>
              <a:rPr lang="en-US" sz="1600" baseline="-25000" dirty="0" err="1">
                <a:latin typeface="Calibri" pitchFamily="34" charset="0"/>
                <a:cs typeface="Calibri" pitchFamily="34" charset="0"/>
              </a:rPr>
              <a:t>p</a:t>
            </a:r>
            <a:r>
              <a:rPr lang="en-US" sz="1600" dirty="0">
                <a:latin typeface="Calibri" pitchFamily="34" charset="0"/>
                <a:cs typeface="Calibri" pitchFamily="34" charset="0"/>
              </a:rPr>
              <a:t>=1432fs) and center frequency </a:t>
            </a:r>
            <a:r>
              <a:rPr lang="en-US" sz="1600" i="1" dirty="0">
                <a:latin typeface="Calibri" pitchFamily="34" charset="0"/>
                <a:cs typeface="Calibri" pitchFamily="34" charset="0"/>
              </a:rPr>
              <a:t>f</a:t>
            </a:r>
            <a:r>
              <a:rPr lang="en-US" sz="1600" baseline="-25000" dirty="0">
                <a:latin typeface="Calibri" pitchFamily="34" charset="0"/>
                <a:cs typeface="Calibri" pitchFamily="34" charset="0"/>
              </a:rPr>
              <a:t>0</a:t>
            </a:r>
            <a:r>
              <a:rPr lang="en-US" sz="1600" dirty="0">
                <a:latin typeface="Calibri" pitchFamily="34" charset="0"/>
                <a:cs typeface="Calibri" pitchFamily="34" charset="0"/>
              </a:rPr>
              <a:t> = 200 THz  (</a:t>
            </a:r>
            <a:r>
              <a:rPr lang="en-US" sz="1600" i="1" dirty="0">
                <a:latin typeface="Symbol" pitchFamily="18" charset="2"/>
                <a:cs typeface="Calibri" pitchFamily="34" charset="0"/>
              </a:rPr>
              <a:t>t</a:t>
            </a:r>
            <a:r>
              <a:rPr lang="en-US" sz="1600" baseline="-25000" dirty="0">
                <a:latin typeface="Calibri" pitchFamily="34" charset="0"/>
                <a:cs typeface="Calibri" pitchFamily="34" charset="0"/>
              </a:rPr>
              <a:t>0</a:t>
            </a:r>
            <a:r>
              <a:rPr lang="en-US" sz="1600" dirty="0">
                <a:latin typeface="Calibri" pitchFamily="34" charset="0"/>
                <a:cs typeface="Calibri" pitchFamily="34" charset="0"/>
              </a:rPr>
              <a:t>=5fs) propagating from left to right</a:t>
            </a:r>
          </a:p>
        </p:txBody>
      </p:sp>
      <p:cxnSp>
        <p:nvCxnSpPr>
          <p:cNvPr id="22536" name="Straight Arrow Connector 5"/>
          <p:cNvCxnSpPr>
            <a:cxnSpLocks noChangeShapeType="1"/>
          </p:cNvCxnSpPr>
          <p:nvPr/>
        </p:nvCxnSpPr>
        <p:spPr bwMode="auto">
          <a:xfrm flipH="1">
            <a:off x="4395788" y="5197475"/>
            <a:ext cx="398462" cy="236538"/>
          </a:xfrm>
          <a:prstGeom prst="straightConnector1">
            <a:avLst/>
          </a:prstGeom>
          <a:noFill/>
          <a:ln w="28575" cap="sq"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7" name="TextBox 35"/>
          <p:cNvSpPr txBox="1">
            <a:spLocks noChangeArrowheads="1"/>
          </p:cNvSpPr>
          <p:nvPr/>
        </p:nvSpPr>
        <p:spPr bwMode="auto">
          <a:xfrm>
            <a:off x="4794250" y="4979988"/>
            <a:ext cx="21875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600">
                <a:latin typeface="Calibri" pitchFamily="34" charset="0"/>
                <a:cs typeface="Calibri" pitchFamily="34" charset="0"/>
              </a:rPr>
              <a:t>Fabry-Perot dielectric resonator, </a:t>
            </a:r>
            <a:r>
              <a:rPr lang="en-US" sz="1600" i="1">
                <a:latin typeface="Calibri" pitchFamily="34" charset="0"/>
                <a:cs typeface="Calibri" pitchFamily="34" charset="0"/>
              </a:rPr>
              <a:t>L</a:t>
            </a:r>
            <a:r>
              <a:rPr lang="en-US" sz="1600" baseline="-25000">
                <a:latin typeface="Calibri" pitchFamily="34" charset="0"/>
                <a:cs typeface="Calibri" pitchFamily="34" charset="0"/>
              </a:rPr>
              <a:t>C</a:t>
            </a:r>
            <a:r>
              <a:rPr lang="en-US" sz="1600">
                <a:latin typeface="Calibri" pitchFamily="34" charset="0"/>
                <a:cs typeface="Calibri" pitchFamily="34" charset="0"/>
              </a:rPr>
              <a:t>=15</a:t>
            </a:r>
            <a:r>
              <a:rPr lang="en-US" sz="1600">
                <a:latin typeface="Symbol" pitchFamily="18" charset="2"/>
                <a:cs typeface="Calibri" pitchFamily="34" charset="0"/>
              </a:rPr>
              <a:t>l</a:t>
            </a:r>
            <a:r>
              <a:rPr lang="en-US" sz="1600" baseline="-25000">
                <a:latin typeface="Calibri" pitchFamily="34" charset="0"/>
                <a:cs typeface="Calibri" pitchFamily="34" charset="0"/>
              </a:rPr>
              <a:t>0</a:t>
            </a:r>
            <a:r>
              <a:rPr lang="en-US" sz="1600">
                <a:latin typeface="Calibri" pitchFamily="34" charset="0"/>
                <a:cs typeface="Calibri" pitchFamily="34" charset="0"/>
              </a:rPr>
              <a:t>, </a:t>
            </a:r>
            <a:r>
              <a:rPr lang="en-US" sz="1600" i="1">
                <a:latin typeface="Symbol" pitchFamily="18" charset="2"/>
                <a:cs typeface="Calibri" pitchFamily="34" charset="0"/>
              </a:rPr>
              <a:t>t</a:t>
            </a:r>
            <a:r>
              <a:rPr lang="en-US" sz="1600" baseline="-25000">
                <a:latin typeface="Calibri" pitchFamily="34" charset="0"/>
                <a:cs typeface="Calibri" pitchFamily="34" charset="0"/>
              </a:rPr>
              <a:t>RT</a:t>
            </a:r>
            <a:r>
              <a:rPr lang="en-US" sz="1600">
                <a:latin typeface="Calibri" pitchFamily="34" charset="0"/>
                <a:cs typeface="Calibri" pitchFamily="34" charset="0"/>
              </a:rPr>
              <a:t>=150fs, </a:t>
            </a:r>
            <a:r>
              <a:rPr lang="en-US" sz="1600" i="1">
                <a:solidFill>
                  <a:srgbClr val="000000"/>
                </a:solidFill>
                <a:latin typeface="Symbol" pitchFamily="18" charset="2"/>
                <a:cs typeface="Arial" charset="0"/>
              </a:rPr>
              <a:t>t</a:t>
            </a:r>
            <a:r>
              <a:rPr lang="en-US" sz="1600" baseline="-25000">
                <a:solidFill>
                  <a:srgbClr val="000000"/>
                </a:solidFill>
                <a:latin typeface="Calibri" pitchFamily="34" charset="0"/>
                <a:cs typeface="Arial" charset="0"/>
              </a:rPr>
              <a:t>Q</a:t>
            </a:r>
            <a:r>
              <a:rPr lang="en-US" sz="1600">
                <a:solidFill>
                  <a:srgbClr val="000000"/>
                </a:solidFill>
                <a:latin typeface="Calibri" pitchFamily="34" charset="0"/>
                <a:cs typeface="Arial" charset="0"/>
              </a:rPr>
              <a:t>=153fs</a:t>
            </a:r>
            <a:r>
              <a:rPr lang="en-US" sz="1600">
                <a:latin typeface="Calibri" pitchFamily="34" charset="0"/>
                <a:cs typeface="Calibri" pitchFamily="34" charset="0"/>
              </a:rPr>
              <a:t> </a:t>
            </a:r>
            <a:endParaRPr lang="en-US" sz="1600" baseline="-25000">
              <a:latin typeface="Calibri" pitchFamily="34" charset="0"/>
              <a:cs typeface="Calibri" pitchFamily="34" charset="0"/>
            </a:endParaRPr>
          </a:p>
        </p:txBody>
      </p:sp>
      <p:sp>
        <p:nvSpPr>
          <p:cNvPr id="22538" name="TextBox 2"/>
          <p:cNvSpPr txBox="1">
            <a:spLocks noChangeArrowheads="1"/>
          </p:cNvSpPr>
          <p:nvPr/>
        </p:nvSpPr>
        <p:spPr bwMode="auto">
          <a:xfrm>
            <a:off x="0" y="5688013"/>
            <a:ext cx="18018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1432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sp>
        <p:nvSpPr>
          <p:cNvPr id="10"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8</a:t>
            </a:fld>
            <a:endParaRPr lang="en-US" dirty="0"/>
          </a:p>
        </p:txBody>
      </p:sp>
    </p:spTree>
    <p:extLst>
      <p:ext uri="{BB962C8B-B14F-4D97-AF65-F5344CB8AC3E}">
        <p14:creationId xmlns:p14="http://schemas.microsoft.com/office/powerpoint/2010/main" val="3418319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p:cNvSpPr>
          <p:nvPr/>
        </p:nvSpPr>
        <p:spPr bwMode="auto">
          <a:xfrm>
            <a:off x="0" y="0"/>
            <a:ext cx="914400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en-US" sz="2400" dirty="0">
                <a:solidFill>
                  <a:srgbClr val="000000"/>
                </a:solidFill>
                <a:latin typeface="+mj-lt"/>
                <a:ea typeface="MS PGothic" pitchFamily="34" charset="-128"/>
              </a:rPr>
              <a:t>Transient response of single-photon pulse incident on </a:t>
            </a:r>
            <a:r>
              <a:rPr lang="en-US" sz="2400" dirty="0" err="1">
                <a:solidFill>
                  <a:srgbClr val="000000"/>
                </a:solidFill>
                <a:latin typeface="+mj-lt"/>
                <a:ea typeface="MS PGothic" pitchFamily="34" charset="-128"/>
              </a:rPr>
              <a:t>Fabry</a:t>
            </a:r>
            <a:r>
              <a:rPr lang="en-US" sz="2400" dirty="0">
                <a:solidFill>
                  <a:srgbClr val="000000"/>
                </a:solidFill>
                <a:latin typeface="+mj-lt"/>
                <a:ea typeface="MS PGothic" pitchFamily="34" charset="-128"/>
              </a:rPr>
              <a:t>-Perot cavity at resonance</a:t>
            </a:r>
          </a:p>
        </p:txBody>
      </p:sp>
      <p:sp>
        <p:nvSpPr>
          <p:cNvPr id="23556" name="Text Box 7"/>
          <p:cNvSpPr txBox="1">
            <a:spLocks noChangeArrowheads="1"/>
          </p:cNvSpPr>
          <p:nvPr/>
        </p:nvSpPr>
        <p:spPr bwMode="auto">
          <a:xfrm>
            <a:off x="0" y="1071563"/>
            <a:ext cx="91440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sq">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7013" indent="-227013"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spcAft>
                <a:spcPts val="300"/>
              </a:spcAft>
              <a:buFontTx/>
              <a:buChar char="•"/>
            </a:pPr>
            <a:r>
              <a:rPr lang="en-US" dirty="0">
                <a:solidFill>
                  <a:srgbClr val="000000"/>
                </a:solidFill>
                <a:latin typeface="Calibri" pitchFamily="34" charset="0"/>
                <a:cs typeface="Arial" charset="0"/>
              </a:rPr>
              <a:t>When photon round-trip time in resonator </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RT</a:t>
            </a:r>
            <a:r>
              <a:rPr lang="en-US" dirty="0">
                <a:solidFill>
                  <a:srgbClr val="000000"/>
                </a:solidFill>
                <a:latin typeface="Calibri" pitchFamily="34" charset="0"/>
                <a:cs typeface="Arial" charset="0"/>
              </a:rPr>
              <a:t> is comparable to envelope response time </a:t>
            </a:r>
            <a:r>
              <a:rPr lang="en-US" i="1" dirty="0" err="1">
                <a:solidFill>
                  <a:srgbClr val="000000"/>
                </a:solidFill>
                <a:latin typeface="Symbol" pitchFamily="18" charset="2"/>
                <a:cs typeface="Arial" charset="0"/>
              </a:rPr>
              <a:t>t</a:t>
            </a:r>
            <a:r>
              <a:rPr lang="en-US" baseline="-25000" dirty="0" err="1">
                <a:solidFill>
                  <a:srgbClr val="000000"/>
                </a:solidFill>
                <a:latin typeface="Calibri" pitchFamily="34" charset="0"/>
                <a:cs typeface="Arial" charset="0"/>
              </a:rPr>
              <a:t>Q</a:t>
            </a:r>
            <a:r>
              <a:rPr lang="en-US" dirty="0">
                <a:solidFill>
                  <a:srgbClr val="000000"/>
                </a:solidFill>
                <a:latin typeface="Calibri" pitchFamily="34" charset="0"/>
                <a:cs typeface="Arial" charset="0"/>
              </a:rPr>
              <a:t> it is possible to probe the internal (ring-down) structure of the resonator</a:t>
            </a:r>
          </a:p>
        </p:txBody>
      </p:sp>
      <p:sp>
        <p:nvSpPr>
          <p:cNvPr id="6150" name="TextBox 2"/>
          <p:cNvSpPr txBox="1">
            <a:spLocks noChangeArrowheads="1"/>
          </p:cNvSpPr>
          <p:nvPr/>
        </p:nvSpPr>
        <p:spPr bwMode="auto">
          <a:xfrm>
            <a:off x="3554413" y="6259513"/>
            <a:ext cx="1765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dirty="0">
                <a:latin typeface="Calibri" pitchFamily="34" charset="0"/>
                <a:cs typeface="Calibri" pitchFamily="34" charset="0"/>
              </a:rPr>
              <a:t>Position, </a:t>
            </a:r>
            <a:r>
              <a:rPr lang="en-US" i="1" dirty="0">
                <a:latin typeface="+mn-lt"/>
                <a:cs typeface="Calibri" pitchFamily="34" charset="0"/>
              </a:rPr>
              <a:t>x</a:t>
            </a:r>
            <a:r>
              <a:rPr lang="en-US" dirty="0">
                <a:latin typeface="Calibri" pitchFamily="34" charset="0"/>
                <a:cs typeface="Calibri" pitchFamily="34" charset="0"/>
              </a:rPr>
              <a:t>(</a:t>
            </a:r>
            <a:r>
              <a:rPr lang="en-US" dirty="0">
                <a:latin typeface="Symbol" pitchFamily="18" charset="2"/>
                <a:cs typeface="Calibri" pitchFamily="34" charset="0"/>
              </a:rPr>
              <a:t>m</a:t>
            </a:r>
            <a:r>
              <a:rPr lang="en-US" dirty="0">
                <a:latin typeface="Calibri" pitchFamily="34" charset="0"/>
                <a:cs typeface="Calibri" pitchFamily="34" charset="0"/>
              </a:rPr>
              <a:t>m)</a:t>
            </a:r>
          </a:p>
        </p:txBody>
      </p:sp>
      <p:sp>
        <p:nvSpPr>
          <p:cNvPr id="6151" name="TextBox 6"/>
          <p:cNvSpPr txBox="1">
            <a:spLocks noChangeArrowheads="1"/>
          </p:cNvSpPr>
          <p:nvPr/>
        </p:nvSpPr>
        <p:spPr bwMode="auto">
          <a:xfrm rot="16200000" flipH="1">
            <a:off x="-1013619" y="3728244"/>
            <a:ext cx="36210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eaLnBrk="1" hangingPunct="1">
              <a:defRPr/>
            </a:pPr>
            <a:r>
              <a:rPr lang="en-US" dirty="0">
                <a:latin typeface="Calibri" pitchFamily="34" charset="0"/>
                <a:cs typeface="Calibri" pitchFamily="34" charset="0"/>
              </a:rPr>
              <a:t>Photon energy density, |</a:t>
            </a:r>
            <a:r>
              <a:rPr lang="en-US" dirty="0">
                <a:latin typeface="Symbol" pitchFamily="18" charset="2"/>
                <a:cs typeface="Calibri" pitchFamily="34" charset="0"/>
              </a:rPr>
              <a:t>Y</a:t>
            </a:r>
            <a:r>
              <a:rPr lang="en-US" dirty="0">
                <a:latin typeface="Calibri" pitchFamily="34" charset="0"/>
                <a:cs typeface="Calibri" pitchFamily="34" charset="0"/>
              </a:rPr>
              <a:t>(</a:t>
            </a:r>
            <a:r>
              <a:rPr lang="en-US" i="1" dirty="0" err="1">
                <a:latin typeface="+mn-lt"/>
                <a:cs typeface="Calibri" pitchFamily="34" charset="0"/>
              </a:rPr>
              <a:t>x</a:t>
            </a:r>
            <a:r>
              <a:rPr lang="en-US" dirty="0" err="1">
                <a:latin typeface="Calibri" pitchFamily="34" charset="0"/>
                <a:cs typeface="Calibri" pitchFamily="34" charset="0"/>
              </a:rPr>
              <a:t>,</a:t>
            </a:r>
            <a:r>
              <a:rPr lang="en-US" i="1" dirty="0" err="1">
                <a:latin typeface="+mn-lt"/>
                <a:cs typeface="Calibri" pitchFamily="34" charset="0"/>
              </a:rPr>
              <a:t>t</a:t>
            </a:r>
            <a:r>
              <a:rPr lang="en-US" dirty="0">
                <a:latin typeface="Calibri" pitchFamily="34" charset="0"/>
                <a:cs typeface="Calibri" pitchFamily="34" charset="0"/>
              </a:rPr>
              <a:t>)|</a:t>
            </a:r>
            <a:r>
              <a:rPr lang="en-US" baseline="30000" dirty="0">
                <a:latin typeface="Calibri" pitchFamily="34" charset="0"/>
                <a:cs typeface="Calibri" pitchFamily="34" charset="0"/>
              </a:rPr>
              <a:t>2</a:t>
            </a:r>
          </a:p>
        </p:txBody>
      </p:sp>
      <p:grpSp>
        <p:nvGrpSpPr>
          <p:cNvPr id="23560" name="Group 3"/>
          <p:cNvGrpSpPr>
            <a:grpSpLocks/>
          </p:cNvGrpSpPr>
          <p:nvPr/>
        </p:nvGrpSpPr>
        <p:grpSpPr bwMode="auto">
          <a:xfrm>
            <a:off x="1208088" y="5938838"/>
            <a:ext cx="7215187" cy="312737"/>
            <a:chOff x="1208598" y="5938272"/>
            <a:chExt cx="7214483" cy="312728"/>
          </a:xfrm>
        </p:grpSpPr>
        <p:sp>
          <p:nvSpPr>
            <p:cNvPr id="23563" name="TextBox 35"/>
            <p:cNvSpPr txBox="1">
              <a:spLocks noChangeArrowheads="1"/>
            </p:cNvSpPr>
            <p:nvPr/>
          </p:nvSpPr>
          <p:spPr bwMode="auto">
            <a:xfrm>
              <a:off x="2146852" y="5941923"/>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200</a:t>
              </a:r>
            </a:p>
          </p:txBody>
        </p:sp>
        <p:sp>
          <p:nvSpPr>
            <p:cNvPr id="23564" name="TextBox 35"/>
            <p:cNvSpPr txBox="1">
              <a:spLocks noChangeArrowheads="1"/>
            </p:cNvSpPr>
            <p:nvPr/>
          </p:nvSpPr>
          <p:spPr bwMode="auto">
            <a:xfrm>
              <a:off x="3237506" y="5939764"/>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400</a:t>
              </a:r>
            </a:p>
          </p:txBody>
        </p:sp>
        <p:sp>
          <p:nvSpPr>
            <p:cNvPr id="23565" name="TextBox 35"/>
            <p:cNvSpPr txBox="1">
              <a:spLocks noChangeArrowheads="1"/>
            </p:cNvSpPr>
            <p:nvPr/>
          </p:nvSpPr>
          <p:spPr bwMode="auto">
            <a:xfrm>
              <a:off x="4302083" y="5938275"/>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600</a:t>
              </a:r>
            </a:p>
          </p:txBody>
        </p:sp>
        <p:sp>
          <p:nvSpPr>
            <p:cNvPr id="23566" name="TextBox 35"/>
            <p:cNvSpPr txBox="1">
              <a:spLocks noChangeArrowheads="1"/>
            </p:cNvSpPr>
            <p:nvPr/>
          </p:nvSpPr>
          <p:spPr bwMode="auto">
            <a:xfrm>
              <a:off x="5367558" y="5938274"/>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800</a:t>
              </a:r>
            </a:p>
          </p:txBody>
        </p:sp>
        <p:sp>
          <p:nvSpPr>
            <p:cNvPr id="23567" name="TextBox 35"/>
            <p:cNvSpPr txBox="1">
              <a:spLocks noChangeArrowheads="1"/>
            </p:cNvSpPr>
            <p:nvPr/>
          </p:nvSpPr>
          <p:spPr bwMode="auto">
            <a:xfrm>
              <a:off x="6387546" y="5938273"/>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1000</a:t>
              </a:r>
            </a:p>
          </p:txBody>
        </p:sp>
        <p:sp>
          <p:nvSpPr>
            <p:cNvPr id="23568" name="TextBox 35"/>
            <p:cNvSpPr txBox="1">
              <a:spLocks noChangeArrowheads="1"/>
            </p:cNvSpPr>
            <p:nvPr/>
          </p:nvSpPr>
          <p:spPr bwMode="auto">
            <a:xfrm>
              <a:off x="7484827" y="5938272"/>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1200</a:t>
              </a:r>
            </a:p>
          </p:txBody>
        </p:sp>
        <p:sp>
          <p:nvSpPr>
            <p:cNvPr id="23569" name="TextBox 35"/>
            <p:cNvSpPr txBox="1">
              <a:spLocks noChangeArrowheads="1"/>
            </p:cNvSpPr>
            <p:nvPr/>
          </p:nvSpPr>
          <p:spPr bwMode="auto">
            <a:xfrm>
              <a:off x="1208598" y="5943223"/>
              <a:ext cx="93825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a:solidFill>
                    <a:srgbClr val="000000"/>
                  </a:solidFill>
                  <a:latin typeface="Calibri" pitchFamily="34" charset="0"/>
                  <a:cs typeface="Calibri" pitchFamily="34" charset="0"/>
                </a:rPr>
                <a:t>0</a:t>
              </a:r>
            </a:p>
          </p:txBody>
        </p:sp>
      </p:grpSp>
      <p:sp>
        <p:nvSpPr>
          <p:cNvPr id="23561" name="TextBox 2"/>
          <p:cNvSpPr txBox="1">
            <a:spLocks noChangeArrowheads="1"/>
          </p:cNvSpPr>
          <p:nvPr/>
        </p:nvSpPr>
        <p:spPr bwMode="auto">
          <a:xfrm>
            <a:off x="0" y="5688013"/>
            <a:ext cx="1801813"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itchFamily="18" charset="0"/>
              </a:defRPr>
            </a:lvl1pPr>
            <a:lvl2pPr marL="742950" indent="-285750" eaLnBrk="0" hangingPunct="0">
              <a:defRPr sz="2000">
                <a:solidFill>
                  <a:schemeClr val="tx1"/>
                </a:solidFill>
                <a:latin typeface="Times New Roman" pitchFamily="18" charset="0"/>
              </a:defRPr>
            </a:lvl2pPr>
            <a:lvl3pPr marL="1143000" indent="-228600" eaLnBrk="0" hangingPunct="0">
              <a:defRPr sz="2000">
                <a:solidFill>
                  <a:schemeClr val="tx1"/>
                </a:solidFill>
                <a:latin typeface="Times New Roman" pitchFamily="18" charset="0"/>
              </a:defRPr>
            </a:lvl3pPr>
            <a:lvl4pPr marL="1600200" indent="-228600" eaLnBrk="0" hangingPunct="0">
              <a:defRPr sz="2000">
                <a:solidFill>
                  <a:schemeClr val="tx1"/>
                </a:solidFill>
                <a:latin typeface="Times New Roman" pitchFamily="18" charset="0"/>
              </a:defRPr>
            </a:lvl4pPr>
            <a:lvl5pPr marL="2057400" indent="-228600" eaLnBrk="0" hangingPunct="0">
              <a:defRPr sz="2000">
                <a:solidFill>
                  <a:schemeClr val="tx1"/>
                </a:solidFill>
                <a:latin typeface="Times New Roman" pitchFamily="18" charset="0"/>
              </a:defRPr>
            </a:lvl5pPr>
            <a:lvl6pPr marL="2514600" indent="-228600" algn="ctr" eaLnBrk="0" fontAlgn="base" hangingPunct="0">
              <a:spcBef>
                <a:spcPct val="0"/>
              </a:spcBef>
              <a:spcAft>
                <a:spcPct val="0"/>
              </a:spcAft>
              <a:defRPr sz="2000">
                <a:solidFill>
                  <a:schemeClr val="tx1"/>
                </a:solidFill>
                <a:latin typeface="Times New Roman" pitchFamily="18" charset="0"/>
              </a:defRPr>
            </a:lvl6pPr>
            <a:lvl7pPr marL="2971800" indent="-228600" algn="ctr" eaLnBrk="0" fontAlgn="base" hangingPunct="0">
              <a:spcBef>
                <a:spcPct val="0"/>
              </a:spcBef>
              <a:spcAft>
                <a:spcPct val="0"/>
              </a:spcAft>
              <a:defRPr sz="2000">
                <a:solidFill>
                  <a:schemeClr val="tx1"/>
                </a:solidFill>
                <a:latin typeface="Times New Roman" pitchFamily="18" charset="0"/>
              </a:defRPr>
            </a:lvl7pPr>
            <a:lvl8pPr marL="3429000" indent="-228600" algn="ctr" eaLnBrk="0" fontAlgn="base" hangingPunct="0">
              <a:spcBef>
                <a:spcPct val="0"/>
              </a:spcBef>
              <a:spcAft>
                <a:spcPct val="0"/>
              </a:spcAft>
              <a:defRPr sz="2000">
                <a:solidFill>
                  <a:schemeClr val="tx1"/>
                </a:solidFill>
                <a:latin typeface="Times New Roman" pitchFamily="18" charset="0"/>
              </a:defRPr>
            </a:lvl8pPr>
            <a:lvl9pPr marL="3886200" indent="-228600" algn="ctr" eaLnBrk="0" fontAlgn="base" hangingPunct="0">
              <a:spcBef>
                <a:spcPct val="0"/>
              </a:spcBef>
              <a:spcAft>
                <a:spcPct val="0"/>
              </a:spcAft>
              <a:defRPr sz="2000">
                <a:solidFill>
                  <a:schemeClr val="tx1"/>
                </a:solidFill>
                <a:latin typeface="Times New Roman" pitchFamily="18" charset="0"/>
              </a:defRPr>
            </a:lvl9pPr>
          </a:lstStyle>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0  </a:t>
            </a:r>
            <a:r>
              <a:rPr lang="en-US" sz="1400">
                <a:solidFill>
                  <a:srgbClr val="000000"/>
                </a:solidFill>
                <a:latin typeface="Calibri" pitchFamily="34" charset="0"/>
                <a:cs typeface="Arial" charset="0"/>
              </a:rPr>
              <a:t>=5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p  </a:t>
            </a:r>
            <a:r>
              <a:rPr lang="en-US" sz="1400">
                <a:solidFill>
                  <a:srgbClr val="000000"/>
                </a:solidFill>
                <a:latin typeface="Calibri" pitchFamily="34" charset="0"/>
                <a:cs typeface="Arial" charset="0"/>
              </a:rPr>
              <a:t>=1432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RT</a:t>
            </a:r>
            <a:r>
              <a:rPr lang="en-US" sz="1400">
                <a:solidFill>
                  <a:srgbClr val="000000"/>
                </a:solidFill>
                <a:latin typeface="Calibri" pitchFamily="34" charset="0"/>
                <a:cs typeface="Arial" charset="0"/>
              </a:rPr>
              <a:t>=150fs</a:t>
            </a:r>
          </a:p>
          <a:p>
            <a:pPr algn="l" eaLnBrk="1" hangingPunct="1"/>
            <a:r>
              <a:rPr lang="en-US" sz="1400" i="1">
                <a:solidFill>
                  <a:srgbClr val="000000"/>
                </a:solidFill>
                <a:latin typeface="Symbol" pitchFamily="18" charset="2"/>
                <a:cs typeface="Arial" charset="0"/>
              </a:rPr>
              <a:t>t</a:t>
            </a:r>
            <a:r>
              <a:rPr lang="en-US" sz="1400" baseline="-25000">
                <a:solidFill>
                  <a:srgbClr val="000000"/>
                </a:solidFill>
                <a:latin typeface="Calibri" pitchFamily="34" charset="0"/>
                <a:cs typeface="Arial" charset="0"/>
              </a:rPr>
              <a:t>Q  </a:t>
            </a:r>
            <a:r>
              <a:rPr lang="en-US" sz="1400">
                <a:solidFill>
                  <a:srgbClr val="000000"/>
                </a:solidFill>
                <a:latin typeface="Calibri" pitchFamily="34" charset="0"/>
                <a:cs typeface="Arial" charset="0"/>
              </a:rPr>
              <a:t>=153fs</a:t>
            </a:r>
          </a:p>
          <a:p>
            <a:pPr algn="l" eaLnBrk="1" hangingPunct="1"/>
            <a:endParaRPr lang="en-US" sz="1400">
              <a:latin typeface="Calibri" pitchFamily="34" charset="0"/>
              <a:cs typeface="Calibri" pitchFamily="34" charset="0"/>
            </a:endParaRPr>
          </a:p>
        </p:txBody>
      </p:sp>
      <p:sp>
        <p:nvSpPr>
          <p:cNvPr id="17" name="Slide Number Placeholder 5"/>
          <p:cNvSpPr>
            <a:spLocks noGrp="1"/>
          </p:cNvSpPr>
          <p:nvPr>
            <p:ph type="sldNum" sz="quarter" idx="12"/>
          </p:nvPr>
        </p:nvSpPr>
        <p:spPr>
          <a:xfrm>
            <a:off x="7004236" y="6492875"/>
            <a:ext cx="2133600" cy="365125"/>
          </a:xfrm>
        </p:spPr>
        <p:txBody>
          <a:bodyPr/>
          <a:lstStyle/>
          <a:p>
            <a:fld id="{15FDAF43-8707-4279-A78F-C0099B9DBF1F}" type="slidenum">
              <a:rPr lang="en-US" smtClean="0"/>
              <a:t>9</a:t>
            </a:fld>
            <a:endParaRPr lang="en-US" dirty="0"/>
          </a:p>
        </p:txBody>
      </p:sp>
      <p:pic>
        <p:nvPicPr>
          <p:cNvPr id="2" name="SinglePhoton1.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39166" y="1923845"/>
            <a:ext cx="6856144" cy="4025606"/>
          </a:xfrm>
          <a:prstGeom prst="rect">
            <a:avLst/>
          </a:prstGeom>
        </p:spPr>
      </p:pic>
    </p:spTree>
    <p:extLst>
      <p:ext uri="{BB962C8B-B14F-4D97-AF65-F5344CB8AC3E}">
        <p14:creationId xmlns:p14="http://schemas.microsoft.com/office/powerpoint/2010/main" val="1258718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9357</TotalTime>
  <Words>5312</Words>
  <Application>Microsoft Office PowerPoint</Application>
  <PresentationFormat>On-screen Show (4:3)</PresentationFormat>
  <Paragraphs>947</Paragraphs>
  <Slides>49</Slides>
  <Notes>49</Notes>
  <HiddenSlides>0</HiddenSlides>
  <MMClips>1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3" baseType="lpstr">
      <vt:lpstr>ＭＳ Ｐゴシック</vt:lpstr>
      <vt:lpstr>ＭＳ Ｐゴシック</vt:lpstr>
      <vt:lpstr>Arial</vt:lpstr>
      <vt:lpstr>Calibri</vt:lpstr>
      <vt:lpstr>Cambria Math</vt:lpstr>
      <vt:lpstr>MT Extra</vt:lpstr>
      <vt:lpstr>Symbol</vt:lpstr>
      <vt:lpstr>Tahoma</vt:lpstr>
      <vt:lpstr>Times New Roman</vt:lpstr>
      <vt:lpstr>Wingdings</vt:lpstr>
      <vt:lpstr>Office Theme</vt:lpstr>
      <vt:lpstr>Microsoft Excel Chart</vt:lpstr>
      <vt:lpstr>Equation</vt:lpstr>
      <vt:lpstr>MathType 6.0 Equation</vt:lpstr>
      <vt:lpstr>Coherent control of non-Markovian photon-resonator dynamics      A.F.J. Levi University of Southern California     Presented at the Paul Scherrer Institute, March 5, 2018</vt:lpstr>
      <vt:lpstr>PowerPoint Presentation</vt:lpstr>
      <vt:lpstr>Motivation: Demonstrate a path to intuitive control of transient photon dynamics (in quantum syst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ncontrolled short single-photon pulse in cavity ring-down</vt:lpstr>
      <vt:lpstr>PowerPoint Presentation</vt:lpstr>
      <vt:lpstr>PowerPoint Presentation</vt:lpstr>
      <vt:lpstr>Coherent control of transient dynamics</vt:lpstr>
      <vt:lpstr>Coherent control of transient dynamics</vt:lpstr>
      <vt:lpstr>Controlled single-photon zero cavity ring-dow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 Antenna Closed-loop Simulation</dc:title>
  <dc:creator>Joshua Zusman</dc:creator>
  <cp:lastModifiedBy>Tony Levi</cp:lastModifiedBy>
  <cp:revision>509</cp:revision>
  <cp:lastPrinted>2015-04-13T23:27:56Z</cp:lastPrinted>
  <dcterms:created xsi:type="dcterms:W3CDTF">2015-03-28T23:28:11Z</dcterms:created>
  <dcterms:modified xsi:type="dcterms:W3CDTF">2019-03-05T18:13:31Z</dcterms:modified>
</cp:coreProperties>
</file>